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8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3.xml" ContentType="application/vnd.openxmlformats-officedocument.presentationml.slide+xml"/>
  <Override PartName="/ppt/slides/slide23.xml" ContentType="application/vnd.openxmlformats-officedocument.presentationml.slide+xml"/>
  <Override PartName="/ppt/slides/slide22.xml" ContentType="application/vnd.openxmlformats-officedocument.presentationml.slide+xml"/>
  <Override PartName="/ppt/slides/slide21.xml" ContentType="application/vnd.openxmlformats-officedocument.presentationml.slide+xml"/>
  <Override PartName="/ppt/slides/slide19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6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0.xml" ContentType="application/vnd.openxmlformats-officedocument.presentationml.slide+xml"/>
  <Override PartName="/ppt/slides/slide7.xml" ContentType="application/vnd.openxmlformats-officedocument.presentationml.slide+xml"/>
  <Override PartName="/ppt/slides/slide11.xml" ContentType="application/vnd.openxmlformats-officedocument.presentationml.slide+xml"/>
  <Override PartName="/ppt/slides/slide9.xml" ContentType="application/vnd.openxmlformats-officedocument.presentationml.slide+xml"/>
  <Override PartName="/ppt/slides/slide8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ink/ink2.xml" ContentType="application/inkml+xml"/>
  <Override PartName="/ppt/ink/ink1.xml" ContentType="application/inkml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3" r:id="rId7"/>
    <p:sldId id="264" r:id="rId8"/>
    <p:sldId id="265" r:id="rId9"/>
    <p:sldId id="269" r:id="rId10"/>
    <p:sldId id="285" r:id="rId11"/>
    <p:sldId id="266" r:id="rId12"/>
    <p:sldId id="267" r:id="rId13"/>
    <p:sldId id="268" r:id="rId14"/>
    <p:sldId id="270" r:id="rId15"/>
    <p:sldId id="271" r:id="rId16"/>
    <p:sldId id="281" r:id="rId17"/>
    <p:sldId id="282" r:id="rId18"/>
    <p:sldId id="283" r:id="rId19"/>
    <p:sldId id="272" r:id="rId20"/>
    <p:sldId id="284" r:id="rId21"/>
    <p:sldId id="275" r:id="rId22"/>
    <p:sldId id="286" r:id="rId23"/>
    <p:sldId id="276" r:id="rId24"/>
    <p:sldId id="277" r:id="rId25"/>
    <p:sldId id="287" r:id="rId26"/>
    <p:sldId id="288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>
        <p:scale>
          <a:sx n="66" d="100"/>
          <a:sy n="66" d="100"/>
        </p:scale>
        <p:origin x="-1422" y="-1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customXml" Target="../customXml/item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customXml" Target="../customXml/item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ustomXml" Target="../customXml/item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</inkml:traceFormat>
        <inkml:channelProperties>
          <inkml:channelProperty channel="X" name="resolution" value="393.73947" units="1/cm"/>
          <inkml:channelProperty channel="Y" name="resolution" value="393.73947" units="1/cm"/>
          <inkml:channelProperty channel="F" name="resolution" value="249.9771" units="1/in"/>
        </inkml:channelProperties>
      </inkml:inkSource>
      <inkml:timestamp xml:id="ts0" timeString="2020-10-14T04:00:10.42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58 3127 974,'-2'0'50,"0"0"22,2 0 16,-1 0 12,1 0 8,0 0 3,0 0 1,0 0 0,0 0 3,0 0-31,0 0-15,0 0-22,0 0-15,0 0-14,0 0-15,0 0-8,0 0-9,0 0-11,0 3-22,0-3-24,0 0-24,0 2-15,0 0-5,0-2 2,0 1 7,0 0 4,0-1 4,0 0 6,0 0 15,0 0 13,0 0 8,0 0 17,0 0 7,0 0-1,1 0-2,-1 2 1,2-1-1,0-1-4,0 3-7,0-1 4,-1 0 15,0-1-4,-1 0-8,0 1-4,2-2 5,0 1 22,-1-1 23,-1 0 22,2 0 19,-1 0 12,-1 0 3,1 0 6,1 0 13,-2 0 9,0 0-2,0 0-20,2 0-25,-2 0-8,0 0-1,1 0-6,0 0 1,-1 0-7,3 0-9,-3 0 5,0 0 8,0 0 20,0 0 17,0 0 6,0 0 2,0 0 6,0 0 11,1 0 16,-1 0 12,0 0 6,0 0-5,0 0-16,0 0-9,0 0-10,0 0-8,0 0-9,0 0-12,0 0-16,0 0-20,0 0-25,0 0-15,0 0-13,0 0-25,0 0-13,0 0-3,1 1-9,1-1-4,4 2-31,2-4-72,0 5-186,5 1 0,0-4 0,4 0 0</inkml:trace>
  <inkml:trace contextRef="#ctx0" brushRef="#br0" timeOffset="2639.406">1877 3166 67,'-9'0'4,"-1"0"1,-6 0 8,0 0 17,5 0 9,2 0 5,1 0 4,3 0 4,-3 0 1,0 0-2,0 0-1,-2 0 0,4 0-8,0 0-16,3 0-9,0 0-4,2 0-5,-2 0-5,3 0-1,0 0-1,0 0 0,0 0 0,-2 0 0,2 0-1,-1 0-1,-1 0 12,2 0 16,0 0 17,-2 0 19,2 0 14,0 0 7,0 0 6,-3 0 6,3 0 8,0 0 3,-2 0-6,1 0-11,-2 0-8,-1 0-11,2 0-6,1 0 5,-2 0 5,-2 0 0,4 0-2,-2 0-2,-2 0-10,2 0 0,1 0-1,-1 0-4,-1 0-6,0 0-12,-2 0-10,-3 0-5,-1 0-2,1 0-1,-2 0 6,1 0-6,1 0-2,-2 0-4,5 0-1,0 0 2,2 0 1,1 0 8,3 0 4,-3 0 5,3 0 0,-2 2 1,1-2 2,1 0 3,0 0 4,0 1 5,0-1 5,0 0 0,0 0 1,0 0 1,0 0 6,0 0 3,0 0 2,0 0-4,0 2-1,0-2-6,1 0-6,4 0-5,2 0-5,2 0-6,3 0-5,0 0-3,0 0-3,-1 0-2,1 0-2,-1 0-1,5 0-1,2 0-3,2 0-4,3 0-1,3 0-1,3 2-1,0-1-1,2 0-1,1-1 1,6 0-1,-1 2-1,8-2 0,1-2 1,3 2 1,0 0-2,-2 0-1,-3 0 1,-5 0-1,-4 0-1,-3 0 2,-2 0 0,2 2-1,1-1 0,9 2-1,3-1 0,6 0 1,7 0 0,3-2 1,-2 1-2,-1 0 1,1 1-2,-7 0 1,0 1 1,0 0 0,-3 0-1,0 0 1,0-3-4,1 4 0,-2-3 0,2 2 0,6-2 2,5-1 0,4 3 0,4-3 0,2 0 0,-5 0 0,1 0 2,-7 2-1,1-2-1,-5 2 0,1-1-3,3 0 3,-2-1-4,4 0 2,1 2-2,2-2 0,0 0 1,4 0 1,-1 0 1,3 0 1,3 0 1,4 0-2,5 0 2,4 0-2,3 0 1,-1 0 0,-1 0 0,-7 0 0,-3 0 0,-10 0-2,-3 0-2,-9 0 6,-4 0-3,-4 0 3,5 0 5,5 0 3,10-2 1,7 2 3,0-1 0,-4 1-1,-9 0 5,-14-1-6,0 1 1,-3 0 0,3 0-3,0-2-5,2 2-2,2 0-1,-2-2-1,3 2 2,-1 0-1,-6 0 2,0 0-2,-3 0-2,-1 0-2,-2 0 4,0 2 2,0 1-1,-2 0-2,-1-2 1,1 2-1,0-3-1,2 1 1,-4-1 1,0 0-1,-3 0 0,-2 0-3,-7 0-1,-3 0 1,-3 0-1,-6 0-1,2 0 2,0 0 0,-2 0-1,4 0-1,-5 0-1,-2 0-2,-2 0-12,-4 0-3,-1 0-6,-6 0-4,4 0-1,-4 0 0,-1 0-3,-4 0-2,2 0-12,-5 0-18,2 0-28,-2 0-114,2-1-471,-12 1 0,-9 0 0,-8-2 0</inkml:trace>
  <inkml:trace contextRef="#ctx0" brushRef="#br0" timeOffset="5471.7621">1880 4180 1012,'0'0'76,"0"0"19,0 0 14,0 0 22,0 0 22,0 0 18,0 0 10,0 0 8,0 0 5,0 0-41,0 0-22,0 0-11,0 0-7,0 0-13,0 0-15,1 0-10,-1 0-5,0 0-3,3 0 0,-3 0-2,0 0-3,0 0-1,0 0-3,0 0-6,0 0-1,0 0-7,0 0-3,0 0-5,0 0-4,-4 0-5,0 0-4,-4 0-5,-2 0-4,2 0-3,-3 0-6,4 0-1,0 0-2,1 0 0,2 0-2,1 0 1,2 0 0,-1 0 0,0 0 0,2 0-1,0 0 0,0 0-1,0 0 0,0 0 1,0 0 2,0 0 2,4 0 1,-1 0 3,4 0 2,4 0 5,1 0 0,1 0 4,-2 0 2,1 0 5,1 0 0,1 0 0,5 0 1,3-2-1,2 1 3,7-1-2,2-2 1,0 1-1,4 1 2,4 0-5,6-2 0,4 2-2,6-3-1,-1 1-1,0 1-4,-3 0-3,-2 1 0,0-1-2,0 2-4,4-1-1,-1 1-1,1 1-1,0 0 1,-2 0-2,-4 0-1,0 0 1,0 0-2,-3-2 0,5 2 2,0-2 2,2 1-2,2-1 0,0 2-3,1-1 0,1 1 2,4 0 0,0 0 1,4 0-3,-3 0 2,0 0-2,-3 0 1,-1 0-1,-4 0 1,0 0 1,1 0-2,0 0 2,1 0-2,0 0 0,3 0 0,-2 0 0,-2 0 2,0 0-2,-5 0 2,-2 0-3,-3 0 1,-2 0-2,-2 0 3,0 0 0,0 0-2,1 0-1,1 0 0,2 0 2,2 0-2,4-1 2,0 1 0,2-2 1,2 2-1,1-1-1,-1-1 1,0-1 1,0 0 0,0 2 0,1-2-1,0 2 1,-2-1-1,-1 0-1,0 0 2,1-1 0,-6 1 1,2 0-1,-4 1-1,-2-1 0,-7 2 0,5 0 2,-3 0 0,1 0-2,6-1-2,4 0 1,3-2 0,2-1 2,0-1 0,-5 0-2,-1-1 2,-7 1-1,0 1 0,-6-1 2,-1 2-2,-3 0 1,1 1 0,-1 1 1,-2 1-2,3-3 2,-1 3 3,-1 0-4,-1 0 3,-1 0-2,-5 0 2,1 0 1,-2 0 0,1 0-2,-4 0 1,1 0 0,-2 0-3,-4-3 2,4 3-1,-3 0 0,5 0 1,-3 0-2,7-1-1,-3 1 2,3-2 0,-3 1-2,1 1 3,1-1-2,1-1 0,0 0 1,-1 2 2,3-3 1,-2 0 2,-2 0 1,-1 0-1,-8 2 1,-3-2 1,-2 2 1,-7 0-1,1 1-1,-2 0-2,-1 0 1,2 0-3,1 0-2,-2 0 1,-1 0-1,3 0-1,-3 0-1,1 0 2,-1-2-2,2 2-3,-2-1-14,-2 1-28,-2-1-34,-6-1-57,-1 2-224,-9-4-447,-3 1 0,0 0 0,4-9 0</inkml:trace>
  <inkml:trace contextRef="#ctx0" brushRef="#br0" timeOffset="6575.3894">7483 3259 991,'0'-3'84,"0"-1"27,0 0 33,3-3 35,0 3 26,-1-2 11,-1 1 12,0 1 6,-2-1 3,1 2-56,0-1-26,1 3-26,-2 1-31,0-2-35,-1 2-25,-2 0-11,1 0-10,0 0-6,1 0-1,2 0 0,0 0 4,0 0 6,0 0 6,-2 0 7,2 3 8,0 1 3,-5 1 3,5 2 4,0 4 3,0 1 5,-2 3-1,0 3-3,1 4-6,-3 2-5,-1 3-6,-1 5-5,2-1-4,-2 3-1,2 1-4,2-2-5,1-3 5,1 2 0,-2-5 2,-1 1-3,2-1 2,-3-2 2,0 0 0,2 0-2,0-4-1,1 2 1,2-4-6,-1-4-3,3 2-2,-2-2 0,3-6-4,-2-1 0,-2-3-2,2-1 3,-1-1-1,-1-1-2,1 2-2,1-3 0,-2 2-2,0-2 0,2-1 0,1 0 1,0 3 1,1-3-3,0 0 1,-1 0-3,0 0 3,1 0-3,0 0 2,0 0-3,1 3 0,0-1 1,-1 2 1,-1 0-3,-2 0-1,1-3 3,-2 1-1,0-2-4,0 0-10,0 0-26,0 0-24,0 0-52,0-2-192,0-6-494,0 1 0,-3-10 0</inkml:trace>
  <inkml:trace contextRef="#ctx0" brushRef="#br0" timeOffset="8239.6045">1794 3238 1196,'0'-7'76,"0"1"18,0-2 21,0-2 16,0 5 13,0-1 6,0 2 9,-1 0 5,-1 0 3,2 3-53,-2-1-18,0 2-18,1-1-20,0 1-13,-1 0-12,2 0-3,0 0-7,-1 0-5,1 0 0,-3 0 0,0 3 7,-2 2 3,3 3 2,-4 5 2,0 3 4,-1 5 2,3 0 2,-1 4 2,1 6 8,-1 5 2,0 1-1,-1 6-1,2 6 5,2-2 0,-1 0 1,0-2 0,3-1 1,-3-2 0,2-3-7,0 1-3,1 2-3,-2-5-2,2 2-8,-2 1-5,2-3-5,-2-3-5,1-1-3,-1-4-2,1-5-5,-1-4-2,-1-4-2,1-3-2,1-3 0,1-5 1,0 1-1,0-3 0,0-1 0,0 1-2,0-2 1,0 1 1,0-1-3,0-1 1,0 0 1,0 3-1,0 0 1,0-1 1,0 1-1,0-3 1,0 1-1,0-1 2,0 1 1,0-1 0,0 0 2,0 0 0,0 0-3,0 0-1,0 0-3,0 0 3,0 0-1,0 0-4,0 0-1,0 0-4,0 0-11,0-2-8,-1-2-20,-3-3-47,0-2-154,2-11-496,-7 1 0,0-5 0,-2-6 0</inkml:trace>
  <inkml:trace contextRef="#ctx0" brushRef="#br0" timeOffset="9788.3914">1741 2718 856,'0'-6'55,"0"0"16,0 0 12,0-2 7,0 4 6,0-1 7,0 2 11,-1 0 16,-2 0 11,3-1-20,0-1 3,-2 3-8,2-2-2,-1 1-2,-1-1-3,0 1-2,2 0-9,-3 0-14,1-1-4,1 0-16,-3 3-13,1-6-4,3 5-4,-2-1-3,2 2 1,-1-1-5,-1 2-3,2 0-1,0 0-7,-3 0-2,1 0-3,0 4-1,-3 7 2,-3 6 8,-1 9 0,1 13 3,-7 9 10,-2 9 3,0 7 4,-3 6 0,4 3 3,0 4-2,4 3-7,3 1-8,2 1-5,5-3 0,0-7-6,4-5 0,-2-8 2,1-4 0,-2-5-4,1 0 1,1-4-2,-1 1 2,0-3-1,-1 2-4,-2-1-1,0-2-3,-2-1-6,-1 0-3,4 0 0,-1-1-1,1 1 4,0-3-5,2-6 1,0-3 1,0-6 0,2-5-2,-2-4 2,0-6 0,0-1-2,0-5 0,0-1 1,0-1 2,0-1 0,0 0-1,0 0-3,0 0-3,0 0-9,0-1-10,0-3-19,0 0-22,-4-7-39,1-2-77,3-9-183,-3-6-319,-1-5 0,4-7 0</inkml:trace>
  <inkml:trace contextRef="#ctx0" brushRef="#br0" timeOffset="10823.4793">1835 2745 1042,'4'-10'53,"2"-2"16,0-2 14,1-6 16,-1 5 21,-3 1 18,0 2 17,-2 1 16,1 3 7,-2 1-28,1 4-22,-2 1-14,2 2-10,-1 0-13,0 2-14,0 4-13,-4 3-14,-4 8-13,-3 7-5,-1 6 5,-2 8 2,0 4 6,0 7 1,0 2-6,0 5 1,-1 4 7,2 6-4,-1-1 0,4 3-1,-1-1-7,2 0 4,-1-1-3,4 1 2,-3 0 7,0 0-8,3-1-8,1-6 0,-1-3 0,3-3 1,1-3-2,0-3-5,2-4-5,0 3-6,0-4-3,0 0-2,0 1 0,0-1-1,0-3-2,0-8 0,0-2-1,0-3 1,0-9 1,-3 0-2,3-3 0,0-1 0,0-1-1,-1 0 1,-1-2-2,2-1 2,-1-2 0,1 0 1,0-5-1,0 0 1,0-1 0,0-2 1,0 1-1,0-1 0,-2 0 2,2 1-1,0-1 0,0-1 2,0 1-3,0 0 1,0 0-2,-1 0-3,-1-1-4,-1-1-10,2-1-29,-5-5-47,6-4-166,-3-7-462,-7-7 0,1-10 0,-2-7 0</inkml:trace>
  <inkml:trace contextRef="#ctx0" brushRef="#br0" timeOffset="11499.2973">1770 2887 1393,'3'-6'33,"0"-1"15,3 1 17,-2-3 18,1 1 16,-2 1 14,-1 2 12,-1 0 6,0 1 5,1 1-18,-2 3-8,0-3-9,0 3-10,0-1-18,0 1-13,-2 0-14,-2 0-10,-1 2-7,-2 3-2,-6 3-1,-5 8 5,-8 4-5,-8 11 5,-8 12 10,-7 10 2,-6 10-1,1 8 0,-3 4 0,3 0-1,7-8-3,6-7-8,11-13 1,8-11-12,9-11-10,6-10-8,5-4-16,1-8-31,4-6-48,6-8-84,17-10-437,-7-2 0,5-8 0,2-5 0</inkml:trace>
  <inkml:trace contextRef="#ctx0" brushRef="#br0" timeOffset="11928.2831">1770 2989 1550,'0'-1'22,"0"-3"29,0 2 37,0 0 37,-3 4 25,-8 5 15,-5 10 12,-10 7 5,-7 9 9,-9 10-9,-2 5-8,-1 8-25,1 2-36,0 4-38,3 4-24,3-2-14,3-2-10,3-7-5,7-7-9,3-9-4,8-12 0,4-9-9,7-4-17,1-7-17,2-5-39,5-2-94,10-8-141,0-4-284,4-8 0,7-8 0,-2-8 0</inkml:trace>
  <inkml:trace contextRef="#ctx0" brushRef="#br0" timeOffset="12262.6623">1598 3367 964,'0'0'60,"0"4"15,0 0 12,-4 5 12,-3 5 24,-8 9 25,-2 8 16,-9 8 11,-3 4 6,-3 7-31,-1-3-16,0 2-11,4-2-10,0 0-11,3-7-23,3-1-26,3-6-14,4-4-14,2-9-21,8-3-48,2-6-64,4-7-87,5-16-315,5 9 0,3-10 0,3-5 0</inkml:trace>
  <inkml:trace contextRef="#ctx0" brushRef="#br0" timeOffset="12639.2186">1553 3725 1596,'0'0'31,"0"0"26,0 2 31,-5 3 20,-2 5 19,-5 8 11,-7 7 11,-5 7 3,-1 3 3,-4 5-14,-3 2-12,1 0-26,-3 2-29,4-4-19,6-1-19,1-3-12,4-3-9,7-5-6,3-6-2,3-4-4,4-5-9,2-4-16,3-3-25,5-6-73,8-1-110,6-21-324,4 9 0,3-6 0,-2-4 0</inkml:trace>
  <inkml:trace contextRef="#ctx0" brushRef="#br0" timeOffset="12984.1308">1532 4024 1260,'0'-4'66,"0"2"31,0 0 25,0 0 14,1 1 7,-1 1 13,0 0 19,-1 4 11,-4 4 10,-4 6-27,-6 10-23,-4 8-27,-6 5-22,0 4-10,-3 1-4,1 0-14,-1-3-18,2-2-8,2-3-10,5-3-8,2-4-7,2-6-5,5-3-2,5-5-10,3-7-25,2-3-20,4-1-72,11-5-138,2-24-358,8 12 0,4-3 0,-1-8 0</inkml:trace>
  <inkml:trace contextRef="#ctx0" brushRef="#br0" timeOffset="13242.9945">1529 4250 1959,'-6'8'94,"-5"9"22,-5 8 19,-7 11 13,0 7 10,-5 4 6,1-2 3,6-1 2,-3-2 3,1-3-60,4-5-32,-3-5-20,4-10-20,5-6-17,7-4-30,0-6-55,6-6-114,12-8-494,-9-4 0,-1-9 0,0-6 0</inkml:trace>
  <inkml:trace contextRef="#ctx0" brushRef="#br0" timeOffset="16492.146">7414 2284 586,'0'-1'22,"0"-1"9,0-1 11,0 1 11,1-1 16,-1 1 18,0 2 14,0-3 15,2 1 10,-2-1-4,0 2 1,0-2-1,1 3 0,-1 0-6,0-3-13,0 3-15,0 0-12,1-2-9,-1 0-1,0 0-2,2 2 1,-2-2 0,0 1-3,0 0 2,2 1 3,-2-2 4,0 2 1,0-2 1,0 2-5,0 0-5,0 0-7,0 0-9,0 0-6,0 0-5,0 0-5,0-3-5,0 3-3,0 0-2,0 0 0,0 0-4,0 0 2,0 0 1,0 0 0,0 0 0,0 0-2,0 0-1,0 0-2,0 0 0,2 0-1,-2 0 2,0 0-1,0 0 0,0 0-1,0 3 1,0 1 0,0-2 1,2 2 3,-2 0-3,0 2 1,0 1-2,0 1 1,0 3 0,0 1 1,0 2 2,0 3 4,0 1 2,0 3 0,0 1 2,0 4-1,0-1 0,0 4-2,-2 1-1,0 0-1,-3 1-2,-1 4-6,-5 1-2,2 1-4,0 2-3,4 3 0,-2-3-3,4-3 3,0-1 2,1-4-2,1-3 2,1-3 1,-3-3 1,3-1 2,-1 0 2,-2 0-2,0-2 5,0 0-5,-3-3-1,2-1 1,1 1 0,0-5-1,3 1 0,-4-1-1,4-2 0,-2-2 0,2 1-4,0-2 1,0-1 0,0-1-3,0-1 2,0 0 1,0-2-2,0 2 1,0-2 3,0-1-1,0 0 0,0 0 1,0 0-1,0 0 0,0-1-14,0 0-15,0-4-20,0-1-33,0-4-75,2-4-111,8-5-476,-7 2 0,-6-1 0,-1 0 0</inkml:trace>
  <inkml:trace contextRef="#ctx0" brushRef="#br0" timeOffset="18096.37">7205 2850 1642,'0'-8'74,"0"2"21,0-3 22,0-1 19,0 3 16,0 3 14,0 0 10,0 1 7,0 0 3,0 1-49,0 2-22,0-1-20,0 1-19,0 0-18,0 0-12,1 3-11,2 3-8,1 2 0,1 6 0,2 4 3,1 2 2,0 2 3,-3 1-1,1 1 1,1 0 0,-4 1 1,0-3-1,0 3-4,0-2-3,1-2-5,-1-4 0,2 0-3,0-4 1,-2-1-3,1 0-4,-2-2 0,-1 0 0,2-1-1,-1-2 0,-1-1 1,1-2-3,-2 0-1,0-3-2,0 1 4,0-2 1,0 0-2,2 0 1,-2 0-3,0 0 2,1-2 0,-1-2 1,0-1 0,0-4-2,4-2-3,-3-1-2,1-1-1,1 1-4,1 1 4,-1 0-1,0 0-4,3-2 1,-2 1-1,3 0 3,0 0-2,-1-2 3,3-3-2,-2 4 2,1-4-3,1-2-6,-2 0 4,1-4 0,0-2 0,0 1-1,-2 1-1,-1 2-2,0 5 3,-4 2-1,2 5 1,-3 2 4,0 2-1,0 1-1,1 2 0,-1 1 0,0 0 0,3-1 0,-3 2 1,3-2-1,-1 2 0,2 0 0,-1 0-2,1 0 0,-4 0 0,5 0 1,-3 0 1,-2 0 1,7-3-2,-7 3 0,2-1 2,-1-2-2,-1 1 6,0 1-3,0 1 0,0-2 2,0 2 0,0 0 0,0 0 0,0 0-2,0-3 2,0 3-1,0 0-2,0 0 2,0-2 1,0 2-3,0 0 0,0 0-1,0 0 1,0 0 1,0 0-1,0 0 0,0 0 0,0 0 0,0-1-1,0 0-4,0 1 2,0 0 1,-5-2-3,-5 2-1,-2 0-1,-5 2-2,-4-1-2,1 2-1,3 2 0,-2 2 4,-1-2-3,5-1 2,0 2-1,4-5 4,2 0 0,1-1 3,2 0 2,-1 0 1,1 0 2,2 0-2,0 0 1,2 0-2,1 0 4,1 0-4,0 0 2,-3 0-1,3 0 0,0 0-1,0 0-1,0 0 4,0 0-4,0 0 2,0 0-1,0 0 1,0 0-1,0 0 1,0 0-1,0 0 1,0-1 0,0 1-5,0-1-18,0 1-31,0-2-53,6 2-194,-2-2-421,0 0 0,-1 1 0,0-4 0</inkml:trace>
  <inkml:trace contextRef="#ctx0" brushRef="#br0" timeOffset="20715.5133">7976 2208 1681,'0'-6'78,"0"-2"23,0-2 17,0 1 12,0-2 14,0 2 16,0 3 9,0-1 8,0 0 7,0 3-48,0 0-19,-2 0-16,1 0-11,-1-1-7,0 0-11,-2 0-9,3 2-8,1-1-5,0 3-5,0-1-5,0 2-5,0 0-8,0 0-7,0-2-4,0 6-4,0 4-2,0 9 0,0 5-1,0 11 2,-2 8-9,0 8 4,0 4 4,-5 5 1,4 0 0,2 1-2,1-6 1,0-4-3,0-4-2,1-6-1,-1-3 8,0-6-1,0-4-3,0-5 1,0-6 3,0-5 1,0-1-3,0-9 2,-1 3-6,-2-3-10,-1-3-12,1-1-26,0-6-37,2-4-85,-1-8-194,4-3-331,-6 0 0,0-5 0,-4-2 0</inkml:trace>
  <inkml:trace contextRef="#ctx0" brushRef="#br0" timeOffset="21460.5446">7885 2086 1410,'3'-6'73,"0"1"24,6-2 16,0-1 12,3 1 16,0 2 9,1-2 10,1 1 6,0 0 8,2 0-49,1 4-15,5-2-20,4 4-12,1-3-9,2 3-12,0 3-5,-3 2-10,-5 4-3,-3 6-9,-7 1-2,-6 2-3,-4 6-4,2-2-1,0 1-2,-3-1-3,0-2-3,0-2 1,0-2-2,-3-2 2,-4-2-3,-2-1 3,-2-2-1,-2 0-1,0-2-1,-1-1 1,-2-1-2,-2 2-1,-7-1 1,-3 2-1,-2 2-1,5-1-3,-1 1-1,9-2 1,4-2-1,4-1-2,5-1 4,4-4-2,0 2-7,0-2-9,0-2-17,1 2-28,2-3-51,4 2-99,0-6-429,-1 5 0,-4-1 0,-1 1 0</inkml:trace>
  <inkml:trace contextRef="#ctx0" brushRef="#br0" timeOffset="26811.5129">1841 3526 78,'0'0'2,"0"0"0,0 0 1,0 0 0,0 0 1,0 0 1,0 0-2,0 0 1,0 1-2,0-1-2,0 2-6,0-2-14,1 0 0,-1 0 0</inkml:trace>
  <inkml:trace contextRef="#ctx0" brushRef="#br0" timeOffset="27664.4593">1844 3523 189,'0'0'11,"-2"-1"10,1 0 14,-1 0 8,2-2 9,0 0 10,0 3 14,0-1 12,0-2 9,-1 2-2,1-1 3,0 2-4,0-2-8,0 2-3,0 0-4,0 0-9,0 0-14,0 0-11,0 0-5,-4 0-8,-2 0-2,3 0-4,-3 0-5,1 0 0,3 0-3,1 0 1,-1 0 5,2 0 0,-2 0-1,2 0 0,-1 0-3,1 0-1,0 0-3,0 0-1,0 0-2,0 0-3,0 0-4,0 0 1,0 0 3,0 0 3,0 0 4,0 0 0,0 0 3,0 0 0,0 0 2,0 0 4,0 0 0,0 0 4,0 0-2,0 0-1,0 0 1,0 0 1,0 0-1,0 0 0,3 0 0,2 0-4,0 0-2,8 0-2,0 0-4,4 0-2,2 0-1,3 0-4,0 0-1,1 0 0,1 0-3,-1 0 0,-1 0-2,-3 0-1,-7 0-2,-2 0-1,-5 0-2,1 0-2,-3 0 1,-3 0 0,1 0-1,-1 0 0,0 0 2,0 0 0,2 0 0,-2 0-4,0 0-4,0 0-2,0 0-5,-3 0-4,-2 0-3,0 0-8,-1 0-16,0 0-28,-1 0-52,3 0-71,-8 2-142,0 0 0,-2-1 0,1 0 0</inkml:trace>
  <inkml:trace contextRef="#ctx0" brushRef="#br0" timeOffset="28788.3166">1725 3559 312,'0'0'1,"0"0"2,0 0 3,0 0 10,0 0 10,0 0 9,0-1 10,0-1 6,2 2 3,-2-3 3,3 2-1,-3-1 3,2 1 0,-2-2-10,3 3-9,-1-3-9,1 3-8,0-2-7,1 2-1,0 0-3,1-3 4,-2 2 0,2-1 1,0 1 5,-1 1 4,0 0 5,1-3 6,-2 2 6,-1 0 3,0 1 5,-2-2-4,2 1-5,0 0-3,-1-1-5,1 1-5,0-1-5,0-1-6,-2 3-6,2 0-5,-1-3-3,-1 6 1,2-6 5,-1 3 7,0 0 1,1 0 2,1 0 2,-3 0 2,3 0 1,-2-1 4,0 1 5,1-2 4,2 2-3,-1 0-3,-1-1 1,-2 1 1,3 0 7,-2 0 5,2-1 0,0-3-3,1 4-4,4-3-4,0 3 0,4-2-1,-1 1-3,2-2-2,-1 0-9,-1 2-6,-2 0-2,0-1 0,1 2 0,-2 0-2,1 0-4,0 0 0,-2-1 0,0 1-2,-2-1 0,-1 1-1,-1 0 0,-2 0-1,1 0 0,-2 0 1,0 0-2,0 0-1,0 0-2,1-2-2,-1 2-11,0 0-10,0-1-12,2 1-8,-4 0-13,-1 0-12,2 0-16,-3 0-32,-1 0-33,2-3-37,-1-1-132,-2 2 0,-1 2 0,-3 0 0</inkml:trace>
  <inkml:trace contextRef="#ctx0" brushRef="#br0" timeOffset="35127.057">1794 3517 368,'-1'-3'29,"-3"2"1,0-1 1,-1 0 2,2 2 5,-1-2 10,1 2 18,0-2 15,2 4 4,-2-2-22,0-2-1,-1 2-4,2 0 5,-1 0-2,-1-3-5,4 3-8,-1 0-18,-2 0-8,0 0 2,0 0 0,-2 0-3,3 0 4,-1 0-5,3 0 0,0 0 2,0 0 6,-2 0 14,1 0 9,1 0 3,-3 0 8,3-2 14,0 2 2,0 0 2,0 0 3,0 0 4,0 0 0,0 0-7,0 0-10,0 0-11,0 0-8,0 0-17,0 0 6,0 0 0,0 0 0,3 0 3,-3-1-3,3 0-5,0 1 3,1-2 1,-4 2-6,3-1 7,0-1-8,0 2-2,4-1-2,-1 0-10,-2 1-2,3 0-5,-3 0-2,-2-2-3,4 2 10,0 0 0,0 0-3,0 0 3,2 0-1,1 0 5,-2-1 1,0 1 0,4 0-1,0-1 4,3-1-5,-1 0-4,4 0 3,-5-1-7,2 2 3,-2-2-2,-3 2-4,3 1-2,2-2 1,-5 2 0,0 0-2,3 0 1,-6-3-5,5 3 8,1-2-4,-1-1 1,2 0 0,0 2 4,-3 1-3,0-4 1,-2 3 0,-4 1-8,3 0 9,-1-2-4,0 2 0,3 0 0,-1-1-1,0 1-2,3-1-2,-2 1 1,1-2-8,0 1 14,-3 1-5,0-1 0,-1 1-2,-3-1-1,0 2 1,0-2 0,-2 1 3,2 0-2,0-3 7,1 3-8,-1 0 0,3 0 2,-2 0-2,3 0 3,3 0 0,-1 0-1,-2 0-5,4 0 5,-3 0-1,-1 0 1,1 0 0,-1 0-6,1 0 6,1 0-2,3 0 0,-2 0 1,6 0 4,-1 0-4,-2 0 1,2 0 0,-3 0-5,-1 0 8,0 0-4,0 0-1,-1 3 0,3-3-1,-3 1 2,1 0 0,1-1 0,-2 0-1,3 1 6,-1-2-5,3 1 2,-1 0-1,-3 0 0,-1 0 1,-3 0-2,1 0 1,-3 0 0,2 0-1,-1 0-1,5 0 2,0 0-3,-2 0 3,-2 0-1,0 0 0,-5 0-1,-2 0-4,5 0 5,-2 0 0,3 0-1,3 0 0,2 0 0,-1 0 0,5 0 2,-3 0-3,3 0-2,-2 0 8,-3 0-6,-5 0 2,1 0 1,-6 0-5,5 0 4,-5 0-1,1 0-3,1 0-5,-1 0-10,-1 0-19,0 0-20,-4 0-43,-4 1-76,-4 1-71,2-1-78,-14 3-173,3 1 0,-8-3 0</inkml:trace>
  <inkml:trace contextRef="#ctx0" brushRef="#br0" timeOffset="36415.1325">1832 3487 526,'0'-3'34,"-4"2"10,4-2 10,-3 0 7,-1 1 8,-1 1 13,4 0 11,-2 1 9,2 0 9,-1-2-19,4 2-1,-6 0-5,4 0-9,0 0-5,0-3-8,0 3-12,0 0-12,0 0-10,0 0-5,-1 0-6,0 0-7,-1 0-3,-1 0 1,0 0-1,0 0 3,0 0 0,-1 0 3,2 0 4,0 0-1,1 0 3,1 0 2,-2 0-1,4 0 4,-4 0 2,1 0-1,1 0 1,0 0 1,-2 0 5,4 0 2,-4 0 2,1 0 0,1 0 4,-2 0 0,2 0 3,0 0 0,0 0 1,-1 0-3,1 0-6,0 0-3,0 0 1,0 0-2,6 0 0,2 0-1,7 0-1,6-1-1,3 1 2,3-1 1,3-1 0,2 1-2,2-2-2,-3 2-2,5-3-4,-6 1-1,1 2-4,-2 0-2,-2 1-4,-2 0 0,-2 0 0,-2 0-4,-2 0 0,0 0-2,-3 0 0,0 0-2,-2 0 0,2 0 0,0 0 0,0 0-2,1 0 0,-2 0 0,0 0 1,0 0 0,1 0 1,-2 0-2,3 0 1,-2 0-3,2 0 1,-4 0 0,-2 0 0,1 0 0,0 0 0,-6 0 1,2 0-1,-5 0 1,-1 0 0,-1 0 1,-1 0 1,0 0-2,0 0 0,2 0-2,-1 0 1,1 0-1,-1 0-1,3 0-3,-2 0-5,-2 0-8,1 0-15,-1 0-20,0 0-31,0 0-72,-1 0-123,-11 2-237,-8 2 0,-7-1 0,-10 0 0</inkml:trace>
  <inkml:trace contextRef="#ctx0" brushRef="#br0" timeOffset="40295.6488">1677 3534 529,'0'0'34,"0"0"13,0 0 11,0 0 9,2 0 14,0 0 8,0-3 11,1 2 13,3 1 12,2-3-11,1 2-3,3-2-3,4 2 4,3-4 3,5 2-2,2 2 2,0-3-2,0 0-5,1 4-4,-2-3-5,3 0-3,-2 0-8,1 2-11,0-2-9,1 2-9,-1-2-6,1 2-9,-2-1-4,-3 2-7,0-1-6,0 1-1,-3-1-4,3 1-2,0-2-2,2 2 0,1 0-4,3 0 0,-3 0-2,1 0 0,-1 0 0,0 0-5,2-1 3,-1-1-1,-1 1-3,1 1-1,-2-2 0,0 1 0,-2 1-2,0 0 0,1 0 1,-3 0 0,2 0-1,-2-1-1,0 1 2,-1 0-2,1 0 0,-5 0 1,0 0-1,-3 0 0,0 0-1,2 0 1,2 0 0,-1 0 0,4 0 0,-1 0 0,-4 0 0,3 0-2,-4 0 0,2 0 0,-4 0 2,4 0-3,-3 0 1,1 0 1,5 0-3,0 0 4,4 0 0,3 0 1,1 0 2,-3 0-2,0 0 1,-8 0-3,1 0 3,-5 0-2,-2 0 3,-3 0-3,2 0-1,-1 0 1,2-2-4,2 2 3,1 0 0,-1 0 1,4 0-2,-1 0 0,-2 0-1,3 0 0,-1 0 2,0 0-2,2 0 3,3 0-2,1 0-2,-3 0 4,-1 0-2,1 0 2,-1 0 0,-3 0-1,2 0-1,0 0 2,-2 0-1,2 0 0,-3 0 0,0 0 1,1 2-1,4-2-1,-1 0 0,3 0 3,-1 0-1,1 0-2,-1 0 1,-1 0-1,-1 0 3,0 0-3,3 0 0,2 0 1,-1 0 0,3 1-3,0-1 2,4 0 2,2 0-1,-1 1 0,-2-1-2,-1 3 2,-7-1 1,-4 1-1,0-2 0,0 2-1,-4-2-1,2 0-1,-1 1 1,-2 0 1,6 0 0,-4-2-2,2 1 2,-2 1-1,1-2 1,-1 0 1,2 0 1,0 0 0,-1 0-2,0 0 0,-5 0-2,1 0 4,-3 0-2,1 0 1,-1 0 0,-2 1-2,2 0 0,-1-1 1,6 0 1,-1 0 1,2 0 1,2 0-3,1 0 0,-3 0 0,2 0 0,-1 0 1,1 0-1,0 0-1,4 2 1,2-2 0,-1 0-2,2 0 2,2 0 1,-1 0 0,-3 0-1,4 0 1,4 0 1,4 0-1,2-2-1,-1 1 0,-4 1 2,-3 0-2,-7-1-1,-1 1 1,1 0 3,0 0-4,0 0 1,-1 0 1,-3 0 0,-7 0 2,2 0-4,1 0 2,-3 0-1,6 0 0,4 0 0,-1 0 0,3 0-2,4 0 2,3 0 0,-3 0-3,5-2 4,-2 1-1,-3 1 0,-7 0-1,1-2 0,-4 2 1,3-1 1,-1 1-2,5-1 0,0 1 0,4 0 1,1-2 0,4 2 0,1-2 1,0 0 0,-4 1-3,-4 0 0,-2 1 4,-5-2-2,0 2 0,-2-1-3,1 1-2,0 0 1,0 0 0,1 0 1,-1 0 2,3-2 0,-3 2-4,6 0 3,-2-1 0,1 1 3,1-2 2,-2 1-1,1 0 0,1 1-2,-3 0 0,0-2 0,0 2 2,-2 0-1,-4 0 0,3 0 0,-3 0-1,0 0-1,0 0 3,1 0 1,0 0-2,3 0 2,-1 0 0,-1 0-2,2 0 0,-2 0 1,3 0-1,0 0 0,-2 0-1,2 0 2,-1 0-1,0 0 0,-2 0-1,5 0 1,-2 0 2,1 0-2,1 0 1,1 0 0,-1 0 0,-1 0-2,-1 0 1,-2 0 1,1 0-1,-4 0 1,2 0-1,0 2-2,-2-1 0,3 2 0,-3-2 1,2 1 0,-3-1 0,2 1 0,1-2 1,-1 2 0,3-2-1,-1 2 1,-2-2 2,1 1-2,2-2 0,-5 2 0,0-2 0,1 1 0,-2 1-2,-2-1 0,4 0 0,-2 0 3,0 0-4,2 0 0,3 0 2,1 0-1,0 0 1,0 0 0,0 0 1,0 0 0,-1 0-1,-2 0 0,1 0 2,0 0 1,-4 0-2,5 0-1,-4 0 1,-1 0-1,1 0 0,-2 0 3,0 0-1,2 0-1,-1 0 0,-1 0-1,2 0 0,2 0 3,-2 0-3,4 0 1,-2 0 1,1 0-2,1 0-1,-2-1 1,1 1 0,-6 0 1,1 0 0,-3-2-2,1 2 1,0 0 0,1 0 0,1 0 0,-2-1 0,3 1 0,-2 0 0,2 0 1,-1-1 0,1 1-1,-3 0 1,3 0 0,-3 0 0,4 0 0,-3 0-1,0-2 0,2 2 2,-2-1-2,3 1 0,-2-2 0,1 2 0,-1 0 0,-3 0 0,1-1 0,1-1 0,0 1 0,-1 0 0,1 1 1,1 0 0,-1 0 0,0 0 1,1 0 1,0 0-1,2-2 0,-3 2 0,4 0 4,-4 0-2,0 0-1,0 0 0,2 0 1,-4 0 1,0 0 0,1 0 1,-3 0 2,0 0 0,0 0-2,-2 0 2,-1 0 3,0 0 2,1 0 2,-1 0-2,0 0-3,2 0 1,-2 0 0,2 0-2,-2 0-1,0 0-1,1 0-1,3 0-1,-3 0-3,2 0 0,-1 0 3,2 0-3,-4-3 0,2 3 0,0 0 0,0 0 1,1 0 1,-2-1-3,2 1 1,0 0 2,0-1 3,0 1 2,0 0 0,-3 0 1,0-2 0,1 1-2,-1 1 3,6 0 1,-2-1 1,0 1 0,2 0-2,-3-2 0,-2 2 2,-1 0-1,2-1-1,-4 1 1,4 0-1,-2 0 0,2 0-5,-1 0 2,0 0-2,2 0-2,-1 0-1,-1 0 1,2-3 0,-3 3 0,0 0-2,0 0 0,0 0 2,0 0-3,0 0 1,0 0-2,0-1 0,0 1-4,0 0-6,0-1-12,0 1-18,0 0-39,0 0-113,0-2-190,-7 1-253,-5 1 0,-11-1 0,-4-7 0</inkml:trace>
  <inkml:trace contextRef="#ctx0" brushRef="#br0" timeOffset="42608.4593">1839 3875 129,'-1'0'37,"-2"0"11,0 0 12,-1 0 11,2 0 12,1-1 7,-1 1 6,2 0 15,-2 0 22,0 0-5,0 0-2,2 0-8,-1 0-6,1 0-6,-1 0-9,0 0-4,-1 0-4,1 0-12,-1 0-17,0 0-14,2 0-8,0 0-1,0 0-2,-1 0-4,1 0-2,-1 0 1,-1 0-1,2 0 1,-3-1-3,1 1-2,1 0-4,0 0 1,1 0 0,0 0-3,-2 0 11,2-2 4,0 2 3,0 0 0,0 0 2,0 0-1,0 0 3,0 0-1,0 0-5,0 0-6,0 0-31,0 0-22,0 0-5,0 0 0,0 0 2,0 0 4,0 0-2,0 0 2,0 0 3,2 0 15,0 0 24,5 0 18,4-1 9,8-1 2,3 1-8,2 0-2,2-1-1,-1 0-6,-1 0 1,1 1-4,-6-2-3,-5 3-3,-4 0-8,-4-1-11,-4 1 2,-2 0-7,1 0 3,-1 0 3,-5 0 0,3 0-1,-6 0 0,4 0-1,-5 0 3,4 0 2,0 0 5,1 0 4,-2 0-6,3 0-1,-1 0-4,-2 0-5,2 0-3,1 0-5,-1 0-5,-1 0-9,1 0-12,0 0-14,1 0-19,-1 0-26,1 0-40,3 0-71,-2 0-263,-2 1 0,-1 1 0,3-1 0</inkml:trace>
  <inkml:trace contextRef="#ctx0" brushRef="#br0" timeOffset="43751.6369">1763 3855 492,'-3'-2'20,"2"-1"10,-2 2 10,0-2 12,0 0 18,0 2 14,3 0 8,0 0 4,0-1 5,0 1-6,0-1-2,0 2-4,-1 0-2,-1-1-8,2 1-14,0 0-12,0 0-8,0 0-2,0 0-1,0 0-3,0 0-4,0 0-6,0 0-4,-1 0-5,1 0-2,-2 0-2,2 0 0,0 0-6,0 0-5,2 0-2,-2 0-1,0 0 2,0 0-1,0 0 2,0 0 2,0 0 8,0 0 13,0 0 11,0 0 10,0 0 5,0 0 2,1 0 1,-1 0 2,2 0 1,-1 0 1,2 0-6,-2 0-11,2-3-8,-3 3-8,2 0-5,-2 0-3,0 0-5,0 0-6,0 0-3,0 0-6,0 0-5,0 0-9,0 0-13,1 0-16,-1 0-24,0 0-20,0 0-20,2 0-34,-2 0-61,1-4-203,-1 4 0,3-1 0,-3 1 0</inkml:trace>
  <inkml:trace contextRef="#ctx0" brushRef="#br0" timeOffset="46303.6055">1879 3691 194,'0'-2'-8,"0"1"4,0 0 0,0-1 2,0 1 1,-2 1 0,1 0 2,-1-3 2,2 3-1,-3-1 11,3 1-1,-1 0-3,-1-1 0,1 1-1,-1 0-1,-1 0 1,-1 0-3,-3 0-2,1 0 0,2 1-1,1 0 0,0 2-1,2-2 1,-2 1-1,0 0 3,0-2 2,1 3-1,0-2 0,0 2 2,2 0 1,-2-3-1,0 3 1,1 1-1,-1-2-1,2 0-4,-1 1 1,-1-3 8,2 0 3,-2-1 0,1 1 0,0 0-1,-1 0 0,2 0-1,-1 0-3,-1 0-6,2 0 5,0 1 5,0-1 12,0 0 12,0 1 11,0-2 10,0 1 15,0 0 8,0 0 10,0 0 12,0 0-3,0 0-10,0 0-7,0 0-7,0 0-6,0 0-4,2 0-8,-2 0-4,1 0-2,2 0-3,-2 0-3,1 0 0,1 0-6,-3 0-5,0 0-7,3 0-4,-1 0-6,4 0-6,-3 0-9,3 0-8,-1 0-10,2 0-14,-1 0-15,2 0-28,2 0-24,-1 0-21,2 0-29,5 0-40,3 0-56,3 0 0,1 0 0,4 0 0</inkml:trace>
  <inkml:trace contextRef="#ctx0" brushRef="#br0" timeOffset="49530.3261">1842 3720 485,'0'0'30,"0"0"7,0 0 4,0 0 3,0 0 10,0 0 11,0 0 5,0 0 2,0 0 3,0 0-15,0 0-5,0 0-7,0 0-2,0 0 0,0 0-6,0 0-4,0 0 2,0 0 10,0 0 8,0 0 6,0 0 2,2 0 8,-1 0 8,1 0 8,6 0 4,1 0 5,3 0 1,3 0-6,1 0-6,2 0-7,-1 0-6,2 0-3,-2 0-8,-2 0-8,0 0-3,-2 0-8,2 0-5,-4-2-1,4 2-3,1 0-3,0 0 0,1-1 1,1 0 0,0-1 0,2 1-4,2 0-2,-3-1-2,-1 0-3,-2 0-1,-1 1-1,-8-2-4,-2 3-2,-1-2-2,-1 2-2,1 0-3,0 0 0,3 0-3,-1 0-2,1 0 1,3 0-1,-1 0 2,-3 0-1,5 0 2,-3 0-2,0 0 0,0 0 1,1 0-1,-4 0 2,1 0 0,-2 0 0,-1 0-3,0-1 1,0 1 0,0 0 1,2-3-3,3 3 3,2 0 0,4 0-1,2-4 2,3 1-1,-2 1 2,0-1-2,-3 0 1,1 2-1,-1 0 3,1-1-3,-2 2-1,4-2 1,-1 2-3,4 0 1,1 0 3,3 0-2,0 0-1,2-2 1,-1 2-1,0 0 1,-1-1-1,2 1 1,-2 0 1,2 0-2,-2 0 0,2 0 0,-1 0 2,-2 0-1,-2 0 1,1 0-1,1 0 0,3-1-1,1 0 1,3 1 2,0-3-2,2 3-2,-3 0-2,-1 0 1,3 0 1,5 0 0,3 0 3,1-3-2,-1 3 1,3-4-1,-7 1 0,-5 1 2,-3-1 1,-2 1 0,-2 1-1,-4 1 0,2-1-3,-5 1 1,-3 0-2,-3 0 0,-4 0 1,0 0 0,0 0 0,1 0 1,0 0-2,3 0 0,0 0 2,2 0 0,1 0 1,1 0-1,4 0 0,-4 0-2,1 1 2,2 2 0,-1-3 1,-3 3-1,0-3-1,3 2 0,-1 0 1,3 0 0,2 1 0,-1 0 0,1-3-1,0 5 0,1-2 2,2-1-2,0 2 1,-4-1 0,1 1-1,-3-1 1,-2 2 1,2-2-2,2-2 1,2 1 1,7-2-2,3 3 2,4-3-2,3 1 3,9 1-1,4-1-1,2-1 1,2 0 0,0 0 0,-8 0-2,-9 3 1,-4-3 0,-1 2 0,-3 0-1,2-2-1,-1 0 3,3 1-2,2-1 1,1 0 0,-4 0-2,1 0 1,0 0 0,2 1-1,2-1-3,1 0 1,-4 0-2,-5 0-1,-3 0 0,-8 0 1,-2 0 0,-2 0 1,-1 0-1,1 0 1,1 0 3,0 0-2,4 0 1,2 0 2,2 0-1,1 0 1,1 0 0,-1 0-1,0-1 1,-1 1 0,0-1 0,0-1 1,1 1 1,2 0-1,0-2 0,4 2 1,-2-4-1,2 2 0,-2 2 0,-4 1-1,0-3 0,0 3-1,-1 0 1,2 0-1,1-3 0,0 6 1,0-6-1,3 3 0,0 0 1,-4 0 0,3 0 0,-2 0 2,-1 0 0,-1-1 0,-1 0-1,0-1-1,-1 1 1,1-2 1,-1 2-2,-1-2 2,0 3-2,-2-1-1,-4 0 2,2-3-1,-2 4 0,-3-3 1,-1 2-1,0 0 1,2 2 1,0-2-1,4 1 3,-1 0-3,0 0-1,2-3 3,2 3-2,-3 0-1,4 0 1,1-3 1,0 6-3,-3-6 0,0 3 1,-4 0 1,6 0-1,-2 0 0,3 0 0,-1 0 1,4 0 0,0 0-2,-2 0 2,1 0-1,-5 0-1,0 0 2,-4 0 0,3 0-1,-2 0 1,-1 0 0,0 0-1,0-1 1,1-1 0,-2 1 2,3 0 0,0-3-1,1 4 2,-1-3-3,-2 1 1,3 1 0,-1-2 0,1 2 0,-4 1 1,-1 0-4,1-2 1,-4 2 0,0 0-2,-2 0 3,0-1 1,-3 1 1,0-1 0,1 1 0,2-2-1,-1 1 3,0 0-1,2 1 0,-3 0-1,-1 0 1,-1 0-2,0 0-1,1 0-2,-4 0 1,0 0-3,-2 0 2,1 0 0,-2 0 1,1 0 0,1 0-1,-1 2 3,0 0 1,2-1 0,-2 0 1,1-1 2,0 0-3,-1 0-8,0 0-17,-4 2-52,-4-2-206,-11 0-328,-14 0 0,-14-3 0,-18-6 0</inkml:trace>
  <inkml:trace contextRef="#ctx0" brushRef="#br0" timeOffset="54140.7128">1839 3949 414,'0'0'26,"0"0"11,-1 0 8,1 0 9,-1 0 12,-1 0 27,1 0 23,-2 0 15,0 0 13,3 0-8,0 0 4,-2 0-3,4 0 1,-2 0-5,0 0-13,0 0-20,0 0-20,0 0-12,0 0 0,0 0-1,0 0-2,3-1-5,1 1-3,3 0 1,6-3 4,2 1 0,3 1 0,0 0-1,3-2-5,4 2-7,1-1-2,-1 0 1,5-1-5,-1-2-1,0 4-2,0-2-5,-2 3-1,-3-3-2,-1 3-7,-2 0-2,-1-1-3,-1 1-6,1-1 0,2-2-2,-1 2 0,2-2 0,-4 0-2,1 1-1,-1-1 4,0 0-3,-2 1-1,1-2 1,-3 4-2,-3-3 1,-2 0-1,0 2-2,-4 0 0,-1 1 0,3 0-2,-1 0-1,2 0 1,1 0 0,1 0 0,0 0-1,2 0 0,1 0 0,1 0 2,2 0-2,-2 0 1,3 0 1,-2 0-2,-3 0 1,0 0 1,1 0-1,2 0-1,3-2 0,3 2-2,0-2 3,2 2-3,0-2 1,-3-1 1,0 1-3,0 0 0,-1 2-1,-1 0 0,0 0 0,3 0 0,1 0-1,1 0 2,0 0 0,1 0-1,-2 2 1,0-1 0,0 0 1,-3 2 0,2-1 2,-2 2-1,0-2 2,-1 0-4,-2-1 0,2 2-1,-4 0 1,0-2 0,0 1 1,1 0 0,0-1-3,2 0 0,-3-1-1,2 0 2,-2 0 0,-3 0-1,0 0 2,0 0-1,2 0-1,-1 0 0,3 0 3,1 0 0,-1-1 0,-1 0 0,1-1 0,1 0 1,-3-2-2,2 1 0,-3 0 2,-1 1-2,2 0 2,-2 2-4,2-2 2,-1 2 0,4 0-2,1 0 3,1 0-1,1 0 0,0 0-2,-1 0 2,-3 0 0,4 0 1,-3 0 0,-1 0-1,1 0 3,-1 0-2,2 0 1,-4 0-2,3 0 1,-2 0-2,5 0 1,0 0-1,1-2-1,2 1 2,0-2-1,1-1-1,0 1 0,0-1 3,-1 1-2,-3 2 1,-1-2-1,1 2 1,-1-1 0,-3 1 0,4-1 0,-4 2 2,3 0 0,-1 0-3,-2 0 2,2 0-2,1 0 3,-2 0-3,-1-1 1,1 1-1,-2 0 1,-3 0-1,0 0-2,-1-3 2,0 3 2,6 0-1,-1 0-2,1-4 3,3 3 0,2 0 0,1-1 0,1-1 0,1 2 1,0-2-1,-1 2-1,-2 0 0,-3 1 0,-2 0 0,3 0-1,-2 0 1,-1 0-2,-3 0 2,2 0 0,-3 0 0,3 0-1,-3 0 2,4 0 1,1 1 0,-1 0-2,-1 2 0,0 1 3,1-1-3,-1-2-2,-1 3 3,2-4-1,3 3-2,-5-2 1,5-1-2,-1 0 1,1 2-2,-2-2 0,1 0 3,4 0 0,-1 0 1,1 0-1,-1 0 1,2 0 1,-3 0 2,-1 0 0,3 0 1,-3 0 1,-1 0-4,-2 0 1,0 0-1,-2 0 0,-1 0 3,-1 0-4,2 0-1,-2 0 1,0 0 2,-1 0 0,0 0 0,-2 0 0,3 0 1,-3 0-1,5 0-2,-2 0 4,3 0-3,-3-2 2,4 1-3,-4 1 0,6-3 2,-2 0-2,2 2-2,1 0 1,-1 0 0,1-1-2,-1 1 2,1-1-2,-4 2 0,3-1-1,-2 1 0,2 0 0,3 0 0,2 0 1,2-4 3,0 3 3,1-2-1,0 0 4,-1 1-1,1-2 0,-3 1 1,-1 3 2,-4-3 2,0 3-3,-4-1-1,0 1-5,-1 0 3,1 0-3,-3 0 1,1-1 0,-3-1-1,0 2 0,1 0 0,1-2 1,-1 2-2,1 0 2,1 0 0,0 0-2,0 0 1,1 0 0,0 0 0,1-3-1,0 3-2,1 0 0,-2-2 4,3 2-1,-3 0-1,0 0 0,-1 0 1,-1 0 0,3 0-1,-3-1 4,4 1-2,-5 0 0,5 0 0,-1-1 0,1 1 0,3-2 3,2 2 1,-1-1-2,-2 1 1,0 0-3,-2 0 3,-1 0 0,-2 0-3,-2 0 1,1 0 1,2 0-2,0 0-3,1 0 5,0 0-2,2 0 0,-2 0 0,0 0-1,0 0 1,0 0-1,0 0 2,-1 0-2,1 0 1,-4 0-2,4 0 1,-4 0-1,4 0 1,-1 0 0,0 0 0,1 0 1,2 1-2,-2 2-2,3 0 3,-3 0-1,1-3 1,-2 2-1,-1 0 2,-1-2-2,-4 0-1,0 0 0,0 0 0,1 0 2,0 0-1,2 0 0,1 0 0,2 0 2,1 0-2,3 0 0,-4 0 1,1 0 2,-2 0 3,2 0-1,-4 0 2,1 0 1,1 0 0,-3 0-1,2 0-1,-4 0 2,1 0 0,0 0-2,2 0-2,-1 0-1,1 0 0,0 0-2,-2 0 1,-1 0-1,1 0 2,-4 0-3,0 0 4,-2 0-1,0 0-1,-2 0 1,5 0-1,-4 0 0,2 0-2,2 0 1,1 0 0,-1 0 0,-1 0-2,2 0 0,-3 0 2,-3 0-1,-1 0 2,0 0 0,3 0 2,-3 0 0,0 0 0,1 0 0,-1 0 0,0 0 1,0 0-2,0 0 1,0 0-4,-4 0 0,1 0-8,-5 0-7,5 0-5,-6 0-7,4 1-5,1 0-8,-2 1-16,-4 2-28,5-1-71,1-2-166,-5-1-296,-4 1 0,1-2 0,-4 1 0</inkml:trace>
  <inkml:trace contextRef="#ctx0" brushRef="#br0" timeOffset="58002.9434">9749 1221 1034,'-2'0'94,"-1"-3"28,0-1 14,-3 0 16,-1 0 23,1-1 14,0 0 11,-2 1 9,3-3 10,0 4-56,2-2-29,1-4-21,2 1-11,2-4-10,-2-1-20,3 0-10,3-1-7,4-1-3,-2 4-9,1 2-7,-3 2-1,1 4-7,3 1-5,1 7-3,7 3-3,-1 6-4,6 5-4,0 8-5,2-1-1,0 3 2,2-4-2,1 0 1,0-7 1,5-6-1,-4-4-2,-1-4 2,0-4-1,-3-4 0,-8-2 0,-6-8 0,-1 0 1,-6-8-1,-4-2-1,0 1 0,-4 0 0,1 3-2,-4 6-2,-1 2 0,-5 3 2,3 5-3,-1 2 0,2 2-1,2 6 1,1 8-1,0 7 2,-2 10 0,2 13 0,-5 7 1,-1 12 2,-1 2 2,-2 1 1,3-3-3,3-5-4,-1-9-1,1-7-2,-1-6 2,0-9 0,-6-7-1,3-4-4,0-8-2,-4-5-2,-2-3 3,-2-8 1,-1-5-2,4-8 1,0-5-2,7-5 0,7-1 0,4 3 0,0 5-2,0 7 0,2 6 0,-2 5 5,2 6 4,4 0 1,3 6 0,5 4 1,4 0 2,6 5 2,2-2 2,3-2 1,7-4 0,0-4-6,2-1-6,5-4-8,-1-3-6,-3-5-10,1-4-6,0-8-3,-7-8-2,-5-7-1,-6-4-2,-5-3 2,-4 1 8,-7 3 6,-2 2 8,-1 4 14,-3 8 6,0 1 6,0 5 7,1 2 6,-1 2 10,0 2 9,0 4 4,0 1 2,0 1-1,0 4-2,0 3-2,0 1-5,0 1-3,0 4-6,-4 5-5,-2 6-7,-1 11-3,-3 7-1,-3 9-1,0 10 1,0 5 6,4 1 1,1 1 0,5-2 5,1-7-1,2-3-1,0-9-2,0-5 1,2-8 0,-2-5-1,0-5-4,0-7 2,3-6 0,1-1-2,1-4 2,5-7-2,-1-6 0,0-5-4,2-7 1,-3-6-2,7-3-2,-1 4-6,-1 0-6,5 4-4,-4 7-5,3 8-4,-4 5 1,1 3 0,-2 5 0,-2 0 0,1 3 0,1 2 3,-5 2 5,3 4 2,-2 5 4,-5-2 3,-2 2 1,-1 0 0,1-3-2,-1 0-8,0-3-21,0-1-62,0-4-159,0-2-364,0 2 0,0-5 0,-2 0 0</inkml:trace>
  <inkml:trace contextRef="#ctx0" brushRef="#br0" timeOffset="58682.9834">10716 1562 2131,'0'0'41,"-2"0"14,0 0 3,1 0 9,1 2 16,1-2 10,7 0 9,2 3 2,4-3 2,2 0-25,6 0-12,-6 0-10,5-3-2,-4 0-5,5-1-14,-5-1-8,-2-2-6,-5 0 1,-3-1 1,-4-1 1,-1 0-1,-2-2-1,-2-1 1,-2 3-3,-4 3 1,-4 0-3,-1 5-3,-7 1-3,3-2-3,2 2-2,-4 5 3,2-1-3,1 5-2,0 4 0,-1 4 2,3 3 3,3 2 2,4-1 5,4-1 5,3-1 2,0 1-2,1-4 2,5-3 3,2-1 0,7-4-2,7-3-2,7-2-1,1-2-6,3-1-15,-1 0-41,1-1-45,-4 1-130,-4-4-500,-9 1 0,-2-1 0</inkml:trace>
  <inkml:trace contextRef="#ctx0" brushRef="#br0" timeOffset="60295.0343">11696 1240 737,'-3'-5'49,"-4"-2"7,-1 0 10,0-1 13,0 1 11,3 2 20,1 0 18,4-2 18,-2 2 18,4 1-28,-2-1 5,0 0 4,0-1 10,0 1-2,0-3-7,0 3-15,0-3-15,0 1-20,0 1-12,1 0-13,-1 2-8,0 1-9,1 2-15,-1 0-12,0 1-4,0 0-5,2 0-1,-2 1 10,0 5-2,0 4 5,0 9 1,0 5 1,0 8-3,0 6 1,-2 7 1,1 3 0,-3 3 2,0-1-6,2-4-2,-1-5-6,1-7-5,2-4-5,-1-5 3,1-5-3,0-4 1,0-3 1,0-6-4,0 0-1,0-4-2,0-1 4,0-2 0,0 0 0,0-2-4,0-3-2,0-3-8,0-4-5,0-2-6,-2 0-5,2-3-3,-5 0-2,-2 3-5,-1-3-2,0 4 0,-5-2 6,7 4 4,0-2 2,-1 5 6,7-3 2,-2 4 4,-1-2-2,3 3 2,0 3 1,2-1 1,7-3-3,8 4 1,3-2 4,11-3-1,5 4 2,7-2 1,0 3 0,2 2 2,1-1 2,-4 2 0,-6 3 2,-7 1-1,-10 1-2,-8 7 7,-8 3 0,-12 1-1,-9 4 4,-11 2-1,-1-1 1,-8-3 1,-2-1-1,2-2 3,1-4-1,-3-1-2,3-3-2,1 1 2,1-6-2,4 0 2,3-2-2,4 0-1,8-2 1,3 0-5,6-1 2,5-3-4,2 1-3,0 1-3,2-2-5,-2 3-9,0 1-19,0 1-37,4 1-97,12-5-454,-5 5 0,8-1 0,7-2 0</inkml:trace>
  <inkml:trace contextRef="#ctx0" brushRef="#br0" timeOffset="61023.4972">12282 1496 1682,'0'-2'34,"0"2"21,0-2 8,0-1-1,0 1 4,0 0 7,1-1 6,2 3 1,2 0 3,3-2-20,1-1-6,6 1-17,-4-2-1,-2-3 3,-1 2 3,-1-3-4,-2 3 0,-4-3 1,1 4-1,-2-3-2,-2 1-4,-4 2 0,-2-2-7,-2 2-3,-6 2-6,0 2-3,-1 0-4,1 0-2,-1 0 1,3 0 1,0 3 1,2 1 2,2 5 7,-1 1 4,5 3 10,-1 2 4,1 0 3,6 0 3,0-2 1,0 1 3,0 0 0,3-2-3,0 1-3,7-4-3,3-1-6,6-1-3,7-2-1,4-2-5,3-1-3,3 0-4,-2-2-5,-4 0-16,-3 0-21,-1-2-41,-5 2-102,4-4-194,-10 4-251,1-4 0,-2-1 0</inkml:trace>
  <inkml:trace contextRef="#ctx0" brushRef="#br0" timeOffset="62618.5425">12904 1390 1507,'-5'-2'42,"-3"-1"30,1-2 25,-7 1 17,3-1 12,0 0 15,-3-2 11,-3 7 8,-1-3 6,-2 3-16,1 0-17,-4 3-25,1 2-18,0 7-14,-2 7-11,-1 5-8,2 1-11,4 1-3,4-2-3,3-2-2,7-4-4,2-2-5,3-4-5,5-2-3,7-5 1,4-1-10,5-1-6,8-3-10,0-3-10,0-1-4,0-4-5,-3-4-3,0-5-6,-6 0 2,-3-2 0,-5 4 10,-4 3 10,-3 3 9,-5 4 7,0 2 7,0 5 9,0 0 7,0 5 8,0 4-1,0 1 1,0 3-4,0 0-8,3 0-1,0-2 0,4-3-3,6 0-3,1-3-6,5-5-4,0 1-2,1-3-6,-1 0 0,-3-5 0,-1-2-1,-3-4 0,4-5-7,-5-6 0,0 0 1,1-2 0,-2 5 4,-5 0 2,0 6-1,0 4 1,-4 3 0,-1 2-4,3 2 6,-1 2 2,-2 0-1,3 3 2,-2 3 0,1 7-1,1 1 6,-3 3 0,4 2 1,-1-2 3,0-1 0,4 0-2,-1-2-1,-4-2-1,6-3-1,-4-1 3,1-4-5,0-1-1,4-2 2,-2-1-1,6 0 1,-1-1 0,1-4-1,-1-2 2,2-5 1,-2-3-8,2-3 2,-3-3 0,4-3-3,-4 5 1,-1-1-2,-1 4 0,-2 2 1,-2 5-4,3 2 0,-2 2 4,0 4-3,1-1-1,-1 2 2,-1 3-1,0 2 2,-4 5 0,1 5 1,-2 5 4,0 1 2,0-1 1,2 2 2,1-5 0,2-1 2,1-4 0,2-2-1,-2-5 3,1-2 0,3-1-1,0 0-1,2-5-1,2-1 3,-2-4-1,5-4-3,-4-2-3,0-7 0,3 1-3,0 0 0,1 1-5,0 2-1,-2 8 0,-3 2-1,-2 2 0,-4 2 0,1 1 2,-3 1 0,2 1-1,-1 1-2,1 1 2,-3 7 1,-1 1-1,-1 3 5,-1 4 0,0 0 1,2 1-1,-1 0 3,0-1 3,1-5 0,1-2 0,1-1 0,0-3 1,1 0-5,-2-1-3,0-3-8,-2-2-16,1 0-35,-2 0-90,1-7-205,0 3-335,-5-1 0,-3-7 0,-7 0 0</inkml:trace>
  <inkml:trace contextRef="#ctx0" brushRef="#br0" timeOffset="64204.4317">14296 1417 838,'0'-3'84,"-1"-1"22,-1-1 22,1 0 12,1 0 8,0 2 11,1-1 12,-1 1 11,0 1 9,0 0-50,0 1-19,0-1-19,0 0-18,0 2-11,0 0-4,2 0 3,-1 4-2,-1 5-3,2 7-4,-2 4-2,0 6-2,0 0-2,0 6-1,0-6-1,0-1-5,0-4-9,0-4-17,0-3-3,0-6-2,0-1 4,0-4 4,0-1 2,0-2 1,0-2-2,0 2 0,2-6-1,0-4 4,2-6-4,3-6-4,4-2-15,1-2-6,0 1-9,2 1-6,-1 6-2,6 3-2,0 5-2,5 5 1,4 2-2,2 3 0,-1 1 1,-4 6-1,-1-2 1,-6 7 12,-6 1-2,-1 3 2,-3 0 4,-5-2-3,-1 0 4,-2 0 1,0 0-2,-8-4 2,0 3 2,-7-4-6,-1-2 3,-2 0 0,3-2 1,1 0 3,4-1 0,2-3 2,1-1 6,3 0-2,0 0-1,1-3-7,3-1-18,-2-1-40,2-7-97,2-5-164,1 3-292,-3-2 0,1-5 0</inkml:trace>
  <inkml:trace contextRef="#ctx0" brushRef="#br0" timeOffset="64505.1579">14365 1146 2646,'0'-5'38,"0"-1"1,0 2-2,0-2-13,2 4-28,-2 2-65,3 0-134,-1 2-298,0 0 0,-1-2 0,0 2 0</inkml:trace>
  <inkml:trace contextRef="#ctx0" brushRef="#br0" timeOffset="67094.9986">15094 1437 742,'-4'0'64,"1"0"18,-1-2 12,0 2 2,-1 0 3,-1 0 4,2 0 9,0 0 7,-2 0 8,1 0-23,3 0-10,-1 0-8,1 0-6,1 0 5,-1 0 3,2-1 3,0 1-6,0 0-2,0 0-6,-1 0-22,1-3-18,0 1-9,0-1-3,3 0-9,3-1-6,3 2-4,2-3-4,4 3-1,0-1 1,-3 1 9,4-1 3,-5 3-1,-2 0 1,-2 0 3,-1 6 1,-5 5-2,0 1 8,-1 3-2,0 6 0,-1-2-1,1-3 0,-3 3 0,2-6 2,-4-2 6,2-4 0,0-2 8,1-1-2,-2-1 0,4-3 4,-3 0-3,1 3 3,-1-3-4,2-3-2,0-1-6,1-4-7,0-4-6,0-2-12,1-3-5,3-3-11,4 1 1,3 0-5,5 2 4,4 0-3,2 2 0,1 3 1,0 3-2,-1-1 8,-2 3 4,-1 2 7,-2 5-1,-2-3 2,-1 6 1,-1 2 0,-3 4 2,0 5 0,-6 1 3,2 5 1,-4-1 2,-2 0 1,0-2 0,0 0 1,0-5-3,0 0 2,0-4 3,0 0 0,0-4 0,0-3 0,-2-1-2,1 0 0,-3 0-1,3-2-3,0-1 0,1-3-2,0-3-8,0-6-1,4-2-5,1-2-6,1-1-6,5 1-12,2 2-5,3 1 2,1 4 2,3 1 0,1 2 8,3 4-1,1 0 5,-1 2 4,1 2-2,-4-1 10,-2 5 7,-6 2 0,0 5 0,-7 2-1,-2 6 0,-2 3 0,-2-3 4,0 0 1,0-3 6,0-3 6,0-3-2,0 0-1,0-3-1,0-1-5,0-1-17,0-3-32,0-1-85,0 0-151,0 2-266,0-4 0,0-3 0,0-4 0</inkml:trace>
  <inkml:trace contextRef="#ctx0" brushRef="#br0" timeOffset="67835.9796">16160 1332 905,'-9'-5'61,"-2"1"25,-2-1 26,-7 0 24,2 1 15,2 3 14,-2-2 10,0 1 9,1 2 7,-1 0-36,-1 0-16,0 3-24,1 1-19,0 6-22,1 2-11,3 3-13,4 4-11,4 2-8,-1-3-8,4 0-3,3 2 2,0-5-1,3-5-5,3-3-4,2 0-7,4-4 6,4-3-1,3 0 1,1-2 0,3-4-3,0-3-7,0-1-5,0-7 3,-3 2 3,-4 3 4,-1 0 0,-5 2 3,-3 6 5,-1 0 4,-3 3 1,-3 1 6,0 0 3,0 1 0,0 2-3,0 2 3,0 2-8,3 2 0,-3 2-4,1-3-5,3 3-5,7-1-6,3 1-5,6-5-20,5 0-20,4-4-18,3-1-33,4-2-68,1-5-99,-1-10-279,-4 8 0,-2-6 0,-5-3 0</inkml:trace>
  <inkml:trace contextRef="#ctx0" brushRef="#br0" timeOffset="68591.4305">16553 1284 1450,'0'-5'88,"0"-2"35,0-1 15,0 1 9,0 2 5,-3 1 8,-4 1 5,-2 3 5,-6-2 4,-6 2-47,-2 3-35,-2 3-34,0 3-14,1 6-7,1 2-5,3 3-7,2 0-6,6 1-4,1 1-4,5-2-5,2 1-3,3-4 3,1-2-3,1-2-2,5-4-1,3-5 3,-1-2 2,6 1 1,1-3 0,4-5 3,2-2 3,1-8-3,4-4 0,0-10 3,-1-3 1,-1-5-1,-2-1-2,-3-3 2,-2 5-2,-5-2 0,-5 6 0,-4 2-2,-2 2 6,-1 8 2,2 3 2,-4 1-2,1 6 0,-2 3-2,-3-1-2,-2 5 0,0 1-2,-4 1-2,2 2-4,-1 2-6,1 5-1,1 6-1,-2 5 1,5 7-1,0 5 1,3 2 1,2 0 0,2 3 3,4 0 2,0-1 2,4-1-3,3-1 5,-1-1-1,2-5 3,0-2 1,0-5-2,0-4 1,3-7-1,0 0-5,0-4-13,1-1-23,0-1-52,-1-2-151,-6-3-409,-2-1 0,-6-5 0,-2-4 0</inkml:trace>
  <inkml:trace contextRef="#ctx0" brushRef="#br0" timeOffset="69236.573">16856 1376 2338,'0'0'30,"0"0"4,0 0 1,6 0 2,1-2 3,4 1 8,1-1 4,1 0 3,1-3 4,-1 0-14,0 2 0,-4-2 2,-2-2 3,-4 2 3,-1-1 1,-2 0-2,0-3-6,0 3-2,0-1-4,-5-2-3,-2 6-12,-5-1-9,-5 1-1,-3 3-2,1 0-6,-2 3-4,-1 1 1,4 1-1,4 5 2,4 3-1,3 2 1,4 5 0,3 0 2,0 2-4,0-1 5,0-2 0,3-2 0,4-2 4,3-3 0,3-2 1,3-2 2,3-4 1,-2 1-2,3-5-1,3 0-12,0 0-32,-1 0-92,4-7-187,-6 2-292,-5-3 0,-3-4 0,-4 0 0</inkml:trace>
  <inkml:trace contextRef="#ctx0" brushRef="#br0" timeOffset="70534.4077">17904 1269 1808,'0'-5'66,"0"-2"16,-4 2 12,-6-2 18,-2 1 7,-8 2 2,-8 3 8,-2 0 3,0 1 4,-1-2-39,1 4-21,1 0-15,0 6-10,0 4-15,4 2-6,0 3-2,8 3-7,1-3-3,9 2-6,4-2-1,3 0-2,4-3 0,6 3 4,6-2-1,11-3 0,9-5 0,1-4 3,4-1-1,-3-5 2,-6-1 3,-2-1-2,-4-6-1,-6-2-6,-6-4-2,-7-2 1,-4 1 0,-4-2-4,-4 2 2,-7 1 0,-4 9 0,-7-1 0,-6 1 4,-2 4 5,3 1 1,2 1 2,3-1-2,6 3 2,6-2-4,3 2-6,8 0-5,0 0-4,7 0-6,11 0-7,10 0-2,13 0-8,11-2-4,4-1-3,2-2 0,5-4 7,1-3 3,-1-3 6,5-4 3,-7-4 4,-11-3 2,-8 0 4,-13-6 10,-13 1 9,-10-3 6,-3 0 2,-1 2 4,-7 3-2,-5 5 4,-2 4 2,-7 4-1,-4 3 0,3 5-5,0 5-4,1 0-5,4 6-4,-2 4-4,4 7 0,-1 5-5,1 9-2,3 10 2,0 3-2,4 5 0,4 3-3,1-2 0,2 3 3,5-1 0,2 1-2,3-4 0,5-2 2,1-4 0,-1-3 0,1-8 0,-3 0 1,-3-10 0,-4-2-4,-1-4-7,-3-2-7,-3-5-12,0-4-22,0 2-46,0-4-106,0-5-141,-4 2-278,-5-1 0,-3-5 0,-5-2 0</inkml:trace>
  <inkml:trace contextRef="#ctx0" brushRef="#br0" timeOffset="70856.4676">18056 1422 1871,'-2'-3'91,"2"3"0,0-2-5,0-1-3,2 1 8,2 2 14,6-4 8,5 1 3,6 3 1,4-3-67,2 1-19,0 1 2,-2 0 3,1-1 4,-1 1-16,-1 1-24,-5 0-39,-1 0-80,-2 0-128,-8 3-267,-5-2 0,0 0 0,-6 1 0</inkml:trace>
  <inkml:trace contextRef="#ctx0" brushRef="#br0" timeOffset="74838.6101">18945 1025 258,'0'-4'34,"0"-1"16,0 2 18,3-2 20,-3 2 17,0-1 16,0 4 13,0 0 14,0 0 14,0 0-9,0 0 8,0-2-1,0 1-6,1-1-6,1 0-6,-2-1-7,0-1-6,3 1-10,-2 0-10,-1 2-11,3 0-17,0-1-14,-3 1-14,0 1-10,3 0-14,-3-2-7,0 4-5,3-2 0,-3 5 1,0 3 3,0 6 2,-3 7 2,0 5 4,-3 5-1,-4 0 0,1 3 1,-1 0 3,3-4-3,0-1-4,1-4-4,2-1-4,2-4-2,1-5-2,1-2-1,1-2 2,-1-4 3,6-2-4,3-1 0,5-1-2,8-1-4,1-2 1,2 0-1,0-4-6,1 2-1,-1-1-7,1-4-5,-6 3-1,-1 0-3,-3 4 0,-3-2 1,-2 2-4,-1 0 1,-1 0 4,-3 0-1,-3 0 3,-2 0 4,-1-3 0,0 3 0,-4-2 3,2-2 0,-5-2 3,-4 2 2,1-5 2,0 1 1,3-4 2,1-1-1,1-4 1,2 2 0,0 0-1,-1 2 4,2 1 0,1 2 0,0 5 1,1 0-3,0 1 5,0 2-3,0 1 0,0 1 0,0 0 1,0 0-2,2 2 1,1 6 0,2 1 0,2 4 3,1 4-1,-3 2 1,-3 2 2,2-1 0,-4 1 0,0-1 0,0 0-1,0-1 0,1 0-3,-1-2 0,0-1-1,0-1 2,2-2-2,-1 0 1,1-3 2,-2-2-2,0-3 1,0 0-2,0-3 5,0 0-1,0-1-2,0-1-1,0 0-5,0 0-7,0-1-13,0 1-13,-2-2-22,-1 2-36,-2-7-72,0 3-69,1-8-117,-2 4-202,3 0 0,3 2 0,-2 0 0</inkml:trace>
  <inkml:trace contextRef="#ctx0" brushRef="#br0" timeOffset="75895.2809">19446 1066 800,'0'-5'64,"0"0"18,0-1 17,0 0 18,0-2 13,0 3 24,0-1 18,0 2 14,0-1 8,0 1-30,0 0-24,0 1-12,0-1-15,4 1-11,-1 1-11,4-1-22,0-1-16,1 2-10,-1 0-8,2 1-7,-3 1 0,2 0-6,1 0 1,1 0-2,-1 0-1,-1 0 0,2 0 1,0 0 2,1 0 1,-4 3 0,1 3 2,-2 0 2,-3 3 2,0 1-3,-1 2 0,-1 0 2,-1 2-2,0 1-2,0 6 2,0 1 1,0 1 0,-3 3 0,-1 0-6,-1-2-1,1 1-1,-2-2-2,5 0-1,0-2-1,1-3-2,0 3 0,0-3-4,0 0-2,0-5 2,-3 1 0,1-2 1,1-2 0,-1-4-3,1 2 0,1-5-1,1 0-2,-1-1 1,2-2 0,1 4 0,2-3-4,4 1-10,-1-1-21,4 0-35,0-2-93,-1-3-175,-6 2-304,3-3 0,-6-2 0</inkml:trace>
  <inkml:trace contextRef="#ctx0" brushRef="#br0" timeOffset="77318.0826">19905 1288 1525,'2'-4'47,"-2"-5"29,1-2 27,-1-3 14,0 4 16,0 1 10,-1 1 8,-2 3 4,-5-1 7,-3 3-30,-6 3-7,1 0-21,-5 0-19,0 0-8,-2 5-12,2 2-9,0 6-7,3 3-2,6 3-4,4 1-5,1 0-4,4-2-7,3 1-9,0-2-4,2-4-2,5-1 2,3-5-2,7 0 1,2-7 0,7 0 1,-1-2-1,-2 0-1,-3-8 2,-1-2-1,-3-5-5,-1-3 1,-3-1 0,-2 2-1,-1 4-2,-5 2 0,-1 4 0,-1 4 0,-1 5 0,-1 0-1,0 3 1,0 1 1,0 8-1,0 0 0,0 3-1,0 0-2,3-1 1,4-2 0,2 0-1,3-4 1,6 1 0,0-6 0,0-1-1,1 0 2,-6-6-1,2-1 1,-1-4 1,-3-5-2,3-2 1,-1-3 1,-2 0-1,-1 0-2,-1 1 2,-2 4-3,-5 4 2,0 0 0,-1 5-2,-1 0 1,0 4 0,0 1-2,0 1 0,0 4 0,0 3-1,2 4 1,-1 2-1,2 1-1,2-1 2,2-4-1,-1 0-1,4-2 1,1-3 1,4 2 2,-2-5-4,4 2 1,-2-4 0,2 0 1,1-2 1,-3-2 1,0-3 2,-1-1-1,-4-4-1,-3-1-1,-2-1 4,3 2-2,-5-1 0,0 5 0,-2 0 1,1 3-3,-4 2 1,4 1-1,-2 2-1,0-2 0,0 2 0,0 2-2,-2 3 2,0 4-3,0 3-1,-2 6 5,1 3-6,-1 3 2,4 6 0,0 3 2,4 4 1,-4 4 5,0-1-2,0 2 2,1-1 0,1 0-3,-1-3 5,2-1-1,-1-3 2,-2-7-2,0-5 4,-2-5 3,-4-6 9,-4-5 9,-4-2 4,-3-4 3,-4 0 3,-1-2 10,-2-4 2,1 0 3,3-6-1,-2-4-5,2-4-5,7-3-13,5-3-1,0-3-5,10-1-3,6 0-22,8 1-40,4 4-46,9 1-81,9 0-215,-4-10-403,1 12 0,5-1 0,-4-3 0</inkml:trace>
  <inkml:trace contextRef="#ctx0" brushRef="#br0" timeOffset="78598.0384">20636 1315 2292,'2'0'55,"0"0"13,2 0 8,3-1 5,5 1 9,2 0 12,3 0 2,-2 0 5,1-1 6,1-3-27,-6 1-13,1-2-7,-5-2-2,-2-3 3,-3 1-8,-1-2-7,-2 2-2,-6-1-3,0 3-5,-7 3-5,-2 0-8,-2 2-5,-1 2-3,2 0-5,1 3 1,5 1-3,-3 3-1,5 6-1,5 1-1,-2 3 0,3 6 0,2-2 0,1 1-3,3 0-3,4-1-4,10-4 2,6-3 0,6-3-2,6-5 3,5-3-2,-4-3-1,2-2-1,-3-4-1,-1-3 1,-2-3 0,-3-6 0,-4-5 0,-5-2 1,-9-1-2,-6 0 0,0 3 2,-5 2 0,-9 6 0,-1 1-2,0 7 2,-5-2-1,0 5-2,2 4 0,8-2-1,0 0 2,2 2-2,3 0 0,-1 2-1,1 0 2,3 4-2,5 1 0,1 4 0,5 2-1,-1 1 0,1 6 0,-3-1 0,-6 2 1,0-1 0,-1 2-2,-4-1 1,0 1 2,0-3-1,0-2 4,0 0 0,0-5-1,0-4 1,0 0-1,0-2 1,0-3 1,0-1-1,2-2 1,4 0-1,1-8-3,4-4 0,3-4 1,4-8 0,2-3 1,3 0 2,4-2-4,2 1 0,-2 6-3,1 0 2,5 4-2,-2 5 0,-2 3-4,-5 5 0,-1 3-1,-7 1-3,-5 4 5,0 2-3,-1 3 2,-1 3 2,-1 4-1,0 1 1,-4 1 3,-2 1 2,0-4-1,-4 1 3,-4 2 0,-6-2 4,-1 0-2,-6-2 1,-5 1 2,4-6 1,3 1-1,3-4 0,2-4 1,7 1-2,-1-2 0,0-2 0,2 1 1,3-1-4,-2-5-5,3 2-18,3-6-39,-2 2-106,6-6-216,-2 5-291,4 1 0,5-5 0,15-2 0</inkml:trace>
  <inkml:trace contextRef="#ctx0" brushRef="#br0" timeOffset="79673.8621">22176 1163 2491,'-3'-3'43,"-3"-1"19,-4-1 9,-5 2 9,-3 3 9,-4 0 9,-1 3 5,-2 6 3,2 1 1,2 5-23,5 6-17,5-1-17,3-1-9,4-2-6,4 2-10,2-4-7,1-3-5,10-3-1,-2-1 0,3-6 0,-2 1 1,0-3-3,0-3 1,-6-1 0,-3-5 1,3 0 0,-6-7 0,0 4 3,-2-3 3,-7 5 1,-9-2-1,-12 3 2,-8 1 2,-2 1 4,-1 0 1,5 0 2,13 2-2,6 2-3,8-2-4,5 3-4,1 2-9,3 0-8,0-2-8,10 2-13,5 2-3,12 0-3,9-2-1,12 5-3,1-5 0,0 2 3,-1-2 7,-2 0 5,2-4 5,1-4 8,1-2 1,-2-6 0,0-7 1,0-2 3,-10-5 1,-3-2-1,-7-1 6,-10-2 3,-7 3 3,-9 0 1,0 2 4,-6 1 4,-5 6 2,-5 3 2,-1 4 0,-4 6 0,-2 7-3,5 1-1,-3 4-3,2 8-2,1 6-3,2 7-3,0 10-2,8 8-1,2 6 0,6 4 0,3 2-2,12 0-2,-3-1 1,2-3-2,-2-1-2,1-1 1,-2-1-1,-6-2 4,0-5-2,-5-5 2,-2-4 0,0-7-2,0-7 0,0-4 2,0-3 1,-4-6-6,-1 0-10,0-3-22,1-3-29,2-1-56,2-6-167,0-9-436,0-3 0,0-4 0</inkml:trace>
  <inkml:trace contextRef="#ctx0" brushRef="#br0" timeOffset="79925.9695">22232 1321 2416,'5'-3'38,"7"0"16,9 0 7,4 0 2,4 3 3,5 0 4,3-1 1,-4 1 3,5 0-4,-7 0-44,-7 1-40,-1 0-87,0 1-162,-15 3-263,-3-1 0,-3 0 0,-9 1 0</inkml:trace>
  <inkml:trace contextRef="#ctx0" brushRef="#br0" timeOffset="82361.8972">10167 2331 541,'0'-5'61,"0"-2"30,0-1 33,0-1 16,0 2 12,0 1 13,0 0 15,0 0 13,0 0 16,0 3-22,0-1-19,0 2-27,0 0-27,0 1-14,0 1-8,-3 0-12,-1 0-9,1 0-8,-4 0-7,-1 0-4,-5 0-1,-1 0 2,-6 4 2,-3 6 4,1 2 3,-1 5 1,-1 4 1,3 2-3,2 1-5,-2 0-5,8 0-5,3-3-5,4-2-10,4-4-5,6-1-4,7-5-3,9-3-3,5-3-2,11-2-8,7-4-1,-1-1-2,3-6-7,1-3-2,-6-5 1,-4-2-2,-5 1-3,-11 1-1,-5 3 0,-4 6 2,-5 3 3,-2 2-1,-1 1 9,-2 3 2,2 0 2,-2 3 2,-1 3 4,2 1-1,2 5 0,2 2-1,1 1-1,5-3 0,4-2-1,4-1-1,3-3-1,0-1-4,1-4-2,0-1-3,-3 0 1,-8-1 0,-2-5 1,-3-2-2,-7-3 1,-1-3 1,2-1 0,-4-2 0,-3 0 2,-2 2 1,-4 1-2,-4 2 1,-1 1-1,-4 2 1,-4 2 0,6 2-2,-1 1 0,4 2-8,7 2-11,4-1-15,4 1-28,2 0-42,10 0-80,3 0-110,6 0-322,5 3 0,6-2 0,1-1 0</inkml:trace>
  <inkml:trace contextRef="#ctx0" brushRef="#br0" timeOffset="83535.2835">10783 2289 1692,'0'-5'78,"0"1"31,0-2 16,2 1 12,-2-1 8,-2 3 11,1 2 5,-1-2 5,-3 3 8,-3 0-36,-3 0-21,-1-2-26,-1 4-10,-4 1-8,5 4-6,2 3-8,-3 3-4,2 5-2,5 2-7,-2 1-9,5 1-11,1-3-5,2 1-7,3-2 0,2-2-5,3-2 1,3-2 0,5-4-4,3-1 0,1-4-3,0-2 0,-4-1-1,-1 0 0,1-4-4,-2 1 0,1-7 1,-3-3-3,-1-6 1,-8 1-1,-3-6 1,0 1 1,0 2 1,0 5-1,0 2 2,-3 5 0,-4 2-1,0 5-1,2-1 0,2 1-3,2 2-5,1 0 0,3 0-3,9 0 2,6 0-3,12 0-1,13 0 0,10-1-1,1 1 0,0 0 3,-8 0 4,-7 0 2,-13 0 2,-7 0-1,-8 0 5,-7 0 5,-2 0 4,-4 0 3,-7 1 5,-5 4 2,-4 4 4,-7 2 1,-4 2 1,6 2 3,3 0-3,7-1-5,4-2-4,8 0-1,-1-4-2,5 2-3,2-1-3,5-2-2,-2 2-2,7-3-3,-2 0 1,1 0-2,-1-2-1,4-2 0,1 0-1,2-2 1,3 0-2,-4-2 2,0-2 0,-3-2 1,-4-5 0,-3-2 2,-1-3 3,-5-1-2,-3 0 0,1 1 0,-1-1 0,0 5 0,0 2-1,-1 2 1,-2 3 0,-3 1-2,-2 1 1,-1 2 0,-2 1 0,0-2 1,-4 2-1,4 0 3,-1 0-4,1 0 3,5 0 0,0 3 0,2 0-2,-4-1 3,2 1 0,1 1-2,-2-1 2,1-1-3,-4 1 3,1-3-2,1 1 1,2-1-2,-2 0-2,6 0-18,0 0-28,2 0-38,4 0-120,10 0-512,0 0 0,2-1 0</inkml:trace>
  <inkml:trace contextRef="#ctx0" brushRef="#br0" timeOffset="84418.8647">11676 2327 1703,'2'-2'71,"0"-1"28,1 0 23,-2-2 17,-1 1 17,2-1 14,-2 0 8,-3 0 7,-4-1 6,-3 4-39,-5 0-25,-5 1-20,-3 1-18,-5 3-14,-1 0-16,-1 6-8,1 3-6,2 4-6,4 3-4,8 0-4,6 1-2,5-3-6,4-1-4,9-3-2,1-4-3,3-1-5,6-4-3,7-4-2,-2 3-1,2-3 0,-2-5-2,-1-2-2,-2-2 2,-2-6-1,-2-6 0,-1-2 1,-3-6-1,-1-3 2,-2-2-2,0-7 0,-3 0 1,-1-2-1,-3 4 0,-2 3-2,-1 2 2,-3 7 0,-2 6 3,-4 1-2,2 6 3,-6 6 0,0 6-1,-1 0 0,0 9 1,1 2 0,2 7-1,3 5 0,6 9-2,0 5-1,4 4 3,-1-3-1,3 0 0,2 0 2,6-3 0,-2-3-1,3-2 2,-2-2-2,-1-2 0,-4-5 2,3-4-3,-3-1 1,-2-1 0,-1-5-4,3-1-1,-3-2-2,4-1-10,-3-2-34,5-1-42,-2-1-105,3-1-164,-6-1-304,1 2 0,-4-1 0,-4-2 0</inkml:trace>
  <inkml:trace contextRef="#ctx0" brushRef="#br0" timeOffset="91559.744">12223 2539 176,'0'0'3,"0"0"4,0 0 4,0 0 5,0 0 5,0 0 3,0-1 2,0 1 6,0-2 12,0 2 16,0-1 13,0-1 7,0 1 6,0 1 3,0-2 3,0 2 3,0 0 10,0 0 11,0 0 2,0 0-6,0 0-4,0 0 7,0 0-1,0 0 8,0 0 5,0 0 3,0 0-8,0 0-14,0 0-13,0 0-12,0 0-15,0 0-18,0 0-32,0 0-83,1 0-451,-2 2 0,-1-1 0,2-1 0</inkml:trace>
  <inkml:trace contextRef="#ctx0" brushRef="#br0" timeOffset="92600.1815">12208 2538 1203,'0'0'84,"0"0"25,3-2 28,-2 1 19,2 1 15,3-2 17,-3-1 16,0 0 8,0 0 5,-1 0-60,-2 2-19,0 1-25,0 0-26,0 0-19,0 0-18,-2 0-29,2 0-44,0 0-67,-2 0-151,2 0-351,2 0 0,0-2 0,-1-1 0</inkml:trace>
  <inkml:trace contextRef="#ctx0" brushRef="#br0" timeOffset="94103.6273">12819 2198 820,'-2'-4'75,"2"-2"28,-3 2 21,2-3 18,1 3 22,-4 2 19,4-2 12,-1 0 11,1-2 6,0 1-40,0-1-24,0 2-26,0-1-19,0 1-15,0-1-20,0 3-15,0-1-11,0 1-6,0 2-6,0 0-6,0 0-4,0-2-2,0 1-2,0 2-3,0-1 0,0-1-4,0 1-1,0 0-2,1 0 1,0 0 2,3 0 1,1 0 3,2 1 5,2 1-4,5 0 3,1 5 0,2 0 1,6 1 0,-3-1-2,1 5 2,-5-5-2,1-1-4,-4 1-6,4-2 4,-2 0-3,2 0-1,3-1-2,6 1 0,-1-1 1,4-2-3,4-2 3,-3 1 2,-2-1 0,-4-1 2,-4-3 1,-4-4 6,-2-1 10,-5-3 7,-1-6 3,-5 0 2,0-1-1,-5-1 3,1 0 0,-2 1-1,-2 3-2,-2 2-3,-2 3-10,2 2-7,0 3-5,2 0-2,3 3-3,0 3-4,1-2-3,-2 2-1,1 2-1,-2 6-2,4 5 0,-4 10-3,4 6 2,0 8 1,1 3 2,-1 4 1,0 2 4,-1 1-2,-2-2-3,-1-6-1,-4-3-5,-2-8 0,-4-4-3,-1-4-1,-5-5 1,-1-6 2,-1-2-3,-3-2 3,1-4 6,1-1 1,-2-1 5,5-4 4,1-4 2,-1-1 0,8-6-1,1 0-1,1 0 1,2 2 0,3 2-5,1 2-2,3 3-2,1 5-4,1 0 0,-1 1-4,2 2 1,1 2-1,2 2-3,3 1-1,6 3 0,4 0-1,4-1 0,6 0-33,9-2-50,7-3-146,1-3-437,0 0 0,-5-3 0,-5-3 0</inkml:trace>
  <inkml:trace contextRef="#ctx0" brushRef="#br0" timeOffset="94851.7315">13518 2126 1587,'0'-16'72,"0"-2"36,0 0 25,0-5 19,1 7 16,-1 8 18,0 2 13,0 2 1,0 1 3,0 3-47,0 0-22,0 5-34,0 5-25,0 5-18,0 9-15,0 6-16,0 10-14,0-1 4,0 5-3,0-1 0,0 1-5,-1-6 1,-1-1-1,2-8 0,-1-6 0,1-6 0,0-2 1,1-3-3,-1-6 3,0 2-1,0-5 5,0-1 1,0-1 5,0-1 1,0 0 2,0-1-2,0-1 1,0-3-3,0-2 0,0-6 0,0-3-6,3 1-2,0-1-7,4-2-2,5 1-1,0 2-3,2-1-3,0 1 0,-3 3-3,1 2 2,-3 3-2,0 4 0,2 3 0,0 0-2,0 6 0,0 0 0,-3 5 4,0 4 1,-3 4-1,-2-1 0,-1 0 3,0-1-1,-2 0 2,3-5 3,-2-2-1,-1-1 0,2-2 0,-2-2 1,0-2 3,0-2-3,0 1-8,0-2-23,0 0-49,1 0-163,-1-3-447,0 0 0,2-3 0</inkml:trace>
  <inkml:trace contextRef="#ctx0" brushRef="#br0" timeOffset="95535.0879">13945 2364 2490,'-1'0'68,"1"0"13,-3 0 7,0 0 1,0 0-1,3 0-1,-3 0-1,9 0 1,3 0 4,7 0-50,6-1-17,8 0-12,3-2-12,-1-3-2,-5 1 4,-4-4 4,-8 4 5,-4-4 8,-5 1 4,-5 2 3,-1 0 6,0 0 1,-3 3 10,-1-3 2,-7 3-3,-1 0 0,-6 2-3,1 1-8,-3 0-8,0 0-3,-3 0-7,-3 1-2,4 3-3,-1 3-1,4 3 1,5 2-4,4 2-2,4 4 1,4-2 0,1 1 0,4-1 1,7-1 0,3-1 0,4-1-3,9-3 3,3-3 1,1-1 0,1-5-6,-2 2-17,-3-3-33,-7 0-80,4-3-240,-11 2-285,-3 1 0,-5-2 0,-1-1 0</inkml:trace>
  <inkml:trace contextRef="#ctx0" brushRef="#br0" timeOffset="96443.68">14808 2088 1621,'4'-8'71,"2"-2"26,0-2 26,2-3 15,-4 3 17,0 2 16,-1 0 16,0 1 10,-3 5 9,0-1-38,0 2-26,0 3-27,1 0-25,1 2-17,2 5-12,1 8-16,-1 9-15,-1 9-10,-2 8-6,-1 4-4,0 1 1,0-3 5,2-2-2,1-6 2,2-5-10,4-5 1,-2-5 1,-1-5 3,-1-6-3,-3 0 1,-3-6 1,1-1 0,0-2 0,0 2 1,1-4 5,-1 2-8,-1 0-10,0-1-26,-2 0-39,1-4-103,1-4-208,-8 0-274,2 1 0,-8-2 0</inkml:trace>
  <inkml:trace contextRef="#ctx0" brushRef="#br0" timeOffset="96867.7188">14673 2259 2321,'-2'-3'72,"1"-2"17,1 1 12,-2-1 5,2 2 1,0 2 1,3-1-3,6-1 2,9 0 3,12-2-43,10 1-25,8-2-20,4 3-8,1-3-4,-2 1 0,-5 0-1,-4-2 1,-8 3 0,-5 3-2,-11 1-4,-7-3-2,-5 3 0,-5 0-5,-1 0-7,-1 0-7,-4 0-14,-1 0-28,-2 3-63,-1 0-133,-2-2-332,-2 7 0,3-2 0,0 0 0</inkml:trace>
  <inkml:trace contextRef="#ctx0" brushRef="#br0" timeOffset="97980.2422">15344 2313 2334,'-4'0'56,"-6"0"21,-5 0 7,-10 0 8,-2 0 8,-3 1 7,0 6 2,4-1 2,5 4 1,3 2-44,6 1-12,2 2-19,3 0-6,7-1-8,0-1-7,3-1-4,8-1-3,5-3 1,4-3-5,8 0 2,-1-4-1,-3-1-1,-4-1 0,-3-1 3,-4-1 0,-7-4 0,1-4 3,-4-3 2,-3 0 5,0-3 0,0-1 1,-3 0 4,-4 3-3,-1 3-1,-2 2 2,-6 4-2,2 0-3,-3 4-1,1 2 0,0-3 2,4 3-1,2 0-3,4 0-2,5 0-5,1 0-3,3 0 0,10 0-1,6 0-3,10-2-8,7 2-11,10-1-16,3 0 2,2-4 2,3 0 0,-1-3 0,-3-1 0,-5-3 4,-11 0 2,-9-2 7,-11 1 20,-7 1 23,-4-3 7,-4 1 3,-6-2 7,-2 1 5,-1 0 3,-6 3 3,1 3-3,1 3 2,5 4-11,2 0-11,-1 2-8,5 2-6,0 6-2,0 4-6,2 7 0,2 7-5,-1 6 2,4 0-4,-1 4 3,4 0-1,-1-2 2,3 1 1,-5-3 0,2 0 0,0-3-3,-3-2-1,-1-4-1,1-1 1,-1-2-2,-2-5 2,0-1-2,0-3 4,0-3-2,0-2 1,0-2 0,0-4 0,0 2-2,0 0 2,0-1 0,0-1-3,0 0-6,0 0-21,0 0-31,0 0-82,0-5-211,0-2-340,-2-3 0,2-3 0,-5-6 0</inkml:trace>
  <inkml:trace contextRef="#ctx0" brushRef="#br0" timeOffset="98543.3937">15613 2293 2125,'0'-5'64,"0"0"8,1-1 7,3 0 8,8-2 6,7 4 6,4-3 6,10 2 6,2 0 3,-1 2-54,1 3-8,0-1-6,-1-1-5,-4 2-8,-6 0-8,2 3-9,-9-3-15,-4 5-6,-5 3 7,-6 0-1,1 3 4,-3 2 1,-3 1 2,-1-1 5,-2-1 2,-3 0 6,-5 1 11,0-2 4,-2-2-6,1 0 2,-3-1 1,2-4 0,-5-1-2,0 1-2,-5-3 4,-5 0-4,-2-1 0,2 0-1,2 0-6,5 0-3,4 0-1,7 0 0,2 0-4,6 0-3,0 0-13,3-1-38,2 1-50,9-3-162,-1-3-424,10 0 0,2-1 0,-3-1 0</inkml:trace>
  <inkml:trace contextRef="#ctx0" brushRef="#br0" timeOffset="100371.2765">16811 2264 1158,'3'-4'63,"4"3"21,0-2 22,1-1 16,-2 2 15,-2 0 17,1 0 15,-3 0 16,1 0 13,-3 2-28,0 0-10,0 0-12,0-3-16,0 0-12,0-1-13,0-1-17,0 3-11,0 0-18,0-1-14,-3 1-14,-6 1-11,-2-2-10,-5 2-3,-2 0-2,-3-1-4,2 2 0,-4 0-2,0 0 3,0 3 2,-3 4 3,1 0 4,-2 8 1,-1 2-2,2-2 2,5 1 1,6 1 2,5-3-3,6-1-1,3-6 2,3 0-2,7-2-1,3 0-2,9-4 1,6-1-2,7 0 2,0-3-3,0-1-2,-3-2 2,-6-3-6,-2-1 2,-10 2 0,-3 0 0,-5 4 4,-1 2 4,-4-1-3,1 1-1,-1 4 2,0-4-4,0 2 5,0 2-1,2 1 0,0 3-1,3 2-8,4 2-7,2 0 4,2 0 2,4-1 3,1-2 4,0-1-1,1-4-2,-1-1-1,-1-1 1,-1 0 4,0-1 4,-2-1-3,3-2 1,-2-4-1,5-2-4,-2-5 1,-1-2 1,-4 0 0,3 0-3,-8-2 3,1 3-5,0 1-3,-1 2 1,-2-1-1,0 4 1,-2-1-3,-1 7-3,-1 0-2,2 3-3,-1 1-1,3 5 1,-2 2 4,-3 3-2,4 4-1,0 4 4,3-2 0,-4 0 2,5-1 4,-1-2 1,-2-1 3,1-1 1,-1-3-3,0-3 3,1 0 1,-4-2-2,1-3 4,-1 0-1,2 0 0,-1 0 2,4-3-3,3-6 0,2 0 2,-1-6-1,2-2-1,0 0-2,-2 3-1,-4-1-3,2 4-2,-2 0-6,0 1 1,1 3-4,4 0 3,-1 3-2,5 0-1,-1 4 0,2 0-1,0-2-3,-6 4 0,-1 2 1,-3 5 1,-3 2 0,-2 4 1,-3 1 0,1 4 2,-1-3 2,0-1 2,0-3 4,0-1 2,0-3 6,0-1-2,0-1 4,0-1-2,0-2 0,0-1-4,0-2-14,2 0-26,-2-1-84,8-5-188,0 0-366,2-3 0,-3-4 0</inkml:trace>
  <inkml:trace contextRef="#ctx0" brushRef="#br0" timeOffset="101342.1957">18011 2198 1423,'0'-2'65,"0"-1"21,0-2 25,0 1 26,-2 1 18,-7-2 17,-3 2 12,-6 1 10,-3 0 5,-5 2-42,-2-2-14,0 2-17,-1 5-24,-2-1-20,0 4-17,-1 4-16,3 4-12,-1-1-16,7 5-7,5-4-5,7-1 0,6 0-1,10-3-2,9-3-3,12-1-4,3-1-2,7-2-3,2-5 4,1 1 0,-5-2-3,1-2-3,-4-2-2,0-4 1,-4-3-4,-2-6 4,-2-3 0,-4-6 2,-2-4 4,-3-4 4,-4-3 4,-1 1-1,-3 1 6,-5 3 2,-1 2 6,0 6 5,-3 3 5,1 4-1,-4 3 0,-3 5 1,-1 0-3,-1 5-2,0 1-5,3 4-4,-2 2-4,4 3-5,0 4-4,2 4 0,4 8-1,0 3-1,0 3 0,4 5 1,-1 2 2,3-1 2,0 2 2,5-2-2,-5-2 1,1-4 2,-2 0-1,0-3 1,-2-3-1,1-3 3,1-6-3,0 2-1,3-6 0,2-1-2,-3-1 1,2 0-1,-3-4-6,-1 0-4,-2-1-17,-1-1-30,-2 0-95,3-4-174,-2-4-331,-1 0 0,0-8 0</inkml:trace>
  <inkml:trace contextRef="#ctx0" brushRef="#br0" timeOffset="102419.6527">18815 2023 1616,'0'-4'66,"0"-1"32,0-2 22,0-2 21,0 1 21,0 1 15,0 0 13,0 2 10,0 0 7,0 1-29,0 1-26,0 3-29,0-3-23,0 3-20,0 0-20,0 0-12,0 3-9,-1 4-6,1 7-4,-2 6-5,-1 9-1,-3 6-3,-1 5 4,-3 2 0,4 0 0,2 0-4,1-8-2,3 0-3,1-7-2,-1-3 0,0-3-2,0-5 1,0-2-1,0-4-1,0-1 0,0-4 2,0-2 1,0 0 1,0-3-1,0 0-2,2 0-5,0 0-6,0-2-8,1 1-4,2 0-7,-1-2-12,-3-1-18,-1-1-28,0 1-35,0-2-62,0-2-148,-1-3-349,-2 3 0,-1-4 0,-5 5 0</inkml:trace>
  <inkml:trace contextRef="#ctx0" brushRef="#br0" timeOffset="105014.5315">18815 2296 813,'-4'0'44,"-1"-1"19,1-1 14,-2 2 11,4-1 15,1-1 14,-3 1 9,3 0 7,1 0 5,-2-1-18,2 1-10,0 1-12,0-1-10,0 1-12,0-2-12,0 2-12,0 0-8,0 0-7,2-1-4,3 1-8,0-2-8,3 2-7,1-1-1,0 1-1,1 0 0,0 0-3,0 0-1,-3 0 1,2-1-1,-2 1 1,3 0 1,0-2-2,1 2-1,-2 0 1,2-1-1,-1 1-1,1 0 2,2 0-1,2 0-1,-1 0 0,0 0-1,0 0 3,-4 0-8,0 3-2,-4 1 3,-1 0 2,-2 2-1,-3 3 3,0-3 5,0 3 6,0 3 1,-1-1 1,-4-2 10,0 1 3,-4-1-1,-1-1-1,0-1 3,-3-2-1,1-1 0,-1-1-6,0 1 2,-1-4-1,0 1 0,2-1-3,-2 1 3,-3-1-2,2 2-3,2-2-1,-2 1-4,5-1 0,4 0-3,3-1-1,0 1-5,1 0-3,2 0-12,0 0-8,0 0-23,5-2-65,9-4-185,-3 3-212,5-1 0,3-4 0,0 4 0</inkml:trace>
  <inkml:trace contextRef="#ctx0" brushRef="#br0" timeOffset="106558.4169">19309 2269 1377,'-6'-3'69,"0"0"30,-2 0 28,-6-1 17,4 2 13,-1 0 13,-3 1 12,0 0 11,-3 1 7,1 0-32,-2 2-25,-1 2-27,-2 4-22,4 6-15,3 1-14,2 0-11,7 2-13,3-1-9,5-1-6,11-1-5,7-2-6,8-2-4,4-4-8,6-2-6,-5-2-1,-3-2-2,-7 0 1,-3-3-1,-6-2 0,-9-3-1,-3-3 2,-2-1 2,-2 0 4,-5 0 5,-4 5 5,-7 0 0,-6 2 2,-8 0 1,1 2 1,0 3 4,1-3 3,7 0 0,2 0 0,8 3 1,5-3-7,6 3 0,1 0-1,8-2 0,4 2-3,6 0-6,6 0-6,8-1-4,-1 1-6,7 0-7,-2-3 2,0 0 0,0-2-2,-1-3-2,-3-6 2,-5-1-1,-1-6 5,0-4 3,-6-4 4,-7-1 7,0-3 6,-6 2 2,-5 2 5,-2 1 4,0 3 1,-2 3 5,-2 4 3,-3 4-1,-2 3 2,0 3-2,-1 4-2,0 2-4,5 2-4,-4 6-4,6 3-2,0 5-4,3 5-1,-3 5-2,3 6-2,0 5-1,0 1 1,0 3 2,0-3-2,0-2 2,4-5 1,1-2-1,4-2-1,1-4 1,10-4-1,-3-4 0,-1-2 0,2-2-4,-3-2-1,0-4-6,-2 0-6,-4-1-4,-1-2-10,-2 0-11,0-2-10,-1-1-18,1 0-21,2-6-13,1 0-15,0-4-7,2-4-4,1-1-8,-2-1-1,-1-4 1,3-1 12,-2-3 19,1 3 19,-1-5 18,1 0 21,0 4 23,-1-1 25,0 2 30,-1 1 34,-3 5 37,-1 1 9,-3 2 19,-1 2 6,-1 3 4,2 2-3,-2 5-11,0 1-11,0 1-14,-2 2-16,1 4-25,-2 1-4,-1 8-17,1 7-7,3 4-2,-2 5 0,2 7-2,5-2 0,-1 1-3,2-1-8,2-2-3,-1-3-4,-2-1-1,2 0-1,-4-5 0,2-2-2,-2-2 1,2-2-3,-4-4-2,2-4 3,0 1-1,-1-6-2,-1-1-3,1-4-9,-1 1-14,2-1-13,0-4-28,-3-2-48,1-6-104,2-5-181,-9-1-230,-7 0 0,-8-1 0,-11 3 0</inkml:trace>
  <inkml:trace contextRef="#ctx0" brushRef="#br0" timeOffset="106951.9234">19358 2177 1524,'-2'-6'72,"2"-1"22,0 1 22,2 0 25,4 0 15,4 5 17,2-4 12,10 4 6,9 0 6,5 1-39,10 0-27,5 0-17,6 0-24,3 0-22,-2 0-14,-1 0-17,-5 0-10,-7 0-7,-6-3-5,-9 2-2,-7-3-3,-9 0 0,-6-1-1,-7 5-2,-1-3-2,0 3-2,-1 0-8,-2 0-12,-2 3-25,-4 0-44,3 4-102,5-4-468,-8 5 0,-5 0 0,4-3 0</inkml:trace>
  <inkml:trace contextRef="#ctx0" brushRef="#br0" timeOffset="108918.2174">20249 2281 1266,'0'-1'75,"1"-1"35,1 2 22,-2-2 17,0 0 12,0 1 12,0-1 6,0 0 4,0 2 0,-2-1-47,-3 1-20,-2 0-27,-5 1-11,-3 1-9,-2 4-5,1 2-5,3 3-3,0 4-9,3 1-1,4 3-2,3-1-5,2 0-5,1-2-10,0-2-7,4-2-6,6-2-6,2-4-3,8 2 7,7-7 0,2 2-2,0-3 3,0 0-4,-3-3 1,-6-1-2,-3-4 0,-12-5-2,1-2 1,-12-2-2,-4-2 0,-7 1 0,-6 1 0,-7 4 0,0 2 0,-3 2-2,8 3 2,2 0 3,8 1 6,3 0 1,8 2 5,2 1 2,2 0-3,0-1-1,7 1 2,4-1 1,8-2-2,0 2-4,9 2-5,1 1-2,-5 0-4,6 0-2,1 0 4,-5 0-2,1 0 0,-2 0 0,-6 0-2,-3 0 2,-3 4 1,2-1 1,-4 2-2,-3 2 3,-2 2-3,-5-1 2,1 2 0,-4-1 2,4 2 1,-2-2-2,1 1 1,-1-2-3,2 0 4,2-1-1,-1-1 1,1-2 1,3-1-1,-1-3-1,1 0 1,-2 0 2,1-3 0,1-1-1,-1-5-1,2-2-2,3-3 1,-2 0-2,2-1-2,-1 1 2,0 1-2,-3 3-1,-1 3-1,-3 1 1,1 5-1,0-2-1,1 3 2,0 0-2,0 0 2,1 3-1,0 0 2,-3 3 1,0 4-1,1 1 2,-2 2 1,1-1 2,-1 1-2,0-2 2,-2 0 0,1-2 0,-1-2-1,3 1 0,-2-4 0,0-1-2,1 0 1,1 0 1,5-1-1,0-2-1,3 1 1,3-1 0,1-1 1,-1-5-1,-1-1 1,1-4 0,-3-2-2,1-4-1,3-3 1,-2 2-1,0 2-1,1 0 1,0 3-3,-2 4 0,0 2-1,-2 2 1,-2 5 0,-1 0 1,0 0-3,3 0 2,0 0 0,2 5 2,-1 4 1,-2 3-1,1 3 2,0 2 0,-1-3 0,0 1-1,1-3 2,-2-2 0,-2 0 0,1 0-2,-1-4 1,-6-1 0,4-2 2,-4-1-2,4-2 0,0 0-1,3 0-7,-3 0-16,6 0-28,-3-1-46,3-3-143,2-3-494,-8 2 0,-1-4 0,1-1 0</inkml:trace>
  <inkml:trace contextRef="#ctx0" brushRef="#br0" timeOffset="112896.8768">21711 1980 336,'0'-2'8,"0"1"8,0 0 12,0-1 12,0-1 18,0 3 18,0-2 20,0 1 13,0-3 12,0 3 7,0-2 4,0 2-4,0 1-5,0 0-4,0 0-10,0 0-6,0 0-6,0-3 1,0 3 2,0-2-3,0-1 1,0 0-2,0 1-2,0-2-7,0 4-7,0 0-10,0-3-13,0 3-13,0 0-16,0 0-5,0 0-8,0 0-3,0 0 0,0 0-3,0 0 1,0 0 1,0 0-1,0 0-2,0 0 1,0 0-2,0 0-1,0 0 1,0 0-2,0 0 0,0 0-2,0 0-1,0 0 0,0 0-1,0 0 1,0 0 0,0 0 0,0 0 0,0 0-2,0 0 1,0 0-3,0 0 1,0 0-2,0 3-1,0-3-4,0 0-7,0 2-9,0 0-16,0-2-29,0 1-40,0 2-38,0-3-61,0 1-254,0 4 0,0-2 0,0 0 0</inkml:trace>
  <inkml:trace contextRef="#ctx0" brushRef="#br0" timeOffset="114012.4357">21699 1978 601,'2'-2'20,"-2"-1"3,0 1 1,0 0 2,0 1 3,0 1 8,0 0 8,0-2 16,0 2 12,0 0-2,0 0 1,0 0 1,0 0 3,0 0 1,0 0-1,0 0-7,0 0-10,0 0-13,0 0-12,0 0-11,0 0-8,0 0-1,0 0-6,0 0-3,0 0-1,0 0 0,0 0 0,0 0-1,0 0-2,0 0 2,0 0-1,0 0-1,0 2 0,0-2 1,0 3-1,0-3 0,0 3-2,0-1 0,0-1-3,0 0-2,0-1-3,0 2-7,0-2-12,0 0-22,0 0-40,5 0-205,-3 3 0,-2-1 0,0 0 0</inkml:trace>
  <inkml:trace contextRef="#ctx0" brushRef="#br0" timeOffset="114719.9081">21710 1998 331,'0'0'12,"0"0"25,0 0 16,0 0 12,0 0 15,0 0 19,0 0 16,0 0 10,0 0 10,0 0 3,0 0-4,0 0-25,1 0-11,-1 0-9,0 0-3,0 0-12,2 0-6,-2 0 1,0 0 2,0 0 4,2 0 4,-2-2 3,2 2 2,-2 0 3,0-1-6,2-1-3,0 1-8,-2-1-6,2 1-10,-1-1-4,0 0-4,2 1 1,-1 0-2,-2 1-5,2 0-4,-2 0-2,2 0-3,-1 0-2,-1 0 2,5 0 0,-3 4 1,1 4-1,1 5 2,-2 8 1,0 8 0,0 2 0,-2 4 1,4 2 0,-1-2-4,0-1-5,7-5-4,-3-3-4,0-1-3,-1-6-2,1-2 0,-4-5-1,1-3-2,-4-3 2,0-2-2,2-1 2,1-3-2,3 2 1,6-2-3,1 0-2,5-2-5,0 2-5,0-3-4,-5-3-8,1-1-12,-5-1-16,-3 0-39,2-1-92,-4-1-165,-2 2-252,-2 1 0,0 1 0,-2-2 0</inkml:trace>
  <inkml:trace contextRef="#ctx0" brushRef="#br0" timeOffset="115175.9012">21655 2164 1376,'0'-1'95,"0"-2"18,0 0 15,0 1 11,0 2 8,0-5 3,0 4 6,3-5 3,6 1 2,5 1-62,6 0-26,9 0-18,6 1-13,9-1-13,-2-1-5,3 4-2,0 0-6,-6 1-2,-7 0-2,-11 0-4,-4 0-8,-11 0-3,-4 0-11,-2 0-30,-6 0-76,6 0-167,-11 2-223,-5 3 0,5-1 0</inkml:trace>
  <inkml:trace contextRef="#ctx0" brushRef="#br0" timeOffset="116419.6259">22112 2264 1944,'0'0'76,"0"0"14,0 0 8,0 0 12,0 0 8,-2 4 10,-1 2 6,3 4 7,-3 5 4,1 3-44,-2 0-29,4 2-13,0-1-7,0-4-9,0-2-8,0-3-10,4-1-5,0-2-4,3-2-4,3-3-2,7 0 1,0-2 0,1-3-1,3-4 0,-4-2-2,2-3 2,-4-6-2,-3 0-2,-1 0-1,-5 4 1,-2 2-2,0 3-3,-2 5 0,0 1 0,0 3 0,3 0 0,3 0-1,-1 3 2,3 1-1,5 1-1,1 4 5,4-2 0,4 1 1,1-1-1,0 0 0,-2-4-2,-3-1 2,0-2 0,-10 0 2,1 0-1,-7 0 3,-2-1 7,-4-3 4,2-3 1,-4 0 1,-2-5 3,-2 0-2,-5 0-2,-2 2 0,0-2 1,-1 2-6,1 1-7,1-1-3,3 3-2,6 2-3,1 0-3,4 2 0,1 3 2,9-1-3,5 1 0,10 0-1,11 0-2,7 0-1,0 0-3,0 0 3,-5 0 0,-2-2 0,-7 2-1,-4 0 1,-10-1 0,-3 1-1,-8 0 3,-2 0 0,-2 0 7,0 0 4,0 0 4,-6 4 4,-2 3 0,0 3 1,-1 5 3,0 1 2,0 2-2,6 2 0,3-1-3,0-1-2,10 0-4,3-6-1,5 2-2,6-7 0,5 1-2,-1-5 0,1-1 2,-4-2 0,-4 0-1,-6-3-1,-1-1 0,-6-2 0,-4-5 1,-1-2-1,-6-2 0,-5-1-1,-8-1 0,-2 2-1,-11 3 2,-4 0-3,-7 3 0,7 4-2,4 1-10,3 1-19,7 3-35,5 0-69,8 0-217,-4 2-325,10-4 0,-5 2 0</inkml:trace>
  <inkml:trace contextRef="#ctx0" brushRef="#br0" timeOffset="119294.3558">10329 3105 1098,'0'-9'81,"0"0"26,0-1 25,-2 0 21,4 2 13,-2 4 9,-2 1 1,2 0 4,0 0 1,0 3-51,0 0-21,0 0-21,-2 0-23,1 0-14,-3 0-5,3 2 3,-3 2 4,2 5 4,-1 5 4,-3 5 5,1 8 0,1 4-4,-3 6-1,4 5-4,-2 7-7,4-2-12,1 1-5,0-5-8,0-2-5,1-5-8,-1-5-5,7-7-1,-1-4 1,2-4-1,4-6 0,2-4-5,3-3-2,3-3 1,3 0-4,1-3 0,3-2-1,4 0-2,-1-7-5,6-2-1,-2-3-2,2-2 5,0-4 1,-2 1 0,-5-1 5,-6-1-1,-8 0 1,-11 4 1,-4-1 3,-4 3 0,-2 5 1,-5 1-1,-3 3 2,-2 4-1,-1 2 1,-1 2 3,4 1 1,0 1 3,-2 5 0,2 2 3,-1 6-1,2 5 3,3 2-4,4 0 2,5-2 0,-1-4-3,2-1 1,2-4-4,1-3 1,5-3-2,4-4 1,2-3-2,8-1 2,-1-4-1,-1 0 0,-3-4 0,-2 3 0,-6-1-1,-5 3-1,0 6 3,-2 0 4,1 1 3,4 1 0,0 4 3,-1-1 0,3 3 4,2 0-3,3 0 4,0-1 1,5-3-2,2-1-4,2-1-4,-3-2 2,4 1-3,-3-4-2,-2-3-3,0-2 2,0-4-4,-5-2 1,-1 0-2,-6 1 1,-2 5-1,-3 0-3,0 6-1,-2 1-1,0 1 2,0 1 0,2 3-1,-2 4 0,0 1 1,2 2-1,0 2 3,3 1 0,4-3 1,-2-1 1,2-3-2,4 2 2,-1-4 0,4-1 0,1-3 0,2 0 2,-4-4-2,1-4 1,-4 1 3,-1-6 0,-6-3-1,-1-2 3,-3 2-3,1-1 0,-2 4-1,0 4-3,0 2-2,0 3-2,0 3-2,1 1-1,-1 1 0,0 6-4,0 6 0,2 7 2,-2 10-3,0 8 2,0 10 3,1 6 3,-1 1 0,2 4 1,-1-4 2,2-2 0,-1-2 1,-2-6 3,2-3-2,-2-7 3,0-7 0,0-4 0,-2-3 0,-4-6 2,-3-2-4,-4-5 7,0-4 2,0-2-3,0-2 7,0-3-2,-3-7 3,0-3-2,-2-6 2,2-3-1,0-6 2,4-1-6,4 3 0,3 1 1,4-1-5,2 2 0,11-1-13,2-1-23,12-3-33,10-3-57,9 2-144,22-6-518,-26 6 0,-6 0 0,-9 1 0</inkml:trace>
  <inkml:trace contextRef="#ctx0" brushRef="#br0" timeOffset="120643.438">11446 3439 2331,'-7'-1'51,"0"1"5,-2 0 4,0 0 2,9 0 6,0 0 10,0 0 4,4 0 7,1 0 2,4 0-39,5 0-7,5 0-4,7 0-2,0-3 0,0-2-4,-7-1-6,1-2 0,-10-3 1,-7 0 4,1 1 1,-8 1-1,-1-2 0,-3 4 1,-3 2-1,-6 2-2,-2 2-1,2 1-4,-2 1-9,2 2-3,3 2-4,1 5-1,1 2-3,8 3 0,2 1-2,2 4-1,2-2-2,1 0-1,5 0 3,4-3 1,9-3 0,7-3 0,5-3 3,3-6-2,3 1 1,-1-3 2,1-3 1,-2-5 0,-2-2-1,-3-6-1,-3-3-1,-9 0 1,-6-1-2,-4 0 1,-7 3-1,-3 3-1,0 0 0,-1 7 0,-5 0 0,0 5 1,-2 0-1,-4 3 1,2 1 1,3 0-1,7 0-1,-2 0 1,4 0 1,5 0-2,3 0-1,2 1 0,2 3-2,4 0-1,0 2 0,-2 2 1,0 2-1,-2 1-1,1 1 1,-4 3-2,-2 1 1,1 1 1,-4-1-1,-2-2 1,2-2 0,-3-1 0,-1-3-2,0-1 6,0-2 3,-2 0 4,0-4 3,0 2 2,0-3 6,0 0-2,0 0 4,0-3-1,2-4 5,0-4-7,1-3-2,3-5-2,4-4-4,4 0-9,5 0-1,3-1-4,1 4-4,0 4-1,-1 3-3,2 5-1,-1 2-1,0 6-4,0 0 0,0 2 2,-4 5-4,-4 2 4,-6 6-2,-6 3 4,-1 2-1,-4-2 1,1 0 1,1-3 2,-4-2 3,0-4 3,-4-3 3,-1-3 1,2-1 0,-1-2 1,2 0 1,-1 0 0,-1 0-1,-1 0-5,1-2-18,2-1-33,3 3-96,2-8-240,-4 1-292,0 3 0,-4-3 0,2-3 0</inkml:trace>
  <inkml:trace contextRef="#ctx0" brushRef="#br0" timeOffset="124911.9109">13222 3361 1386,'0'0'58,"0"0"21,0 0 19,0 0 13,0 0 12,0 0 13,0 0 9,0 0 7,0 0 8,0 0-32,0 0-17,0 0-18,0 0-16,0-1-10,0 1-11,0-1-13,0-1-8,0 0-7,0-1-5,3 0-3,-2 0-2,4-1-4,-1 0 0,1 1-1,0-1 4,-2 1 5,-2-1-3,-1 1 2,0 1 4,0-3 1,0 3 1,0-1 1,0 3-1,0-3-4,-4 3-2,-2-1-6,-5 1 1,-3 0-2,-3 0-4,-2 1-4,2 2-3,-1 2 0,0 4-1,-4 2 1,2 3-1,1 1 0,-1-2 0,6 0-1,1 0 1,4-1 1,2-1-1,2 2 0,4-4-2,-3-1 0,4-1 2,4-2 0,0-4 4,5 2 1,6-3-2,3 0 2,7-4 3,1 1-3,0-1 4,-4-2 0,-4-1-1,-3-1-1,-4 3-3,-5 1 1,-4-1-2,2 4-2,0 0-2,-1 1 2,1 0 0,1 0 2,2 1-1,2 2 2,3 0 0,3 2 0,1-1 2,4 2 1,0-3 0,2 0 0,4-3 2,-3 0-2,-2-1 3,-1-2 0,-3-2 1,-4-5 1,-3-1-1,0-2 0,-2-4 1,0-2-1,-2 2-2,-2-1-2,0 0-6,-2 4 2,-1 1-1,-1 5-4,2-1 0,-5 2 0,-3 1 1,0 2-1,-1 1 2,-1 0 0,3 1-1,4 2-3,-1 0 0,2 0 1,6 0 2,4 2 0,2 2-2,5 2 0,1 0-2,1 3-1,0 3 3,-4 0 2,-4 0-1,1 3 0,-4-1-3,-2 1-1,0 1 0,-2-2 0,-3-1-1,1 0 0,-2-3 2,0-1 0,0 1 0,-2-4 4,2 1 0,-2-2 4,-4-1 1,3-1 2,0-2 1,2 2 2,-1-3-1,2 0-1,2 0-1,-2 0-5,0 0-10,4 0-17,6-4-31,3 0-68,7-4-137,-1-8-425,-1 7 0,-4 2 0,-5-2 0</inkml:trace>
  <inkml:trace contextRef="#ctx0" brushRef="#br0" timeOffset="125703.3079">13766 3384 2038,'0'-3'11,"0"3"12,0 0 7,0 0 7,0-1 11,0 1 4,2 0 7,3 0 3,3 0 0,4 0-12,5-1 11,3 1-14,0-2-1,0 0-8,4-1-7,-6-2 1,-2 2-4,1-2 6,-8-2 16,-5 1 6,1-1-2,-4 1 13,-2-2 7,1 0 6,-3 1 4,0 1-4,-6-1 0,-1 2-8,-6 1-15,1 1-8,1 2-6,0 1-11,1 0-11,1 0-6,2 2-6,-1 4-3,0 0-2,3 5-2,2 3 1,0 1-1,3-1 0,3 1 0,0-1 0,2 1 1,5-3 1,3-4 0,3 1-1,4-2 1,1-3-4,1-1-1,-5 0-1,2-3-2,-5 3 0,1-2-6,-3 0-8,1-1-10,-3 1-22,1-1-34,1 0-119,-1-2-466,-3 2 0,2-1 0,-1-5 0</inkml:trace>
  <inkml:trace contextRef="#ctx0" brushRef="#br0" timeOffset="126912.2135">14705 3274 2183,'0'-4'72,"0"-2"22,-2 1 9,-1-2 9,0 1 11,0 4 6,-1-1 6,1 1 2,3 1 2,0 0-50,0-1-15,0 2-17,0-1-6,0 1-9,0 0-9,0 0-6,0 0-6,-3 0-2,3 0-2,0 1-1,-1 2-7,1 7-2,6 4 0,2 4 1,1 8 0,1 3 0,4 3-1,-6 4 1,-4 0 0,-2 5 0,-1-1 3,-2-1-1,1-2-3,0 0 1,1-6-2,-2-2 2,-1-5 3,-2-3 7,1-8 6,-4-2 6,0-2 1,-6-2 2,1-1 3,-4-1 0,0-2 1,-1-3 0,1 1-3,1-1-6,2-1-8,-1-2-4,2-2-3,-2-5-6,2-2-10,1-5-9,5 2-11,3-5-24,2 3-48,5-1-173,2-8-484,4 5 0,-3-1 0,3 0 0</inkml:trace>
  <inkml:trace contextRef="#ctx0" brushRef="#br0" timeOffset="127231.2958">14702 3108 2616,'0'-5'42,"0"0"1,0 1 2,0-1-1,-2 4-3,2 1-11,-3 0-25,3 0-54,-1-1-128,1 3-351,0 0 0,1 0 0</inkml:trace>
  <inkml:trace contextRef="#ctx0" brushRef="#br0" timeOffset="128894.3237">15133 3274 1628,'0'-1'62,"0"-2"28,-1 0 25,-1-1 15,-2 1 15,-3-1 12,-5 1 10,-1 2 8,-2-1 8,-3 1-40,-2 1-9,-2 1-22,-2 2-22,1 2-13,2 1-13,3 4-10,4 1-10,7 1-8,4 0-6,-1 0-5,7-2-4,3 1-5,3-1-2,7-2 0,7-1-3,7-2-2,0-2-3,-1-2 0,-3-1-4,-4 0-3,-5 0 0,-1-4-1,-4-1-1,-6-1 0,-3-5-2,-3-2 3,-3-3 4,-3 4-2,-5-3 4,-3 1 0,-6 4 1,0 3 0,-3 2 2,2 0-1,3 4 2,0-1 0,8 1-3,3 0 2,4 2-3,3-2-2,6 1 0,5 0-2,11 0-3,7 0-4,7 0-3,6-2 0,-3 2 0,1-4-4,0-1 2,0-2 1,-7 2-2,-3-1 2,-7 4 1,-10-1 1,-6 3 3,-1 0 1,-6 0 4,0 3 1,-3 3 2,-1 2 2,0 5 1,-1 3-1,-1 4 2,5-3 2,-2 2-1,3-2-1,0-4-1,0-2 0,0-1-1,0-2-1,3-3-1,0 0 3,6-2-1,2-2 0,1-1-1,0 0 0,3-2 1,-2 0 0,2-4-2,2-2 1,-1-6 2,0-1-1,0-3-3,-2 0 1,-5 1 0,1-1 0,-4 3 1,-5 1-1,2 3 2,1 2-2,-4 4-1,3 1-4,0 2 2,0 1-1,1 1 1,-2 4 1,2 1-1,-1 3 0,1 4 0,-2 2-1,2 0 1,-1-1 3,0 1-1,0-2 1,1 1 1,3-2-1,-1-3-1,3-1-1,0-3 3,-1-1 1,-1 0 0,-4-3 0,0 0 0,1 0-1,1-3 0,2 1 1,1-3 0,0-2 2,2-3-2,-1-1 0,0-2 0,3-2-1,1 0 0,-1 0-1,1 2 0,0 1-3,-2 1 1,2 5-2,-3 2 1,1 1 0,0 2-2,-2 1-1,-1-2 0,4 4 1,-5 2-2,0 0 1,-1 2 0,-1 5 0,-2 1 0,0 1 0,-1 2 0,-2 0 2,3 0 0,-2 0 1,1-1 2,-2-4 0,0 2 2,0-4 2,1 0-2,1-3 2,-1-2 0,1-1-1,1-2-5,-1 0-23,-2 0-65,2-2-189,6-10-410,-9 5 0,-6-7 0,1-4 0</inkml:trace>
  <inkml:trace contextRef="#ctx0" brushRef="#br0" timeOffset="129274.9436">15531 2989 2475,'-10'-7'79,"-2"0"27,-3-4 17,-2 0 12,7 4 11,1 2 8,1 1 4,2 1 0,3 3-2,2 0-46,-1-3-32,2 3-27,0 0-23,0 3-23,2-2-41,0 7-88,10-2-204,-3-2-366,4 7 0,1-1 0,1-4 0</inkml:trace>
  <inkml:trace contextRef="#ctx0" brushRef="#br0" timeOffset="130219.1229">16267 3241 1688,'-3'3'74,"-3"-1"21,0 1 14,0 1 14,2-2 12,0-1 10,0 1 6,2-2 1,-1 0 2,3 0-41,-3 1-33,3-1-19,-2 0-16,1 0-12,1 0-13,1 0-10,-2 0-6,2 0 3,-1 0-2,2 0 1,1 0 2,3 0-2,7 0 4,3 0-2,1 0 2,2 0 0,1-1 2,0-1-4,-2 1 0,0-2 0,0-3 2,-5-1 3,-3 2 4,-3-4 8,-6-2 8,1 6 1,-4-4 2,-4 2 1,-3 2 2,-7 0 0,-7 2-4,-2 1-1,-2 1-6,-4 1-8,3 3-7,-4 1-2,3 4-1,0 2-3,8 2-1,3 1 1,5 1-1,6 0 0,5-1-2,2 1 2,6 0 0,6-1 0,4-1 0,10-3 1,5-1-3,3-3-1,3 0-1,1-4-7,-4 0-2,-3-1-7,-6 0-11,-4 0-20,-6 0-41,-3 0-112,13-2-487,-19 0 0,-2 2 0,1-1 0</inkml:trace>
  <inkml:trace contextRef="#ctx0" brushRef="#br0" timeOffset="131805.1193">16953 3205 1363,'0'-5'61,"0"1"23,0-1 20,-6-1 14,1 4 4,-6-1 11,-1 1 18,-3 1 7,1 1 12,-1-2-30,-1 2-11,-3 0-12,0 0-14,-4 0-8,1 0 3,-1 3-9,0 3-12,-1 2-3,3 2-8,1 5-7,4-2-9,1 3-11,6-3-7,-1-1-3,4 2-6,0-3-1,5-1-7,-1-2-4,1 2-3,2-3 2,4-1-5,3-2 2,8-2 1,7 0-1,6-2-2,4 0-2,4-2 2,-6 1-4,3-3 1,-4-3-5,-1-5 3,-3-5-2,-3-3-1,-5-2 0,-3-4 2,-1-3-2,-4-2 1,-1-1 2,0-5-1,-1 4 0,-3-2 0,-1 2 0,-3 0-2,-1 5-2,0 2 4,0 5 0,0 3 4,0 4-1,0 5 3,0 2 1,-1 3 1,-2-1 0,-1 5 1,-1-1 3,-1 1-2,-2 1-1,2 8 1,-1 2 2,-1 4 2,3 7-2,1 1 1,2 2 2,-1 1 2,2 5-2,0 1 0,1 2 1,1-2-2,6 1-4,1-2-1,4-1 3,5-4-3,1-1-1,-1-6 0,-4-2-3,-1-5 1,-4-2-1,-5-3 2,-3-3 1,3-1-3,-1-2-3,-2-1-2,3 0-11,1-1-14,-2 1-19,1 0-37,-2-3-89,6-5-188,-6 3-312,-4-3 0,1 0 0</inkml:trace>
  <inkml:trace contextRef="#ctx0" brushRef="#br0" timeOffset="133614.9579">17969 2938 1670,'0'-4'52,"0"-1"30,0-2 26,0-1 17,0 1 17,0 0 15,0 3 10,0-2 8,0 4 5,-1-1-29,-1 1-22,2 2-29,0 0-25,-1 0-14,2 1-14,-1 4-8,0 5-6,-1 5-6,-1 6-2,-2 6 2,2 0 2,0 7 1,0 2 0,4-1-2,0 1-1,4 0-6,0-3-2,4-2-1,-1-2-4,-2-4-2,-2-4-2,0-3 0,-2-4 0,-2-5-1,-1-3-1,0 1 3,2-6-3,-4 0 2,2 1 1,-4-2 0,-1-2 2,0 1-1,-1-4-1,2-1-1,2-5-1,0-4-4,2-2-1,0 0-4,2-1-2,3 0-5,4 3-4,5 2-3,12 2-4,5 6-11,6 1-4,3 1-3,0 3 1,-3 0 2,-4 3 2,-9 2 0,-8 4 1,-8 2 4,-3 5 3,-12 1 14,-4 0 4,-8-1 2,0-2 0,-7 0 2,0-3 3,-1-1 3,-1-3 3,-2-4-1,0 2 1,-1-4-2,4-1 0,0 0 1,7 0 2,6 0-3,5-2-6,3-2-8,6-1-26,2-2-76,8-2-198,3 3-329,2 2 0,5 1 0,-6-4 0</inkml:trace>
  <inkml:trace contextRef="#ctx0" brushRef="#br0" timeOffset="134507.225">18463 3211 2238,'-2'-1'53,"1"1"24,-3 0 12,0-1 11,3 3 7,1 4 9,1 0 4,5 5 4,3 1 5,3-2-32,2 0-18,4-2-24,2-2-7,-4-4-13,2 0-4,-1-2-8,0-2-4,-3 0-2,-1-1-4,-4-4 0,1-3 0,-5-4 5,-3 2 2,-1-1 5,1 2 3,-2 3 2,-2 4 3,4 1-3,-2 0 0,-2 3-2,-1 1-2,-1 6-3,-2 4-6,2 4-3,1 7-6,3 3-4,2 4-6,6 3 0,-1-2-2,2 6-3,4-1 0,-4 1-3,0-2 1,-6 0 1,-1 1 0,0-3 1,-4 0 3,-1-6 1,-1-2 3,-2-3 1,-3-3 4,-2-6 3,-1-1 1,0-2 1,-3-8 2,5 1 3,-7-1-1,-2-1 3,3-4 3,-4-1 6,-1-4 2,3-6-2,1-9 2,2-3-2,8-7 0,4-2-4,3 1 0,3-1 2,10 3-8,0 6-6,4 4-13,9 6-10,0 2-14,1 5-13,4 3-13,-2 4-7,-5 2-18,0 1-24,-3 0-34,-6 0-63,0 0-117,-7 0-323,-5 1 0,-1 2 0,-2-3 0</inkml:trace>
  <inkml:trace contextRef="#ctx0" brushRef="#br0" timeOffset="136930.1034">19675 3178 1476,'0'-4'79,"0"-2"34,2-2 33,-2-1 20,0 0 11,-2 1 13,1-1 9,-4 2 3,-7 2 7,-8 4-43,-8-1-23,-6 4-31,-11 3-28,-3 5-19,0 2-12,0 4-12,7 3-7,8-1-3,5 0-5,11-3-3,5-3-7,8-3-2,2 0-1,7-4-2,5-2 3,12-2 0,8-1-1,9-1-1,7-3-1,-4-2-1,-3-1-1,-7 0-1,-8 2-4,-6 0-2,-7 3 2,-3 1-2,-3 2 2,1 2-1,1 4 1,-1 4-1,3 5-1,0 6 1,1 4-2,0 3 2,-2 3-4,-6 1-1,0 3-2,-2-3 0,-2 2-3,2-4 2,-3-1 2,-4-5-2,1-4 3,-4-1 2,-2-5 2,-1 0 1,-5-6 3,0-1 1,-2-3 5,-2-2-1,3-2 0,2-1 3,1-1 0,2-3 1,1 0 3,5-4 0,3-5-2,2-4 1,6-5-1,7-5-1,4-6 0,8-2-8,11-5-6,11 2-11,4-3-13,9 3-9,4 3-7,1-1-8,-5 2-5,0 2-2,-12 2-3,-5-1 6,-14 1 6,-6-1 7,-7 2 11,-4-3 6,-8 3 11,1 0 3,-6 2 4,-5-1 2,0 3 2,-4 3 1,-3 1 2,3 4 6,2 5 2,2 4 1,3 1 1,2 7 1,0 0 2,2 7 3,-2 5 3,-1 6 5,1 7 0,-2 7-4,0 3-2,2 3 1,-1 2-2,3 1-1,2-3-2,0-1-2,0-6-4,5-2-6,1-4-2,2-2 1,2-4 0,1-4-1,1-3-1,-3-3 2,2-1-1,-2-4 0,1-1 0,1-3 0,2 0-1,2-1-1,-2-2-1,4-4 1,2-4-1,3-3 1,-2-4 0,0-1-1,-1-1 0,-6 2 0,-3 3 0,-5 4 1,0 1-1,-4 3 1,-1 4-4,0 1 0,0 1-2,2 1 4,-2 5-2,0 3 0,1 3 2,-1 2-1,3 4 1,-3-2 1,2 0 1,1-1 1,1-3 1,1 0-1,1-5 1,6 0 0,1-2-2,0-3 0,3-1 2,0 0 0,-2-1 0,-1-5 1,6-3-1,-6-3 0,4-3-1,-1-5 0,0 3 1,-5 1-1,-4 2-1,0 4-2,-6 2 2,0 4-1,-1 2-2,2 2 1,-1 0 1,2 0-2,0 2 0,0 2 2,-2 4 1,0 5 0,-2 2 1,1-1 0,0 5 0,1-2 1,-1 0-1,0-3 1,0 1 1,0-3-3,2-2 1,0-2-2,-1 1-1,2-5-3,-1-1-7,2 1-18,-1-3-30,-2-1-76,6-1-180,-2-6-393,2 1 0,0-1 0,-2-2 0</inkml:trace>
  <inkml:trace contextRef="#ctx0" brushRef="#br0" timeOffset="137634.4195">20647 3207 2178,'-1'0'30,"-1"0"12,-2 0 13,4 0 16,0 2 21,2-1 11,6 0 7,5 1 3,5-1 3,0-1-16,2 0-10,3 0-10,-8 0-6,2 0-11,-1 0-18,-1 0-7,-4-1-2,2-3 0,-4 0 2,-2-3 2,-1-3 2,2-3 2,-6 1-2,-1-1-2,1-1-4,-2 2-2,-2 2-3,-1 2-5,-5 2 0,-5 2-5,-4 2-5,-4 2-3,-5 0-3,0 2-2,-1 2-1,4 4-1,-1 1 0,6 4 2,2 3-5,6 0 0,1 2 1,8 1-1,-1-1-1,2 2 1,6-1 0,4-1 1,5-3-2,3 0 0,5-3 1,-1-3 2,3 0-2,-3-4 1,0-1-1,2-2-5,-3-2-11,-2 0-22,-5 0-49,1-2-145,-6-3-501,-4 1 0,-2-2 0</inkml:trace>
  <inkml:trace contextRef="#ctx0" brushRef="#br0" timeOffset="137974.2599">21148 3317 3052,'0'-1'45,"0"1"11,0-2 4,0 2 1,0-1 1,0 1 1,0 0-4,0-1-16,0 1-34,3 0-199,-1-11-474,-4 8 0,-3 1 0</inkml:trace>
  <inkml:trace contextRef="#ctx0" brushRef="#br0" timeOffset="142031.8494">11815 4623 1402,'-11'0'38,"-1"0"16,-2 0 12,0 1 18,3-1 19,4 0 20,3 0 13,3 0 6,-1 0 6,2 0-16,-3 1-14,-3-1-12,0 0-10,-2 0-10,1 2-16,-1-4-17,3 4-12,0-2-7,0 0-4,-1 0-3,0 1-4,0-1-3,0 2-4,-1-2-6,3 2-4,-3-1-4,1 1 2,0-1 0,2 1-2,-2 0 0,5 0-1,-1-2-2,1 0-1,1 3-2,0-3 1,0 0-1,0 0 7,1 0 7,5 0 8,5 0 5,7 0 6,9 0 7,12 0 6,6 0 10,11-3 4,10 3 3,13-4-4,6-1-6,10 2-4,5-2-6,2 3-3,1 0-6,-2-1-5,0 2-5,-3-2-4,5 0-4,2-2-2,7 2 0,4-1-5,1 1 2,0-3-2,-6 3 1,-3 0-1,-4-2-1,0 2 0,-3 2-2,-2-1 1,2 2 0,-4 0 1,1 0-2,-5 0 0,1-1-2,-4 0 0,-1 1 2,-2-1-3,-3 1 3,-8 0-3,-4 0 1,-8 0-1,-7 0 1,-4 0 0,-1 0 1,-3 0 0,-3 0-1,3 0 0,-7 0 0,-3 0 1,-7 0-1,-6 0 2,-8 0-2,-6 0 2,-4 0-2,-3 0 0,-1 0 3,-1 0-1,0 0 1,6 0 0,-1 0 0,4 0-1,-1 0 2,0 0-2,-3 0 3,-2 0 0,-4 0-1,-2 0-1,0 0-6,0-3-10,-2 3-19,-4 0-54,-5-3-191,-20-13-428,-16 11 0,-15-2 0,-20-1 0</inkml:trace>
  <inkml:trace contextRef="#ctx0" brushRef="#br0" timeOffset="144355.0522">11803 4969 921,'-2'0'74,"1"0"19,-1 0 19,-1-2 10,2 2 13,-4-2 11,1 0 8,-3-2 7,0 2 3,0-1-48,-1 3-22,2-2-14,1 2-15,2 0-10,2-1-11,-1 1-10,1 0-5,1 0-2,-2 0 3,1 0 8,1 0 6,-2 0-2,1 0 4,-1 0 0,1 0 3,-2 0 2,3 0 0,-2 0 4,2 0-2,-1-1-9,1 1-6,0 0-3,0-2-5,0 2 1,0 0-1,0 0-3,0-1-1,0 1-8,0 0-2,0-2 2,0 2 1,0 0 2,1 0 5,1 0-2,7 0 1,4 0-1,4-3 4,6 3 3,4-3 1,4 0 1,3 0 0,3 0-1,2 1-3,2 1-1,3-3-1,2 1 0,3-1-5,6-1-2,0 0-2,1 3-2,0 0-5,-3 0-1,-3 1-1,-4 1-1,-1 0-2,-3-3 1,-2 1-3,-1-1-1,-2 0 2,4-1-4,-2 2 2,3-1 0,1 0-1,-4 2 0,2-1 1,0 2-3,0 0 4,1 0-2,1-1 0,-1 1 1,-4 0-1,-1 0 0,-5 0 0,0 0 0,-2 0-1,3 0 1,2 0 0,2 0-2,3 0 2,0 0-1,0 0 0,1 0 0,-3 0-1,2 0 1,-1 0 0,-1 0-2,0 0 2,-3 1 0,-1-1-1,-1 2 1,1-1-2,-2-1 2,2 0-1,1 0 1,-2 1-1,3-1 2,0 2-1,2-1 0,-1 1-1,-1 0 0,-1 0 2,-2-1-3,-1 2 2,1-1 0,1 0-1,-1 0-3,2 1 3,0-2-2,1-1 1,2 0 1,0 0-2,5 0 5,-1 0-3,-2 2 0,2-1 1,-1-1 2,-2 0-1,1 0 0,-5 0-2,1 0 1,-4 0 2,-2 0-5,-4 0 2,-3-1-1,1 1 0,-2-3-1,0 3 0,2-3 0,-2 1 3,1-1-3,2 0 0,1-1 2,-3 0 0,0 0 0,-3 0-1,-4-1 2,-5 3-1,-3 0-1,0-1 0,0 1 2,1 1-1,1 1-1,5-2 0,-5 2 1,3-2 0,-1-1 1,-3 1 0,-1-1 0,-1 1 0,-4 0 0,0 0-1,-2 2 1,4-1 0,-2 1 0,2 0-1,2-2 0,2 2 0,-1 0 0,0 0 0,-3-2 1,0 2 0,-3-1-1,-1-1 4,-1 2-2,0-2 0,0 2-2,2 0 2,1 0 1,-2 0 2,4 0-3,1 0 4,-1 0 3,2 0-1,2 0-2,-3 0 2,4 0 3,-2 0 0,4 0-1,-1 0 1,1 0 3,-2 0 3,-4 0 6,-3 0 5,-2-1 5,-1 1 2,0 0-2,0 0-3,2-1 1,-2 1-2,0 0-4,0 0-7,0 0-14,0 0-16,0 0-19,-2 0-26,-2 0-27,1 1-50,-5-1-131,3 1-181,-4-1-247,-2 2 0,-4-5 0,1-1 0</inkml:trace>
  <inkml:trace contextRef="#ctx0" brushRef="#br0" timeOffset="144942.3367">15717 4579 1972,'0'-4'67,"0"0"27,0-2 20,-2-1 13,2 2 17,-1 1 13,-1 0 8,1 1 7,1 2 5,-2-1-38,2 2-26,0-1-29,0 1-14,-2 1-10,0 3-13,1 3-12,-1 6-5,2 4-6,0 3-4,0 4-1,0 0 1,3 2 2,0-4-3,0-1-2,1 2-2,2-2-2,0-2-1,-3-1 0,-2-1-2,0-3-6,-1 0-15,0-2-50,-2-3-205,-11-6-461,-6 0 0,-13-3 0,-18-7 0</inkml:trace>
  <inkml:trace contextRef="#ctx0" brushRef="#br0" timeOffset="146235.1415">11723 4749 859,'0'0'91,"0"-3"20,0-1 16,0 2 21,0-2 19,0 2 15,0-3 19,0 3 16,0 0 12,0 0-45,0 0-29,0 1-12,0-2-12,0 3-16,0-3-14,0 3-14,0-1-17,0-2-10,0 0-8,0 1-7,1-3-4,-1 3-5,0-1-2,0 1-5,0 0 1,0 0-5,0 1-3,0-1 0,0 2-6,0 0-3,0 0-4,0 0-4,0 2 0,0 1 1,0 8-2,0 2 2,0 6 1,0 6-5,0 2 1,0 3-1,0 3 3,0 0 2,0-2-1,0-4-4,0 0 0,0-6 3,0-5 0,0-3 2,0-5 2,0-4 3,0-1-2,0 1 0,0-3 2,0 0-4,0 1 6,0-2-5,2-2-7,-2 2-14,0 0-24,0 0-43,3 0-69,4-2-163,-2 2-355,-1-2 0,-1 2 0,1 0 0</inkml:trace>
  <inkml:trace contextRef="#ctx0" brushRef="#br0" timeOffset="147223.1932">11829 5119 221,'0'-8'80,"0"-2"26,0-1 30,0-2 28,-3 2 14,1 6 15,-1 0 14,-1 1 4,2 1 9,1 3-40,-1 0-23,2-3-18,-1 3-26,1 0-26,0-2-12,0 2-6,0 2-9,0-2 0,0 4-4,0 5-1,1 3-9,1 5-5,1 2 1,0 2 1,-2 1 4,1 1-4,-2 0 0,0 1-3,0-2 0,0-1-5,0 0 4,0-3-3,0-3-2,0 2 1,0-5-8,0-2-2,0 0-2,0-5-3,0-1-1,0 0-2,0-3 0,0-1 0,0 0 0,0 0-2,0 0-3,0 0-9,0 0-18,0-1-33,1-3-61,5-3-196,-4 0-308,0-5 0,0-3 0,-2 1 0</inkml:trace>
  <inkml:trace contextRef="#ctx0" brushRef="#br0" timeOffset="149338.9018">11970 5303 696,'-6'0'46,"-1"0"20,-3 0 16,0 0 21,3 0 13,0 0 8,-1 0 7,0 0 7,3 0 4,-2 0-22,3 0-9,0 0-19,3 0-11,0 0-14,1 0-2,0 0 6,0 0 7,1 0 3,-1 0-2,0 0 2,0-1 3,1 1 7,3-2 0,0 2 0,3-1-4,0 0-10,4-1-10,-3 1-5,5-3 2,0 4-6,3 0-3,3 0-7,5 0-1,2 0-3,2-2-8,1-1 2,-2 1-4,2-1-1,4 0 0,3-1-1,6 1-8,12 1 3,3-2-4,3 1 0,0 0-2,-2-2-1,-3 2 0,-6-1-4,-3-1-4,-2 3-2,-1 0-1,-2-3-2,-1 2-2,4 1-1,1-2 1,4-2-3,3 2 2,6 1 0,1-5-1,-2 1 1,1 3 0,-3-2 0,-7-1 0,-6 1 0,-4 3-1,-5-2-1,-4 4 0,3 0-1,-2 1 1,7 0 0,1 0-3,-2 0 1,2-2 2,-1 1-1,-7 1 0,2-3 0,-2 1 0,-5 2 1,-1-1-2,4 0 0,-4 2 2,2-1 0,3 0-2,0-1 0,1 1 2,1 0-2,0 0 1,0 0-1,-2 0 3,-2 0-2,-4 0 2,2 0-1,-1 0-3,2 0 1,0 0 1,4-1 0,1 1 0,-1 0-1,3-2 0,-2 2-1,-2-2 1,-1 2 1,0-3 2,-6 1 0,1 0-3,0 0 0,1-1 0,0 3 2,2 0-2,1-2 3,3 2-2,-1-1-1,1-1 0,2 0 0,-1 1 1,-3-2 0,1 2 1,0-2-3,-3 3 1,-2-4 2,0 4-3,-3-1 3,1 1 0,-1 0 0,-2 0-2,2 0 0,-1 0 0,-3 0 2,3 0-2,-1 0 0,1 0 0,1 0-2,-1-1 1,3 1 0,6 0 1,2 0 1,3-2-1,-2 2-1,-2-2 2,-1 0-2,-8 2 1,1 0 1,-2-2-1,2 4 0,-5-2 0,2-2-1,-3 2 3,0 0-1,-5 0-2,2 0 0,-1 0 3,2 0-2,2 0 2,2 0-1,5 0 1,0 0 0,-4 0-2,-1-3 2,-5 3 1,-1-3 4,-5 2-1,-2-1 1,0 1 0,0-1 1,1 2 1,-1 0 1,4 0 1,-5-3 3,-1 3 1,0 0-4,-3 0 2,0 0-1,3-2-3,-3 2-1,0-1-4,-3 1-7,-4 0-16,-8 0-25,-7 0-40,-2 0-90,0 0-188,-1 0-345,2 0 0,5 0 0,4-3 0</inkml:trace>
  <inkml:trace contextRef="#ctx0" brushRef="#br0" timeOffset="150039.2577">15731 4848 1704,'0'-5'58,"0"0"22,0-2 20,0 0 19,0 0 22,0 2 19,0 0 18,0 0 12,0 1 6,0 1-32,0-2-15,0 3-18,0-1-15,0 0-17,0 1-19,0 2-19,0 0-17,0 0-12,0 0-5,0 0-3,0 0 1,0 3-1,0 4-3,1 5-2,-1 5 3,2 2 2,-1 6 4,-1 0 2,2 3 0,-2 3-2,0 0 2,3-5 2,-1-1 5,3-4 2,-1-3 0,3-3-2,-3-3-2,1 0-1,0-4-3,-5-2 3,2 0-7,0-2-5,-1-1-6,1-1-3,-1-2-1,2 0-2,-1 0-5,2 0-9,-1 0-15,1 0-32,-4 0-38,3-2-98,0-5-211,0-5-363,-3-5 0,3-6 0,-3-6 0</inkml:trace>
  <inkml:trace contextRef="#ctx0" brushRef="#br0" timeOffset="150947.4274">15996 4873 1088,'-2'-1'74,"1"0"26,-1-3 30,1 1 22,1-3 20,0-2 14,0-1 14,0-3 13,1 0 9,2 0-41,5-1-18,6 3-20,6-2-24,4 0-19,8 0-16,3 0-7,1 0-10,1 3-8,6-1-5,1 2-2,3 2-4,7 3-4,7-2-4,4 3 0,6 2-2,1 0-6,-4 2-2,-6 1-7,-7 2-3,-2 4-3,-7 0-2,-4 4-2,-4-3-1,-8 1-4,-6 0-2,-5-2-2,-2 0 0,1 1 1,-4-4 0,5 0 1,-2-2-2,2-2 0,0-2-1,0 0 5,1 0-2,1-1 2,-2 0 4,-2-3-1,-2-3-1,1-1-2,-7-3-4,-1-1-2,2-2-8,-4 1-12,-3 1-20,0 2-66,0 0-160,-3-1-475,0 6 0,1 0 0,-1-3 0</inkml:trace>
  <inkml:trace contextRef="#ctx0" brushRef="#br0" timeOffset="152171.9783">18020 4678 1614,'1'-7'74,"0"-2"29,-1-2 20,2-2 19,-2 2 19,0 0 18,-4-1 11,-2 4 5,-5-1 4,-4 2-40,-7 3-24,0 1-27,-4 3-16,-2 0-15,2 3-17,-5 5-17,-2 0-8,3 4-10,5 5-3,1 0-6,8-1-3,4-2-1,7 1-5,0-5-1,5-1-2,0-1 2,5-3-1,7 0 6,7-4 2,7 0-1,10-1-1,2-2 1,-2-3 0,-2 1-3,-2-4 0,-9 0-3,-7 1 2,-3 2-2,-7 0 2,-5 4 0,-1-1 0,0 2-3,0 0 1,0 0 1,0 4 0,1 5 0,3 5-1,-1 5 0,0 6-6,0 3 0,3 3 3,0 5 0,2 3-1,-2 6 4,-1 4-1,0-3 0,-1 2 2,-3-3-2,1-6 2,-1-4 0,-1-4-1,2-7 0,-2-4 3,-3-7 0,-4-2 5,-5-6 0,-6-3 3,-2-2 0,-5 0 1,0-2 1,2-3 1,4-6 3,1-2-3,6-7-3,0-6-3,6-4-2,4-4-8,2-6 3,4-1 1,10 2-3,7 0 0,6 3-1,13 4-6,-1 3-12,3 4-20,0 3-38,-3 4-82,-4 2-193,-5 1-388,-4 4 0,-7-1 0,-8-1 0</inkml:trace>
  <inkml:trace contextRef="#ctx0" brushRef="#br0" timeOffset="153317.1707">18342 4386 2015,'-4'-5'69,"-1"-1"25,1-1 22,-3-1 24,6 5 16,0 0 14,1 0 11,0 0 6,0 1 4,0 1-38,0-2-20,0 3-21,0 0-22,0-3-21,0 3-14,0-1-17,0 1-9,-2 0-5,1 0-6,-2 4-1,0 4-5,-1 7-1,0 6-2,1 6 2,1 2-10,2 4 1,2 1 1,2 2-1,2-2 2,1 0-2,2-2 0,-1-3-1,2-5 0,2-2-3,2-5 9,-2-2 4,4-6-3,-5-2 2,1-2 2,-1-4-2,-1-1-3,-1-3 3,3-4-3,-1-3-2,0-3 1,1-6-5,2-3 1,-2 0-4,-2-1-2,-2 0-1,-2 4 4,-2 2-4,-4 3 2,1 3 2,-1 5-5,0 1-1,0 2 0,1 3 2,-1-2 0,0 5 0,0 4-1,2 4 2,-2 4 2,3 3 1,1 0-1,1 0 6,-1-4 2,2-5-3,0 2 1,1-4 0,2-2 2,2-1-1,2-3-1,-1-1 1,2-1 3,2-3-5,1-3 1,-1-6 0,3 1-1,-3-7 0,-3 3-4,-3 1 1,0 2-1,-4 3-1,-2 3-1,-2 3 1,-1 1-3,-1 2 2,1 1-2,-2 0-2,1 0 6,1 1-4,2 3 3,2 4 0,0-1 2,1 4 1,1 1 3,1 1 0,-2 0 4,2 2 0,-4-3-2,2 0 1,3 0 1,1-4-1,-1-2-2,1 0-3,1-3-8,-2 0-15,-1-3-27,3 0-54,3-2-151,-4-6-506,2 1 0,-5-5 0,-3-2 0</inkml:trace>
  <inkml:trace contextRef="#ctx0" brushRef="#br0" timeOffset="153919.9076">19058 4600 2191,'7'0'55,"3"-1"19,3 1 13,3 0 12,-3 0 14,4 0 10,1 0 11,-3 0 6,1 0 10,0 0-28,-6-3-16,0-1-20,-3-1-9,-4-2-11,-1 0-15,-1-1-7,-1 0-13,0 1-4,-1-1-9,-2 0-5,-4 1-5,-3 1-2,-6 1-2,-4 2 0,-2 2 1,2 0-1,-2 2 2,2 3-2,4 4 2,2 2 4,3 4 1,6 1 3,2 4-1,3-1 2,1 2 0,-1-1-2,6 1 2,1-4-1,9 0 1,2-4-2,7-1-1,3-3-3,-2-1-4,0-2-13,-2-3-28,-2-1-79,4-4-228,-7 1-362,-3-3 0,-2-5 0,2-2 0</inkml:trace>
  <inkml:trace contextRef="#ctx0" brushRef="#br0" timeOffset="154168.2439">19575 4734 3196,'3'-2'51,"-3"2"7,1 0 0,0-2-3,3 4-12,-4-4-38,3 2-151,-1 0-518,-1 0 0,-2 0 0</inkml:trace>
  <inkml:trace contextRef="#ctx0" brushRef="#br0" timeOffset="157537.4967">10180 5970 1891,'0'-6'57,"0"0"23,0-3 11,0 0 9,0 1 12,0 4 11,0-2 1,0 1 9,0 2 6,0-1-33,0-2-14,0 2-16,0 0-10,0 0-4,0 0-10,0 2-8,0-3 0,0 1-5,0 1-8,0-2-5,0-1-2,0 2-4,3-1-2,-3 2-3,0-1-3,1 2-5,-1 2-1,0 0 6,0 6 8,0 6 2,-1 8 2,-4 10 2,-1 6 1,-4 7 1,-2 1 3,5 2 0,1-3 1,1-2-9,3-5-8,4-9-3,-2-3-2,3-6-1,-1-6-4,6-3 2,1-4-3,-1-2 1,1-2-1,-2 2 0,-1-6-1,-1-1-1,2-3-2,-3-4-3,3-4-4,-2-5-4,-1-2 2,3 0-2,-1 1 0,4 4 1,-4 0 0,1 7 1,0 2 0,2 2-3,-2 3 4,-2 2 3,3 2 0,-1 6 0,-1 3 1,7 5 1,2 2 1,5 2 0,4 0 0,1-1 4,2-4-2,-2-2 2,2-3 0,-3-6-2,-1-1 0,-2-4-1,-5 2 0,-1-3-1,-4-2 1,-5-4 0,-1-6 3,-5-4-1,0-3-2,-5-3 1,1 1 0,-2-1 2,-5 2-2,-1 2 2,0 0-2,-5 5 0,-2 2-2,0 4 0,-3 4 3,1 3-2,1 1 1,1 4-1,4 2 1,4 1 0,6 2 1,4 1 1,7 2-1,7-2 2,10-2-3,6-4 1,14 1-5,4-3-4,7 0-3,6-1-6,6-3-2,-3-3-7,-4-3-2,-15-4-3,-9 0 1,-17-4 1,-11 0 2,-5-3 3,-2 1 4,-5-3 6,-3 3 4,-5 0 10,-2 2 3,-2 2 3,0 4 1,2 3 1,2 0 5,-1 1 2,1 4 0,0-1 3,0 2 1,4 3-4,2 0 0,0 0 0,0 7 4,1 3 1,0 5-1,-2 6 3,5 4-2,3 2-2,0 4 0,0 3 1,3-1-1,1 2-1,6 1-3,-1-3-2,-2-1-2,4-3-2,-4-1-1,-2-4-2,1-3-1,-2-1 0,0-4-2,-3-4 0,1-2 0,2-2 2,-2-4-1,-1-2 2,-1 1 0,2-3 0,-2-3 1,0 3 1,0 0 0,0 0 0,2 0-1,-2 0 1,0 0-2,0-2-1,0-2 1,0-2-2,0-1 0,0-3 0,5-4-1,1-3 1,7-1-3,2-3-1,6-1-2,2 5 1,-3-1-3,-1 5 0,1 3-3,-5 5-4,-1 1-1,2 4-1,-3 2 2,-4 3 0,-1 2 1,0 3-1,-4 7 2,-2 0-1,-2 0 3,2 2 4,-2-3 1,0-1 1,1-4 0,1-2 1,-1-2-2,2-2-4,0-3-20,3 1-31,1-3-98,5 0-194,-4 0-303,3-3 0,0-1 0,-2-2 0</inkml:trace>
  <inkml:trace contextRef="#ctx0" brushRef="#br0" timeOffset="158619.071">11457 6167 1686,'0'-4'50,"-2"-2"21,2 0 18,0-3 13,-3 3 18,-6-1 16,1 1 16,-3-1 11,-2 2 10,0-3-29,-2 4-5,-3-1-17,-3 3-14,2 1-7,-3 1-14,-1 0-14,1 1-13,3 3-8,1 4-6,3 5-8,2 2-8,7 3-1,3-1-3,2 0-4,4-3-4,3-2-2,0-5 0,10-1-3,5-4-3,4-1-3,2-2-1,4-4-4,-5 2-1,1-6 0,-1-3-1,-5 0-1,-7-1-3,-3 4 0,-5 1 0,-3 8 4,-3-1 4,0 2 3,0 2 1,0 2 1,0 0 3,0 3-2,0 3 1,1-2 1,1-1 1,2-1-1,6 0-4,4-4 0,0 0-3,7-1-1,1-2-5,0 0 0,5-2-2,-1-1-3,-3-3 0,-2-4-2,-4-5 0,0-3 1,-4-3-1,0-4 1,-6-4 1,2-3 1,-2-3 0,-1-2 1,-2-2 0,-1 1 0,-2 4 1,-1 0-1,0 5 0,0 7-1,0 3 3,0 6 0,-1 4 1,-1 6 2,-1 1 0,-2 5 3,1 5 0,1 3 0,-3 4 3,4 7-1,2 2 3,0 2-1,0 3 0,2 0 0,-2 0 1,3 2-3,1-4 1,1 2 0,1-4-2,0 1 0,-1-2-1,-1-4 0,3-1 2,-1-4-3,4-3-1,-3-2-3,1-3-6,0-5-15,-2 3-27,-3-5-55,3 1-146,-2-7-470,-2 4 0,-1-8 0</inkml:trace>
  <inkml:trace contextRef="#ctx0" brushRef="#br0" timeOffset="159051.41">11541 5978 2014,'0'-3'77,"0"2"20,2-2 14,0-1 10,4 1 7,8 0 7,10 0 10,5-3 2,3 3 2,1-5-55,-1 3-18,-5 1-18,-1 0-15,-2-1-7,-2 2-6,-3 0-7,1 3-11,-4-2-5,-5 1-6,-4 1-12,-3 0-12,-3-1-15,-1 1-25,-1 0-60,1 0-165,-6 2-303,-3 0 0,-2 1 0,1-1 0</inkml:trace>
  <inkml:trace contextRef="#ctx0" brushRef="#br0" timeOffset="162390.7933">12565 6094 1222,'7'-3'67,"2"0"16,2-1 24,4-1 18,-5 2 21,0-3 20,-2 0 21,-3 2 17,1-2 12,-3 1-35,-2 1-19,1 2-12,-1 0-24,-1 2-18,0-2-16,0 2-14,2 2-10,-2 2-11,0 3-5,0 4-6,1 4-4,-1 3-2,0 3 1,0 0-1,0-2-5,0 1-4,0-4-11,0-2-5,1-1-4,2-7-1,4 0-2,1-4 1,2-2 1,1 0-1,1-2 1,-2-4-1,2-3-2,-2-1-1,1-6-6,2-4-2,0 2-8,0-5-6,6 2-8,4 0-5,-1 3-6,-2 2-2,0 5 0,0 4-2,0 0 4,4 6 3,-1 0 4,1 2 3,-1 4 6,-4 3 7,-2 4 5,-2 5 4,-2 5 1,-4 0 0,-4 3 0,-3-5-2,-1-1 4,-2-2 3,-6-5 3,-2-4 1,-3-3 0,-4-2 1,-1-3 0,3 0 2,1 0-1,1-6-3,2 2-10,0-6-36,0-2-91,2-5-204,-4 0-295,-1-2 0,-2-3 0</inkml:trace>
  <inkml:trace contextRef="#ctx0" brushRef="#br0" timeOffset="162668.8001">12760 5765 2690,'0'-7'62,"0"2"7,0-2 2,0 0-2,0 4 0,0 1-15,0 2-43,4 2-102,-1-2-509,0 9 0,4 0 0,2 2 0</inkml:trace>
  <inkml:trace contextRef="#ctx0" brushRef="#br0" timeOffset="164183.8408">13682 5767 660,'0'-7'98,"0"1"29,0-2 26,0-2 21,0 3 18,0 2 19,0-2 17,0 2 14,0 0 7,0-2-52,0-1-22,0 2-19,0 2-19,0-3-16,0 3-10,0 0-15,0 1-15,0 0-13,0 3-7,0 0-12,2-2-11,-2 2-8,3 2-3,-2 5-3,1 8 1,0 6-2,-2 9 0,0 8 3,0 1 2,0 4 2,0 3-2,0 0 0,0-4-4,0-3-3,0-3-7,0-7-2,0-4-3,0-6-1,0-4-3,0-5 0,0-4 1,0-2-5,0-1-8,0-3-25,0 0-46,0-5-115,9-7-549,-7 0 0,-1-8 0,2-5 0</inkml:trace>
  <inkml:trace contextRef="#ctx0" brushRef="#br0" timeOffset="164911.6666">13859 5733 2002,'0'-2'85,"1"0"20,-1 0 9,1-1 5,-1 3 2,2 0 8,-1 0 6,-1 0 5,3 5 13,-3 5-58,2 5-14,-1 4-18,2 7-4,1-2-4,-1 3 2,0 1-6,1-1-3,1 2-2,-4 0-9,5 0-2,0 0-7,-1-2-3,3-3-1,-5 0-3,-3-9-1,4-1-3,-4-3-2,1-5-1,1-3-1,-1 0 0,1-1-1,5-2-1,0-5-1,5 0 2,3-5-4,6-4-2,1-6-3,5-6-5,0 2-6,-2-1-8,-1-1-5,-3 5-2,-1 5-1,-4 2-1,0 4-2,-5 5 3,1 5 1,-5-1 5,-2 5 4,2 5 7,-3 2-3,1 7 3,-1 4 3,1-2 0,0 1 1,-1-1 0,0-3 1,-1-3-2,4-2 0,-2 0 0,-1-4 4,2-3-5,0-1-9,-1 0-18,1-4-32,-2 1-73,5-3-192,-6 1-295,-1-3 0,-7-2 0,-1 0 0</inkml:trace>
  <inkml:trace contextRef="#ctx0" brushRef="#br0" timeOffset="165691.3656">13597 5859 1554,'-4'0'95,"3"0"32,-4 0 26,1 0 21,4 0 10,-2 0 5,4 0 4,-2 0 6,0 0 6,0 0-52,4 0-33,2 0-28,7-2-24,1-1-22,8 1-7,7 0-6,4-1-3,6 1-9,4 2-10,-2 0-15,-7 0-16,-8 0-16,-8 0-32,-11 0-40,-4 0-69,1-3-187,-4 6-217,-4-3 0,1 0 0,-4 0 0</inkml:trace>
  <inkml:trace contextRef="#ctx0" brushRef="#br0" timeOffset="166426.1505">14471 6012 2066,'0'0'60,"0"0"11,1 1 9,2-1 8,2 0 12,4 2 7,3-4 3,2 2 0,2 0 6,-1 0-34,-1 0-21,3 0-7,1 0-7,-1-1-5,1 0-12,2-1-4,-3 0 3,-1-1 6,-5 0 5,-3 0 6,-4 0-1,-3-4 0,-1 1-1,-1-2 0,-5-2-1,-8-1 0,-4 4-6,-5 1-8,-6 2-7,-1 0-8,0 6-3,0-2-4,-4 4 2,5 2-2,3 2 1,5 4 1,8 2 0,7 0 3,3 3 0,9 1 2,9 0 1,7-2-1,6-1-1,7-3-1,-1-1-2,3-4-3,-7-2-6,0 0-4,-2-1-12,-7-3-19,-4 2-27,-4-3-64,5 1-159,-11-9-398,-1 7 0,0-2 0,-1 1 0</inkml:trace>
  <inkml:trace contextRef="#ctx0" brushRef="#br0" timeOffset="167585.8244">15627 5878 1614,'0'-3'66,"2"2"21,-2-4 14,1-1 13,-2 2 20,-1-1 16,-4 3 8,-4-2 8,-8 3 11,-7-1-29,-1 2-18,-6 0-19,1 0-9,-3 2-8,3 1-18,-3 1-14,4 5-8,7 2-4,6 1-14,5-2-8,8 1-5,2-1 1,7 1-3,8-2-5,11 0-1,9 1-4,14-2-3,4 2-5,3-1 1,-2 0-3,-3 0-3,-10-1-3,-7-1-2,-9 1-3,-9-1-4,-7-2 3,-5 1 6,-5-2 5,-10 0 2,-6 1 4,-7 0-1,-10 0 2,-7 0 3,1 1 3,-1-3 6,2 2 3,1-2-1,2-2-2,2-1 3,3 0-4,6 0 2,3 0 1,7-1-2,7 0-3,3-3-11,7 1-22,5-3-30,11 0-83,14-7-206,8 1-353,14-3 0,8-3 0</inkml:trace>
  <inkml:trace contextRef="#ctx0" brushRef="#br0" timeOffset="168120.1918">15965 5611 2150,'0'-11'101,"0"-3"28,-1 2 19,1-5 14,0 5 10,0 5 6,-2 2 6,-1 2-1,2 1 0,-2 2-65,0 2-29,-1 6-23,2 4-17,1 9-7,1 7-10,0 9 5,1 4-5,4 3 3,-1 2 0,3-2-3,2-4-2,-2-2-5,-2-4-1,0-5-6,0-6-1,-2-3-9,-1-3-1,1-5-3,-3-3 0,0-4 1,1-1 0,-1-1-1,0-2-8,3 1-6,0-1-12,2-1-14,-2 0-28,2-1-63,0-4-150,-4-5-476,-1 1 0,-7-8 0,-6-1 0</inkml:trace>
  <inkml:trace contextRef="#ctx0" brushRef="#br0" timeOffset="168423.3717">15785 5799 2314,'0'-5'95,"0"-1"17,0 0 9,4-3 6,-1 3 4,7-1 7,8 0 2,4 3 2,7 1 2,2 2-79,7 1-16,0 0-20,-3 0-17,-1 0-15,-5 0-27,-9 0-52,-7 0-82,-1 0-126,-9 3-320,0-3 0,-2 1 0</inkml:trace>
  <inkml:trace contextRef="#ctx0" brushRef="#br0" timeOffset="169066.9318">16172 5941 1931,'0'-4'67,"0"-1"23,0-2 21,0-1 22,0 5 18,0-3 9,1 2 8,2 2 3,5-1 5,2 0-41,5 2-22,5 1-21,2-2-18,-2 2-22,3 2-15,3 2-10,-4 2-7,-5 4-4,-4 4-2,-7 1-1,-5 2 0,-1 0-3,-3 0 1,1-3-2,2 1 1,0-6 0,-3-1 2,3-3-1,-2-2 2,2-2 8,-1 1 3,-2-2 2,3 0 2,0-3 1,-3-4 5,6-6 4,-3-4 2,0-7-2,3-3-2,1-5-12,3 1-5,4 0-2,3 6-6,2 3-9,4 6-17,3 6-21,3 4-30,3 5-48,4 1-114,1-1-527,-4 3 0,-6 1 0,-6 0 0</inkml:trace>
  <inkml:trace contextRef="#ctx0" brushRef="#br0" timeOffset="170682.7383">16709 5934 2346,'4'-2'38,"3"2"18,6 0 11,3 0 7,4 0 10,2 0 9,-2 0 8,2 0 7,-2-3 4,-3 0-21,0-1-7,-3-4-12,-5-2-7,0-2-2,-6-3-9,-1 0-4,-2 1-8,-5 1-5,-6 3-2,-1 2-5,-8 4-2,-3 2-2,-2 2-3,-1 2-1,2 5-1,1 2-3,4 4 2,5 6-2,6 3-1,5-1 0,2 0-1,5-2-4,7-2 3,4-3-4,5-3-3,7-2-5,3-3-2,3-3-5,0-3-1,-1 0 1,0-1-4,-2-4 0,0-3-3,-2-5-1,-1-3 3,-6-7 3,-1 2-1,-4 2 6,-5-1 2,-4 4 1,-1 5 7,-3 2 1,-3 5-2,0 2 1,0 2 0,0 0 4,0 3 2,0 5 0,0 2-3,1 7-1,1 1-3,4 1-1,-1-2 3,2-1-2,2-2 2,3-2-4,-1-3 1,1-2 2,-1-3-1,4-2 1,-1-2-1,-2-2-1,2-2 0,-1-4 3,-1-4-5,-1-5 4,1-4-3,-1 0-3,-2 0-3,1 1-1,-1 2 1,0 3-3,-2 5 0,0 3-4,-1 4 5,2 3-1,-2 1 2,2 5 0,-1 1 5,0 2 1,-1 5-1,0-1 7,1-1 0,-1 1 2,4-3-4,0-3-1,4 1 0,1-4 0,3 1-2,4-4 0,3-1-2,4 0-9,1-1-4,0-4 0,-4 1 0,-3-7-3,-5-3 2,-6-3 0,-4-2 0,-5 0 0,-2 3-2,-9-1 4,-4 4 1,-3 1 2,-6 2 0,-5 2 2,3 1-3,2 3 1,8-1 1,3 2-3,8 1 7,2 2-1,0 0 2,5 3 5,7 1 1,5 3 0,6 3 0,5 0-1,0-1-1,1 2 2,-4-2-4,-3 1 2,-2-1 0,-8 5-8,-1 2 4,-5 5-2,-3-1 2,-2 6 0,0-1 3,-2 1-3,1 0 3,0 6 0,1-3-1,-1 4 1,0-1-3,0 0 3,0-5-1,0-2-3,0-5-2,0-6 0,0-4 1,-2-4 1,-4-5 1,-4 0 2,-6-1-1,0 0 0,-4-5 6,0 0 5,4-5 4,-2-4 4,5-4 1,3-3-3,6-3 2,7 0-2,5 0 0,5-1-7,8 2-18,3 1-17,5 4-21,2 4-25,0-1-34,4 9-39,-2 2-68,0 1-88,-7-1-391,-7 3 0,-6 0 0,-7-2 0</inkml:trace>
  <inkml:trace contextRef="#ctx0" brushRef="#br0" timeOffset="171371.1554">18161 5539 1628,'-2'-10'100,"1"-3"28,0-1 21,-3-4 16,2 4 17,2 2 15,0 3 11,-1 1 9,-1 0 7,2 3-70,-1 1-31,-1 4-26,2-3-19,0 7-12,0 4-15,0 5-11,0 6-11,0 10-5,2 5-8,4 5 1,0 5 0,2-1 3,-1 1-3,0-1-4,-1-5 0,-3-4-4,-1-5 0,0-2-3,0-5 1,-2-6-3,1-3 0,1-4-12,-2-1-10,1-3-17,2-3-37,3-2-68,5-3-187,-1-2-355,1-5 0,0-5 0,2-10 0</inkml:trace>
  <inkml:trace contextRef="#ctx0" brushRef="#br0" timeOffset="172043.7544">18359 5533 1946,'1'-8'96,"-1"-1"25,2 1 20,1-4 12,2 6 10,1 2 8,3 2 6,0 0 6,2 2 2,-2 2-60,-2 5-22,0 5-20,-6 8-16,1 7-10,-2 9-9,0 4-5,0 0-4,0 3-7,0-3-1,0-5-8,1-5-6,-1-2-3,1-4-4,1-4-2,1-3-1,-1-5-1,-1-1-3,2-5 3,-2-1 0,1-2 2,-1-1 1,2-2-2,2-1 5,0-2-2,2-6 0,2-3-5,3-5 0,-1-4 1,1-4-3,4 1-3,-3 2-5,1 1 1,1 4-5,2 7 1,-1 2 2,4 5 3,0 3-2,-2 1 3,-5 3 0,0 5 0,-2 3 4,-1 5 1,-4 2 1,-3 3-1,-2-1 0,-1-1 0,0-1 2,0-1 0,0-3-6,0-4-7,0-2-18,0-3-31,0-4-49,2 0-153,-2-5-473,-2 0 0,-5-5 0,-7-6 0</inkml:trace>
  <inkml:trace contextRef="#ctx0" brushRef="#br0" timeOffset="172418.0095">18076 5602 2548,'1'-2'68,"2"0"18,6-1 10,1 1 14,2 1 11,5 1 9,0 0 6,0 0 5,4 0 6,9 0-52,9 0-16,4 0-19,4 0-15,2 0-24,-8 0-28,-10 0-35,-8 0-70,-4 0-186,-13-1-386,-5-1 0,-5 2 0,-7-1 0</inkml:trace>
  <inkml:trace contextRef="#ctx0" brushRef="#br0" timeOffset="174539.4147">19573 5734 1681,'0'-9'101,"0"-1"27,0-3 16,0-1 13,0 5 10,-1 3 8,-2 1 8,-2 0 6,-3 1 3,-4 3-68,-5-1-26,-2 2-23,-4 2-12,0 1-6,0 6-7,-2 3-4,2 3-6,3 4 0,-2 1-1,4 1-3,3-2-3,8 1 1,3-2-4,4-2-6,9-1 0,8-6-3,6 0-4,5-3-8,6-4-8,5-2-6,-1 0-2,-4-4-4,-5-6-3,-10-2 0,-8-6-6,-7-10 2,-8-1 4,-12 0 6,-8 0 8,-4 6 9,-12 5 4,-4 5 7,1 1 5,6 4 1,8 2 5,9 3 0,9 3-5,7 0-1,6 3-8,6-1-7,12 2-9,12-1-10,16 2-7,15-2-12,11-3-10,8 0-10,2-5 0,-3-5-5,-7-7 4,-5-5-3,-17-7 6,-12-2 8,-16-4 5,-16 2 12,-7 2 13,-8 2 11,-6 2 6,-3 3 6,-4 4 5,-8 4 13,3 1 4,0 9 0,3 2-1,4 5-3,6 7-2,3 8-1,5 10-3,3 10-4,6 13-5,6 8-4,3 9-2,6 7-2,5-2-1,-4-2-1,-3-8-4,-5-8-1,-5-11-1,-3-4 0,-2-10-1,-2-8-5,-1-5-2,2-3-1,-4-7-2,1-3 2,-2 0 1,-6-2-2,-1-3 0,-3-1 1,-4-3 2,-1-3 3,0-2 0,-3-2 0,-2-1 4,-2-2-3,-2 0 0,1-3 1,0-1 0,4 4 0,5 3 0,7 2-4,4 4 0,6 4-1,8 2 0,9 2 2,8-1-3,6 2-2,11 2-8,-3 0-19,-3 2-33,-4 2-80,-2-2-192,-8 1-323,-1-4 0,0 0 0,11-5 0</inkml:trace>
  <inkml:trace contextRef="#ctx0" brushRef="#br0" timeOffset="175075.7577">20627 5397 1934,'2'-9'48,"2"-2"26,-1-2 26,1-1 22,0 4 16,1 4 12,-4 1 10,0 2 2,-1-1 2,3 4-25,-3-2-14,0 5-18,0 6-17,-4 5-17,1 10-14,-4 10-11,1 8-8,-1 6-3,3 5-1,2 2 0,1-4-6,1-4-8,1-6-13,-1-7-9,0-10-8,0-6-18,0-7-31,2-4-75,4-4-181,-4-5-360,3-4 0,-1-3 0,3-12 0</inkml:trace>
  <inkml:trace contextRef="#ctx0" brushRef="#br0" timeOffset="175611.3316">20776 5441 2036,'4'-10'80,"0"0"18,2 0 11,2-1 14,-4 6 15,1 5 17,1 5 16,1 6 9,-1 6 7,-2 5-55,0 10-17,0 2-15,0 1-10,3 0-12,-2-1-13,5-2-16,-2-4-12,-2-4-10,4-4-5,-7-6-4,3-3 0,3-6-2,-1-4-1,6-2 2,0-1-3,6-9-2,-2-5-2,2-5 2,1-3-2,-1-3-1,-3 3-2,-2 6-1,-5 3-1,-5 5-6,1 8 2,-1 1 2,2 1-1,-2 3-4,5 10-2,-4 1 6,6 5 0,0 7-2,4-1 5,-3-1 4,3-3-2,-5-3 0,0-4 0,-4-4-12,-3-4-14,-3-3-28,-1 0-43,0-1-150,0-4-519,-9 2 0,-9-3 0,-3-3 0</inkml:trace>
  <inkml:trace contextRef="#ctx0" brushRef="#br0" timeOffset="175975.5145">20524 5571 2567,'-7'-4'77,"3"2"25,1-2 16,-1 0 8,4 1 6,4 0 6,6 0 5,7 0 4,4 0 1,10 3-45,1-2-30,3 1-23,3 1-18,-2 0-10,-1 0-16,-2 0-30,-3 0-88,-2 0-164,-8 0-438,-6 0 0,-7 0 0,-3 0 0</inkml:trace>
  <inkml:trace contextRef="#ctx0" brushRef="#br0" timeOffset="176590.7208">21497 5661 2523,'0'0'25,"2"0"8,-1 0 9,5 0 3,0 0 17,7 0 14,2-2 6,3 2 6,1-1 6,-1-3-10,2 0 1,-2 0-1,-3-4-3,-5-1 1,-5-3-12,-3-1-13,-2-2-4,-4 0-3,-5 3-4,-3 2-5,-8 0-8,-5 6-6,1 2-7,-5 1-3,1 2-4,3 5 0,4 4-2,2 3 0,4 6 0,5 0 0,4 3 0,6-1 2,0 0 1,9 0 0,11-2 7,7-2-5,5-2-7,6-2-13,-2-5-19,-3-1-42,-2-4-101,4-3-596,-6 0 0,-7 0 0</inkml:trace>
  <inkml:trace contextRef="#ctx0" brushRef="#br0" timeOffset="178258.1663">22438 5636 2305,'5'-13'70,"2"0"21,-1-6 12,4-1 14,-4 0 15,-4 7 12,0 0 9,-4 4 7,-6 2 5,-10 6-53,-8-3-12,-9 6-18,-11 3-9,2 4-12,2 0-14,10 4-13,6 2-8,11-1-6,9 1-3,5-3 0,6 0-2,9-2-3,9-3-6,11-2-3,7-1 1,2-3-3,0-1 0,-7 0-1,-3 0-2,-6-1-1,-4 1-5,-6 2 0,-8 4 4,-1 3 0,-2 6-2,-6 9 7,1 5 0,-2 4 0,-3 3 0,2 2 1,2-1 3,-2 0 0,1-3 1,4-3-1,-1-3 3,0-4-6,0-5 0,-1-5 5,2-5 5,-3-6 2,-3-2-1,0-1 2,-6-1 0,-3-3 0,-8-2 1,2-3 2,0-3-1,3-5-3,0-4-5,10-1-2,2-5 0,3-2-5,2-4 0,7 1-11,5-6 0,4-1-8,7-3-3,8-2-2,4-3-2,1 4-1,0-2-1,4 2 3,1-1 0,-1 1 9,-6-1 4,-3 2 6,-10 6 6,-6 1 3,-8 7 4,-3 5 3,-6 6 6,2 2 0,-4 4 0,2 5-1,0 0-3,0 6 5,-6 2 2,-5 2-2,-3 8 1,-2 5-2,-3 7-2,3 4 0,4 7 0,9 2 3,-1 2 0,4 0-5,5-1-5,3-1 1,-2-2-2,2-5 0,5-6 0,-3-3-3,1-5 2,0-4-2,1-3 2,-1-4-1,2-3 2,0 0-3,1-2 1,4-2-2,-2-3-4,1 0 3,0-5-4,-2-2 4,1-4-3,1 0-1,-4-2 0,2 1 0,-1 0 1,-6 2 1,-1 5 1,-2 3-1,-3 1-1,-1 3-4,-1 3 1,0 0 1,0 2-1,0 5 5,4 4-2,-4 5 0,0 5 2,0-1-1,0-1 3,0-1 3,4-3 0,1-3 1,-1-1-1,5-4-2,0-2 1,2-3-1,2-1 0,4-6 3,-2-1-1,3-5-1,1-4 0,-2-7-1,1 1-2,0-4-1,0 4 3,-2 1-2,-3 4-1,0 2-2,-6 6 0,-3 1-3,2 4 1,-4 1-1,0 4 2,2 5 1,0 3-2,-3 3 1,1 6 4,3 2 0,-1 1 5,1-3 0,0 1-1,4-3 2,0-3-3,-1-2-12,-1-3-20,-3-3-28,2 2-42,-2-6-93,5 0-196,-1-12-377,-2 2 0,0-5 0,1-5 0</inkml:trace>
  <inkml:trace contextRef="#ctx0" brushRef="#br0" timeOffset="178762.7533">23638 5496 2485,'12'0'41,"3"0"20,6 0 12,8 0 9,-7 0 12,1-2 12,-5-1 10,-5 0 5,-3-1 2,-4-3-13,-3 0-25,-1-3-18,-2-1-12,-3 0-9,-3 0-10,-4 1-13,-3 4-9,-6 2 0,-5 1 1,-3 3 1,-2 0 3,-2 0 2,2 5 4,4 2 2,5 4 3,6 7 1,10 2 3,1 3-3,10 3-2,0 0-2,5-1-2,0-1-3,6-2-4,4-1-2,-2-3-8,-1 0-9,4-3-20,-3-3-26,-3-3-62,6-2-177,-4-7-450,0-2 0,4-5 0,4-6 0</inkml:trace>
  <inkml:trace contextRef="#ctx0" brushRef="#br0" timeOffset="179224.2077">24271 5661 3314,'3'0'88,"0"-2"29,-2 2 15,2-1 9,-3 2 7,0-1 2,0-1 0,1 1 1,-1 0-5,0 0-79,0 0-65,0 1-92,0 1-214,-7 0-538,-5 1 0,-6-3 0,0 0 0</inkml:trace>
  <inkml:trace contextRef="#ctx0" brushRef="#br0" timeOffset="183850.2762">11086 7595 1030,'-4'1'44,"-5"-1"22,2 3 21,-2 0 16,4 0 29,-1-2 21,3 0 16,2 3 10,-1-4 10,2 3-14,0-3-12,0 0-11,2 0-16,-2 0-8,0 0-20,0 0-13,0 0-13,0 0-8,0 0-5,1 1-1,4-1-4,3 0-9,1 0-2,4 0-5,3 0-5,-3 0-7,2 0-2,-4 0-1,3 0-5,1 1-3,2 0-6,4 0 3,10 1-1,5-2-1,4 0-2,5 0 1,4 0 1,0 0 0,5 0 0,10 0-1,7 0-3,9 0-1,7 0 0,3 0-2,0 0-3,0 1 0,-1 1-2,2 0-2,0 1 0,-2 0 0,-3-2 2,-8 1-2,-5-2-3,-6 0-1,1 0 4,4-2-3,-1 2 3,9 0-1,3 0 2,3 0-3,-4 0 0,-4 0 0,-5 0-1,-7 0 1,-4 2 0,-1-1-1,-2 2 0,-1 1 0,1 0-3,3-1 2,0 1-4,-1-3 2,-4 2 3,4 0-4,-2-2 1,3 0 2,5 1 0,5-2-3,-1 0 3,-6 0-2,-9 0 4,-12 0-3,-7 0-2,-6 0 5,2 0-2,7 0-1,9 0-1,4 0 3,2 0 0,-1 0-3,-4 0 2,-8-2 2,-6 2 1,-4-1-4,-5 1-2,1-1 5,-2 1-3,-2 0-1,0 0 0,-4 0-1,0 0 0,-3 0-3,2 0 0,1 0 1,-1 0 3,1 0-5,3 0 2,-1 0 3,4 0-3,-2 0 1,2 0 2,-4 0 0,-3 0 1,1 0-1,0-3 0,-2 3 1,3 0-2,2 0-1,-1 0 3,-5-3 0,-2 3-2,-7 0 4,-3 0-1,-4 0 0,1-1-3,-1 1 1,2-1 0,-3 1-2,0 0-4,1 0-4,-1 0 0,0 0-2,-1 0-1,-3 0-10,-9 0-25,-9 0-52,-3 0-172,-11 0-473,-11 0 0,-10 0 0,-10-3 0</inkml:trace>
  <inkml:trace contextRef="#ctx0" brushRef="#br0" timeOffset="185459.9906">10969 7736 1081,'2'-1'33,"-1"-2"10,2 0 11,2 0 13,-2 1 15,5-2 15,-5-1 13,1 0 13,-1 1 8,-1 1-14,-2-1-1,0 0 1,2-1-5,-2 1-10,2-1-12,0-1-13,-2 2-9,1 1-10,0 0-4,-1-1 0,2 0-9,-2 1-4,0 1-2,0-1-1,3 1 1,-6 1 1,6 1 2,-3-1 1,0 1 1,0 0-3,0 0-1,0 0-6,0 0-5,0 0-2,0 0-4,0 0-1,0 0-5,0 0-5,0 1-3,2 0-4,1 2-2,-1 1 2,1 3 3,-2 3 2,1 1 7,-2 5 0,0 4 3,1 2 4,-1 6-1,0 3 3,2 1 3,-2 1-1,0 2-1,0-2-1,2-1-6,0-2 1,1-4-4,0-4-5,0-3 1,1-2 0,1-5-3,0 1-1,-1-4-1,1-2 0,-3-2-1,0-1 0,-1-3 2,1 1 2,-2-2-2,0 0 2,0 0-1,1-2 0,-1 2-4,0 0-4,0 0-6,0 0-19,0-4-27,0 3-53,2-4-142,-2-4-448,-2 2 0,2-3 0,0-1 0</inkml:trace>
  <inkml:trace contextRef="#ctx0" brushRef="#br0" timeOffset="188418.8328">11099 8013 488,'-1'0'30,"-3"0"16,2 0 10,-2 0 11,0 0 15,-1 0 15,1 0 18,1 0 11,-1 0 11,-2 0-8,0 0-10,2 0-10,-3 0-6,2 0-9,1 0-14,0 0-14,2 2-17,-1-2-9,0 2-9,-3 1-2,4-1 1,-1-2 7,0 2 8,2-1 6,1-1 7,0 2 6,0-2 4,0 1 1,0-1-3,0 0-9,0 0-16,0 0-28,0 0-7,0 0-2,1 1 6,2 1 2,8-1 5,1 3 10,5-3 6,3 2 11,4-3 14,-1 0 19,-4 0-1,1 0-2,-3 0-9,0 0-2,2 0-7,1 0-8,2 0-3,1 0-5,-3 0-1,-3-2-4,2 2 0,-4-1-4,-2 1-4,-2-1-5,0 1-2,6 0-4,0 0-3,1-1 0,4 1-3,0-3 1,-4 3-2,3 0 1,-4 0-2,2 0 0,0 0-1,-3 0 1,4 0-1,-4 0 0,7 0 1,3 0-2,6 0 0,4-1 0,7-1-1,-2 1 0,-1-2 0,-1 0 0,-7 1 1,-3 2-2,-5-2-1,1 2 0,-1-1 0,4 1-1,4-2 0,1 2 1,0 0-2,0-2 0,1 0 0,-3 1 0,2 1-1,-1 0 3,1 0 0,2 0-2,0-1 2,-1 1-2,0-2 1,-1 1 0,-3-3-2,0 2 2,-1 1 0,-1 1-1,1-1 0,1 1 1,2 0-2,4 0 1,1-2 2,-2 1-2,2 1 3,1-1-3,0 0 1,0-1-2,-1 1 1,-4 1-1,-1 0 1,-1 0 1,-2-1 0,2 1-1,2 0-2,-3 0 2,-1 0 0,4 0 1,-3 0 0,1 0 0,-1 0-1,0 0 1,-1 0-3,-1 0 1,0 0 2,0 0-2,2 0 1,-1 0 0,1 0 0,1-3 1,-2 3-1,-2 0-1,5 0 2,-2 0 0,0 0-2,5-1 2,0 1-2,1 0 1,-1 0-1,3 0-1,-3 0 2,-3 0 1,0 0-1,-1 0 0,-3 0 1,1 0-1,0 0 1,1 0-2,-1 0 1,-2 0 1,-2 0-1,-4 0 1,-2 0-1,-4 0 0,0-3-1,0 3 2,4 0-2,4 0 2,-1-1 1,1 1-2,1 0-1,-2 0 0,-3 0-1,2 0 2,-3 0 1,0 0-3,1 0 2,-1 0-1,-1 0-2,-3 0 2,2 0 0,0 0 0,0 0 2,0 0 0,3 0-2,2 0 3,0 0-1,3 0-3,2 0 3,1 0 0,-4 0 1,-1 0-1,-2 0-1,-2 0-1,-2 0 3,2 0-1,0 0 2,3 0 1,1 0-1,-3 0 1,0 0 0,-1 0 3,-2 0-2,3 0 3,0 0-3,2 0 1,1 0 0,-3 0-1,0 0 1,-1 0 0,-2 0 0,1 0 0,1 0 2,4 0-1,1 0 2,0 0-3,-1 0 3,-1 0 2,1 0-1,-5 0 2,2 0-3,-6-1 2,-1 1-3,-3-1 0,-3 0-2,3 1 0,-3-1-2,1 1 1,0 0 0,2 0-5,-5 0 3,-1 0-3,0 0 1,0 0 1,-2 0 0,2 0 2,0 0-2,0 0 1,1 0 0,0 0 1,1 0 0,-1 0-3,2 0-1,-2 0 2,1-3-1,-1 3-1,0 0 2,1 0-4,2 0 1,-1-2-1,-2 2 1,3-1-1,-3 1 2,1 0-3,-2-1 4,0 1-3,0 0-2,1 0 4,-1 0-1,0 0 3,1 0 0,-3 0 0,2 0-3,-3 0 2,2 0 0,-2 0 4,1 0-3,-2 0-4,1 0 1,1 0-5,-1 0-3,0 0-11,0 0-5,0 0-16,0 0-28,0 0-43,0 0-82,0 0-174,0 0-324,0 0 0,0 1 0,0-1 0</inkml:trace>
  <inkml:trace contextRef="#ctx0" brushRef="#br0" timeOffset="189614.9455">15874 7706 901,'-3'-3'64,"-1"-3"27,-2-2 24,-1 1 22,1 0 21,-1 1 19,1 1 22,0-2 13,-1 4 9,3-2-33,-2 2-18,3 0-19,-4 0-19,4-1-15,-1 2-13,1-1-14,-2 0-15,3 0-9,0 2-2,1 0-2,-2-1-1,3 2 2,-2-1-1,2 1 0,0 0 3,0-2 4,0 2-1,0 0-4,0 0-5,0-1-8,0 1-9,0 0-7,0 0-3,0 1-3,0 5-6,0 4-10,0 2-3,0 6-2,0 1 2,2 2 5,-1 0 5,1 0 0,3 3 1,0-1-5,-1-1 0,2 2 0,0-5 0,0 0-2,-2-3 0,-2-1-4,0-1 3,-2-2 0,0-3-4,0 1 3,0-2-3,0-2-1,0 1-2,0-4 4,0-1 0,0 0 0,0-2-3,0 0-1,0 0 4,0 0-4,0 0 3,0 0 0,0 0 1,0 0-1,0 0-2,3 0 3,-3 0-1,0 0 3,0 0-4,0 0 2,0 0-2,0 0-3,0 0 2,0 0 0,0 0 0,0 0-3,0 0-1,0 0-3,0-1 1,0 1-3,0-1-4,0 0-7,0 0-26,1 1-35,2-3-34,2 1-68,2-4-215,-4 0-399,1-5 0,-10 0 0,-2-8 0</inkml:trace>
  <inkml:trace contextRef="#ctx0" brushRef="#br0" timeOffset="194066.7546">11137 8161 790,'-4'-1'14,"2"0"19,-1-2 17,-1 0 25,1 3 22,0-2 19,-1 0 16,2 2 13,2 0 11,0-1 6,-2 1 2,-1-1-11,1 1-12,-1 0-19,2-2-16,-2 1-10,2 1-10,-2 0-13,3-1-10,0 1-10,-2 0-9,1 0-2,-1 2-3,-1 2-4,-1 4-4,1 5-15,0 3-3,0 2 0,0 1 1,1 1 7,2 0 4,0 0-3,0 0 0,0-1-1,0-2-1,0-4 11,0 0 0,0 0 0,0-3 1,0-1-7,0 0-6,0-1-1,0-1-2,0-1 0,0 2 0,0-3-4,0 0-1,0 1-2,0-4-1,0 1 1,0-3 1,0 1 2,0-2-1,0 1 1,0 0 0,0 0 0,2 0 0,-2 0 0,0 0 0,2 0-2,-1 0-2,1 0-1,-1 0 1,2 0-2,0-3-1,-3 3-3,0-4 2,2 0 0,0 2-1,-2-1 2,2-1-1,-2 3 0,0 1-2,0-3-2,1 3 0,1 0 1,1 0-2,0 0 3,1-1-1,0-1 0,3-1 0,-5 1 2,1 0 3,0 1 3,-2 0 0,0-2 0,4 3 0,1-2-1,0 2-1,2-1-1,1-1 2,1 1 1,0 1-3,0 0-1,0-1 0,5-1 3,-4 1 0,2 1 3,4-1-1,2 1 1,-1 0-2,5 0-1,0-1 3,1-1-1,-3 2 3,8-1-4,-1-1 3,4 1-2,3 1-1,-1 0 2,-2 0-1,-7-2-2,-2 2-1,0 0-2,1 0-1,4 0 2,3 0-4,4 0 2,-3 0 0,0 0-2,0-2 1,-2 2-1,-3-2 0,1 2 2,-1-3 0,-1 1-4,-3 0 2,3 1-1,-1 0-1,7-1 3,1 1-1,6 1-1,2 0 0,2-3-1,-2 3 0,-5 0 3,-2 0-1,-6 0 0,1 0 0,-4 0-2,-2 0 2,0 0-1,2 0 1,2 0 0,2 0-1,3 0 1,1 0-1,5 0 2,-2 0-1,4 0 0,-4 0-2,-3 0 2,-2 0-1,-5 0 0,-3 0 0,-5-2-1,1 0 1,0 1-1,3 0-2,4-1 5,3 2-2,4-1 2,6 1-2,1 0 3,2-1-2,-1 1 1,-3 0 0,-4 0 0,-4 0 0,0 0-1,-1 0 1,-2 0-3,1 0 3,3 0-3,1 0 3,2 0-1,0 0 0,3 0 1,0-3 1,3 3-2,-4 0 2,0 0-1,1-1 0,-4 1 4,0-3-2,2 3 0,1 0 1,0 0-2,0-3 1,-1 3 1,4 0-3,0-1 2,0 0-1,4-3-3,3 3 1,-4-1 1,0 0-1,-3-1 2,-3 2 0,-3 0-2,1-1 0,-4 1 4,2 1-4,-2 0 2,0 0 0,6 0 0,0 0-2,0 0 1,5 0-2,-2 0 4,-3 0 2,-1 0-3,-2 0-1,2 0 1,-2 0 0,2 0-4,-4-2 6,-3 0-1,-2 0 2,-3-1 3,-3 1-1,-1-1 2,5 1 2,1 1 2,3 0 0,1 1 1,2-1 0,-5 1-1,-4 0 0,-8-2 0,0 2-2,-4-3 2,-1 3-2,1 0-3,3 0 2,-1 0-2,-1 0 0,4 0-2,-2 0 0,-2 0-4,1 0-2,3 0 2,0 0-4,-3 0 1,1 0 2,0 0 1,-5 0 0,1 0-2,-3 0 0,1 0 2,1 0 0,3 0-4,-4 0 7,4 0-4,1 0-4,-2 0 4,2 0-2,2-2 0,2 2-1,0 0-1,4 0 4,2-2 2,-3 2-1,4-1 5,0 1 2,-3-3-4,-3 2 6,-2 1 6,-2-3 5,-8 1 0,0 0 2,-2 1 0,-3-3-2,1 3-2,-1 1 1,0-2 2,0 2-6,1 0-2,-1-1-6,0 1 0,0 0-4,0 0 0,0 0-1,0 0-2,0-1 2,0-2-4,0 0 2,0-2-2,0 1-2,0 1 0,0 0 0,0 0 0,0 0 0,0 1 1,0-4-1,0 2 0,0 1 3,0-2-3,0-1 2,0 1 0,0-2-2,0-1 5,0-2-1,0 0 1,0-1-5,0-2 2,0 1-2,0 0 4,0 3-1,0-2-3,0 1 6,0 2-9,0 1 2,0 0-2,0 0 5,0-1-2,-1 1 1,-2 0-3,2 0 3,-2-1-1,0 2-3,2-2 5,-2 2-1,0 1 1,0-1-3,-3 0 2,3 2-1,1 0 1,-1 0-4,1 1 1,2 2-1,-1 0-9,1 1-22,0 0-35,0 1-69,0 6-181,4 0-118,-2-5-343,0 7 0,7-6 0,-2-8 0</inkml:trace>
  <inkml:trace contextRef="#ctx0" brushRef="#br0" timeOffset="197233.6034">11342 9222 705,'0'0'54,"0"0"15,0 0 13,0 0 10,0 0 11,0 0 7,0 0 7,0 0 3,-3 0 6,-1 0-26,-2 0-16,-1-1-9,-1 1-7,1 0 2,-1 0-4,1-1-1,1 1-3,1 0-1,1-2-3,1 2-3,-3 0-5,2 0 1,-2 0-1,0 0-9,2 0-5,0 0-2,-1 0-4,1 0 0,-1 0-1,2 0 1,-2 0 1,1 0-1,0 0-4,1 0 1,-3 0 4,-1 2 1,1-2 6,1 0 2,0 1 5,-1 0 2,0 1-1,2-1-5,1 1 2,0-2-6,0 1-4,0-1-3,0 2-8,-1-2-2,1 1-6,-1 0-4,3 0 1,-1 2 0,-2-2 1,2 1 1,1-1 5,-1 1 5,1-2 5,-2 1 1,3 0 1,-3-1 1,0 0 0,-1 3-1,-3-1-2,-1-2-1,1 2-5,-1-1-5,3-1-4,1 4-1,2-4-2,1 0-2,1 1-2,0-1 1,0 0-2,0 0-2,0-1 2,0 1-1,0 0-2,0 0-2,0 0 4,0 0 1,1 0 3,5 0 0,4 0 5,0 1 1,5-1 1,-1 0 3,1 0 1,-2 0 1,-2 0-3,5 0-2,-1 1 1,1 1-2,5-1 0,1-1 2,1 3 0,3-3 4,0 0-2,0 0 5,-4 0 2,1 0 1,-1 0-1,3 0 2,3 0-3,-1 0 0,6 0-2,2 0-3,0 0 1,-1 0-1,2 0-5,5 0 1,1 0 0,7-3-2,4 3 0,8-1-1,1-3 0,-1 0-1,4 1-3,-5 1-2,5-2 1,-4 1-1,-1 0-2,-5 3 1,1-2-2,-3 0 0,-6 1 1,-6 0-1,-1 0 0,-5-1 2,-2 2 0,3-1-1,-1-1 0,2 1-2,4 1 2,2-2-1,0 1-2,0-2 0,-1 3 1,0 0 0,4 0 0,2-3 0,4 3 0,4 0-1,2 0-1,-2 0 1,1 0-1,-4-2 0,-2 2 0,1-1 2,-3 1-3,1 0 0,1-2 1,4 1 0,1-1 4,5 2-3,2-1 0,3 1-1,-2 0 3,-2 0-5,-4-3 2,-9 3-1,2 0 5,-9 0-3,2 0 0,0 0 0,6 0 2,3-4 0,4 3-2,1 0 4,2-1-1,1 2-3,-2 0 0,0-1 2,1 0-2,-4-3 0,-1 4 1,-5-3-3,-5 2 0,-3-1-1,-2 2 0,-5-1 4,-2 0-5,0 1 1,-3 0-2,1 0 3,-1-2-1,-4 2 3,-2-2-4,0 2 4,-2-1-2,-1 1 1,4 0 2,1 0-3,4-2 2,-3 2-3,1 0 1,-2 0 0,-7 0 4,-5 0-3,-2 0 3,-8 0-4,-1 0 0,-3 0 2,0 0 0,0-2 1,0 2-2,0-1 2,0 1-6,0 0 2,0 0-1,0 0 3,0 0 2,0 0-3,3 0 3,-3 0-1,0 0 4,0 0-2,0 0 2,0 0-23,0 0-20,0 0-16,0 0-25,-3 0-28,3 0-41,0 0-49,0 0-62,0 0-57,0 0-101,-2 1-168,-3-1 0,-3 2 0,-3-2 0</inkml:trace>
  <inkml:trace contextRef="#ctx0" brushRef="#br0" timeOffset="201007.1926">11167 9368 937,'0'0'59,"-1"-3"15,1 1 12,-2-1 9,4 3 12,-4-1 13,2-1 10,0 2 13,0 0 16,0-1-25,0 1-9,0-3-8,0 3-3,0-4-2,0 0-10,0 2-10,0 0-6,0 0-11,0 2-13,0 0-10,0 0-14,0 0-5,0-3-7,0 3-7,0 0-3,0 0 0,2 0-2,-1 0-3,2 0-1,1 0 0,-1 3 0,-1-3 1,-1 2 0,-1 1 1,3-2 0,-2 2 0,1-2-1,-1 1-2,2 0 1,-3-2 0,2 3 0,-1-3 2,-1 1 2,0-1 5,0 0 2,0 0 1,1 0-1,-1 0 2,0 0-3,0 0 1,0 0-3,0 0-3,0 0-3,0 0-6,0 0-1,0-1-2,0 1-1,0 0-2,0 0-5,0 0-2,0 0 1,0 0-6,-2 0 0,-1 0-5,-3 0-1,2 3-1,-1 0 0,0 3 0,2-2 7,1 2 0,0-2 2,0 0 4,2-3 0,0 2 2,0-3 0,0 3 1,0-3 0,0 0 0,0 0 0,0 0 1,0 0 0,0 0 1,0-1 4,0-1-1,0-1 3,0-1 2,0 1 5,0-3 2,0 0 1,0 3 1,0 1 2,0 1-2,0 1-3,0 0-1,0 0 0,0 0-3,0-2-2,0 4 1,0 1 1,0 4-3,0 3 0,0 5 3,0-1 1,0 3 1,0-2 2,0 0 1,0-2 2,0 1-4,0-4-1,0 1 2,0-4-1,0 1-2,0 1 2,0-4 2,2 2-4,-1-3 1,0-1-3,1 2 1,-1-2 2,-1-2-1,2-1 5,-2 0-1,0 0 0,4-1-2,-4 1 0,1 0-2,1 0 2,-1-1-6,1-1-5,-2-1-7,1 1-5,-1 0-3,0 1-4,0 1 0,0-2-2,0 2 4,0 0-2,0 0 4,0 0 2,0-1 4,0 1 4,0 0 2,0 0 3,0 0 0,0 0 1,2 0 0,-2 0-2,0 0 2,2 0 2,3 0 0,0 0-1,4 0 3,0 0 0,3 0 3,3 0 1,0 0 4,2 0 1,2 0-2,3 0 3,1-1 3,1-1 2,5 1-1,1-2 1,1 0-1,0 0-1,0 1-1,3-1-1,1 2 2,3-2-2,3 2-2,3-1-2,1 2-1,2-3-2,1 3-1,-2 0-1,-3 0-2,-1 0 1,-1 0-3,-6 0 1,2 0-3,-4 0 0,2 0 1,-3 0-1,1 0 0,-3 0 0,2 0 0,-3 0-1,1 0 1,0 0 0,-2-2-1,2 2 2,0-1-1,2-1 0,3 0 0,3 0 0,-4-1 0,1-2 0,-4 1-2,-6-1 1,-4 2 1,-1 2-1,-2-2-1,1 2-1,0-1 2,-2 2-1,5 0 0,1 0 0,-1 0-2,5 0 4,0 0 0,2 0-2,-1 0 1,2 0 1,-4 0-1,-2 0 0,-2 2 0,0-1 0,1 0 3,0 1-5,3 2 1,4-4 2,2 4-2,3-3 0,-1 0 1,0-1 1,-1 0-1,-3 0 1,-2 0-2,2 0 3,-1 0-2,0 0 0,-1 0 2,0 0 0,1 0 0,-3 0-4,1 0 6,2 0-4,0 0 3,3 0-1,-2 0 2,1 0-1,3 0 0,-3 0-1,-1 0-3,0 0 5,2 0-5,-5 0 2,2 0-1,-3 0-1,3 0 2,-4 0-1,0 2-1,-2-1 1,1 0 2,-1-1-2,3 0 2,-2 0 0,2-1-6,0 1 5,0 0-4,3 0 3,2 0 1,6 0 1,1 0-2,1 0-1,4 0 0,-3 0-4,1 0 8,2 0-3,-3 0 2,1 0-4,2 0 2,1 0 0,-1 0 2,-2 0 0,0 0-4,-5 0 7,-1 0-3,-10 0-2,-2 0-1,-5-1 2,0 1-2,-1 0 0,-1-2-2,1 2-1,2 0 7,-2 0-3,2 0-2,-1 0 2,0-1-1,1 1 0,-5 0 0,4-1 0,-5 1-1,7 0 3,-3 0-4,5 0 1,-1 0-1,-1 0 2,2 0 2,-1 0 1,-1 0-2,0 0 1,5-2 4,-2 2-4,4 0 3,-2 0 0,1 0 2,-4 0-2,3 0 1,-5 0-2,-4 0 1,0-2 0,-4 2 1,-3 0-1,-1 0 0,-3 0-2,2 0-1,0 0 1,0 0-3,2 0 0,1 0 1,-1 0 1,2 0-6,-1 0 7,2 0-2,2 0 2,2 0 3,2 0 1,3 0 3,1 0 3,-2 0 4,0 0 2,-2 0 10,-6-3-6,0 3 4,-3-3-2,-2 2-5,-3-2 2,2 1-2,-6 2-2,3 0-5,-2 0-3,-1 0-5,-1 0 1,2 0-3,-2-1-3,-2 1 3,-3 0-9,-4 0-14,-1-2-24,-2 2-33,1 0-59,3 0-163,3-2-114,1-6-304,1 0 0,4-10 0</inkml:trace>
  <inkml:trace contextRef="#ctx0" brushRef="#br0" timeOffset="201615.9691">15899 9218 1265,'0'-3'75,"1"0"33,1 0 30,1 0 23,0-2 23,2 2 21,-5 2 21,3-5 14,0 1 8,-3 1-48,0-1-15,0 0-28,0 2-30,0 3-21,0-1-24,0 0-19,0 1-17,0-2-15,0 1-9,0 2-6,0-2-2,1 1-4,1 1 1,1 5-1,0 0 5,1 6 2,4 5 3,0 4 2,-3 1 0,1 1 4,-1 0-1,-2 1-2,-3-2-5,4 2 6,-3-4-2,-1 2-4,0-6-3,1-1-1,-1-4-3,0-4-19,0-2-26,0-2-63,5 0-175,-1-6-490,-1 1 0,0-7 0,0-6 0</inkml:trace>
  <inkml:trace contextRef="#ctx0" brushRef="#br0" timeOffset="205273.7501">11194 9699 968,'0'0'40,"0"-2"7,0-1 4,4 1 4,-4-1 9,7 1 7,-3-2 5,3 1 5,-1-2 5,2 0-22,-3 0 1,-1 0 0,-1 1-1,-1 1-4,-2-1-9,0 2-5,0 0-7,0 2-4,4-1 2,-2 1-2,2-1 9,0 1 15,2-2 17,-6 0 15,4 2 11,-4 0 7,0 0 0,0 0 1,0 0-6,2 0-9,-2 0-18,0 0-20,0 0-18,0 4-17,0 1-10,0 3-7,0 4 1,0 5 2,0 0 5,0 5 3,0 1 2,0 4 2,0-2 0,0 0 5,0-2-3,0 0 3,0-5 1,0-1-2,1-3-3,-1-1-1,2-2-1,-1-3 1,1 1-1,-2-4-4,0-2 2,0 1-1,1-2-1,-1-2 0,0 1-1,3 1 1,-3-4 0,0 2 2,1 0-1,-1 0 1,2 0-1,-2 0 0,0-4-3,1 1-2,-1-2-2,0 1-5,0 1-5,2-2-9,-2 1-10,0 0-13,0-3-15,0 2-12,-2-2-6,1 4-4,-1-1-4,-2-1-1,3 5 3,-1-2 6,1 2 6,-1 0 15,2 0 15,0-2 10,0 2 9,0 0 2,0-1 8,0 0 3,0 1 1,0 0 3,0-1 2,0-1 1,0 2 1,0-1 5,0-1 2,0 1 3,0-1 2,0-2-2,-1 4 2,-1-3-3,1 0 2,-2 0-4,-1 0-1,2 0-5,-2 1 0,2-2-5,0 0-2,0 0 7,1 1-2,1 0 4,-3 3 1,3-1 3,0 1 1,0 0 3,0 0 4,-2-1 5,2 1 2,-1 0-1,1-2 3,0 0-1,0 2 0,-2 0-2,2-1-2,0 1-6,0 0-7,0 0 0,0 0-3,0 0-2,2 0-3,1 0-4,0 0 1,7 0 2,4 0 3,4 0 2,5 0 5,4 0-2,3 0 2,2 0 1,2 0 0,5 0 1,2 0 1,4-2-4,1 2-2,2-2 2,-1 1-2,-2-1 0,1-3-3,-2-1-2,2 3 0,0-3-1,-1 0-1,-3 3 0,-3-3 2,-3 3-2,-3 0-2,2 1-2,2 2 0,5 0 1,3 0-1,-1 0 0,-1 0-1,0 0-1,-1 0-1,-5 0 1,-1 2 2,-2-2-4,0 0 5,1 0-2,2 0-1,4 0-1,2 0 3,5 0-3,-1 0 2,0 0-1,-1 0-3,-4 0 5,4 0-2,0 0-1,5 0 0,-2 0 2,0 0-1,-2 0 0,-6 0 0,-9 0-3,-5 0 5,-1 0-2,-2 0-1,3 0 0,0 0 0,3 3 0,0-3 0,3 0 0,-3 0 1,6 2 2,-2-2-1,4 2-2,1 0 0,-1 1 2,-1-3 0,-2 3-2,-6-1 0,-1 0 1,-3 1-1,3 2 0,-2-3-1,2-1 1,0 2 3,7-2-4,-4 1 1,3-1 2,-4 1 0,3-2 0,-7 2 1,3-2-1,3 0-2,1 2 4,1-1-1,1-1 1,0 2-2,-1-2-1,-3 0 1,5 0 0,-2 0-2,5 0 2,0 0-1,3 0 0,3 0-1,-3 0 1,-3 0-1,-3 0 4,-6 0-4,-1 0 1,-3 0 0,2 0 2,2 0 1,3 0-3,3 0 4,0 0-2,0 2 2,-1 1-1,-3 0 1,-6 0 2,0-2 1,-3-1-2,-3 0 3,0 0 3,0 0-4,1 0 1,5 0 3,0 0 0,1 0 1,-2 0-1,-2 0-2,-6 0-2,-1 0 0,-1 0-1,3 0-2,-6 0 2,3 0 0,-1 0-2,-1 0 3,-2 0 1,2 0 2,2 0 2,1 0 2,-2 0-2,3 0 4,-4 0 2,-1 0-4,-2 0 0,0 0-7,-2 0 3,3-1 0,0 1-1,-1 0 1,1 0 0,-1 0-2,-3 0-4,2 0 5,0 0-4,2 0 8,-1 0-4,1 0 0,-3 0 0,-4 0 0,-1 0 6,-2 0 0,-1 0 2,0 0-8,0 0 8,0 0-6,0 0 0,0 0-4,0 0-1,0 0-4,0 0-3,0 0-3,0 0-1,0 0 4,0 0-3,0 0 2,0 0 0,0 0 2,0 0 0,2 0 1,0 0 0,6 0 2,-1 0 1,3 0 2,1 0-1,1 0-2,-2 0 1,0 0 1,-5 0 3,-1 0 2,-2 0-3,-1 0 3,-1 0-4,0 0 0,0 0-1,1 0-3,-1 0 4,0 0-3,0 0-4,0 0-3,0 0-3,0 0-9,0 0-18,0 0-30,-1 0-33,0-2-33,-1 2-61,1-1-159,1-4-103,0 0-247,-2 0 0,-1-4 0,-1 0 0</inkml:trace>
  <inkml:trace contextRef="#ctx0" brushRef="#br0" timeOffset="206135.8289">16030 9595 1384,'1'-5'48,"1"0"19,4 1 18,-2-5 17,-1 5 15,1 0 15,-1 0 20,0 0 16,-1-1 14,-2 1-24,0 1-7,0 1-11,0-3-15,0 3-13,0 2-13,0-3-11,0 2-14,0 0-16,0-1-13,0 1-10,0 1-6,0-2-10,0 2-2,0 0-1,0 0-3,0 0-1,0 2 0,0 2 2,0 2 1,0 6 6,0 3 3,0 2 5,0 1 1,0 1 1,0-1 2,0 2-3,0-1-4,0 0 2,0-2-1,0 0-2,-2 0-3,1-1-3,-2-1-3,0-2-2,1-1-4,1-1-2,-2-3 4,3-4-1,0 0-3,0-1-1,0-2 0,0 0 3,0 1 0,0-1 1,0 0 0,0 1 5,0-4-4,0 2-8,3 0-13,0 0-27,1 0-72,9-5-183,-3-9-456,2-1 0,2-5 0,6-6 0</inkml:trace>
  <inkml:trace contextRef="#ctx0" brushRef="#br0" timeOffset="209478.3373">16271 7853 1241,'0'0'54,"0"0"11,0 0 10,0 0 10,0 0 20,0 0 26,0 0 26,0 0 19,-3 0 18,2 0-29,-3 0-2,-1 0-2,1 0-4,1-3-1,0 3-15,1-1-25,2 1-26,0-1-17,0 1-15,2 0-9,1 0-7,4 1-5,9 3-2,10 3-5,10 4-2,10 4 6,11 5 7,6 3 0,4 8-3,-1 3 0,-3 3-3,-10 0-3,-8-1-2,-5-1-4,-7-4-2,2-2-6,2-8-4,-2-1-2,-2-4 0,1-5-4,-6-2-1,-7-2-1,-6-1-1,-6-4-1,-6 0-3,1 2-3,-4-3-9,0 0-6,0 1-5,-7 0-15,-2-2-39,-4 3-97,-4-2-191,-5 2-337,3 0 0,-2-1 0,-1-2 0</inkml:trace>
  <inkml:trace contextRef="#ctx0" brushRef="#br0" timeOffset="210371.2853">16248 9218 374,'-4'10'28,"0"2"10,1 2 28,-2 0 28,2-4 28,0-3 22,1 1 13,2-1 10,-1 0 9,2-2-10,-1 2 8,0-2 5,-1-3-16,1 3-16,0-4-12,0-1-3,0 0 1,0 0 3,0 0-4,0 0-7,0 0-6,0 0-8,0 0-4,0 0-10,0 0-14,1 0-17,4-3-12,6-4-12,3-3-5,6-5-4,10-6-6,6-6-7,6-4-9,11-8-6,10-6-8,11-7-9,8-4-3,3-2-5,-2 0-2,-7 5 2,-14 10-4,-13 6 1,-11 9 0,-5 5 3,-9 5 5,-5 5 7,-6 5 3,-4-1 3,-3 4 3,-1 1-2,-4 3 2,0-1-1,1 0-1,-2 2 0,0 0 2,-2-3 1,1 3 0,0 4-2,-4-1-8,0 1-24,2 2-55,2-2-150,-4-1-408,1 2 0,-2-5 0,-4 0 0</inkml:trace>
  <inkml:trace contextRef="#ctx0" brushRef="#br0" timeOffset="211183.705">17446 8497 1468,'-7'0'114,"-3"0"22,-1 0 22,-3 0 15,2 0 16,1 0 16,1 0 8,0 0 7,4 0 2,2 0-69,1 0-38,3 0-21,0-1-19,0 1-9,7 0-9,11 0-16,8-1-6,13-1-7,7 2-2,4-3-2,2-1-3,6 0-1,6-4-2,2 2-6,0-5-5,0 5-1,-10-2-3,-13 1 2,-8 2-1,-7-2-1,-7 3 0,-2 1 1,-6 0-2,0 1 1,-6 2-1,-1 0 1,-2-1 0,0 2 0,-2-2 2,-2 1 1,0 0-3,0 0-1,0 0-4,0 0-6,0 0-18,-4 0-36,-1 0-64,1 0-165,-6-5-396,-3 4 0,3-1 0</inkml:trace>
  <inkml:trace contextRef="#ctx0" brushRef="#br0" timeOffset="211992.0053">17927 8242 1803,'-6'-2'73,"-1"-3"19,-4 2 15,-2 2 7,8-2 11,0 3 15,0 0 16,2 0 13,1 0 9,1 3-43,0-2-17,1 3-13,0 0-8,4 3-3,9 0-4,6 1-14,13 4-16,8 0-8,2 3-12,0-1-5,-5-1-6,-6-1-4,-8-3-8,-4 0-3,-6-2-6,-2-2-2,-5 1 1,-3 0-3,0 2 2,-2 1-1,1 0-1,-2 3 0,0-1 1,1-1-2,-1 2 1,0-4-1,0 2-1,0-3 0,0-3-1,0-1 1,0-1 0,0 0 2,-1 1 0,-7 1 0,1 1-1,-9 1 1,-1 2 1,-5 3 0,2 1-2,-2 0 0,1 0 0,-2 2-2,0 1 0,-1 0 3,1-1 0,3 2-1,6-1-1,-1-2 1,8-4 1,3-1 0,1-2 0,3-3 0,0 0 2,0-3 2,1 0 0,-2 0 3,1 0-1,3 0-7,6 0-15,3-3-31,4-3-100,12-6-225,-8-2-344,-4-4 0,-5-4 0,-5-1 0</inkml:trace>
  <inkml:trace contextRef="#ctx0" brushRef="#br0" timeOffset="213947.0128">18697 8249 1550,'0'0'46,"-2"0"16,0 0 26,1 0 19,0 0 26,-3 0 24,-1-2 26,1 1 16,-1 0 10,-3-2-35,1-1-3,-1 0-10,1 1-19,-1-4-16,3 2-21,2-3-22,2 1-24,1-5-16,0-2-7,3-4-5,1-2-4,1 0-5,3 2-8,-2-1-4,0 5-5,-1 5-3,1 1-1,4 7 0,-1-1-2,1 5 3,5 6-1,-1 3 2,0 4 0,2 6 1,3 3 3,3-1-1,1 1 2,3-4 0,4-1 1,8-4-4,-1-5 3,2-3-2,-1-2 2,-2-5 0,-11-1-2,-4 0 1,-5-3 1,-8-2-1,-3-3-1,-4-4 4,1-7-2,-4 1-2,-2-4-1,0 1 1,-5 0-1,0 6-1,1 2-2,-1 5 0,-1 2-2,1 5 0,2 0-3,-3 2 3,0 5-1,3 2-2,1 6 1,-3 7 1,2 6 0,1 5 1,-1 4 3,-3 6-5,1 3 4,-2 4-3,-2 2-2,1 4 2,-2-5 0,4-1 1,-1-9-3,3-3 0,0-7 0,4-6 1,1-5 1,0-7 4,-1-6 5,1-2 0,-4-4 0,-2 0-1,1-5 2,-5-7 1,3-3-2,-1-7 1,0-8 0,1-3-2,4 3-5,2-2 1,2 3 0,0 3-3,4 8-2,0 2-6,3 2-2,6 2-5,3 4-10,6 2-15,6 1-18,3 1-21,2 4-26,-1 0-31,3 0-67,2-1-136,-5 1-293,-2-3 0,0 3 0,-2-1 0</inkml:trace>
  <inkml:trace contextRef="#ctx0" brushRef="#br0" timeOffset="214631.9433">19416 8216 2047,'0'-15'87,"0"-1"19,0-4 12,-2 0 12,-2 6 9,-1 5 12,0 2 4,-2 2 4,0 3 5,1 1-54,-5 1-22,1 4-14,0 3-5,1 6-7,1 7-8,4 5-7,1 10-3,1 3-2,1 6-5,-1 2-6,-2 5-3,2-1-6,0-1-7,-1-4-4,-1-5-1,4-8-4,0-7-1,0-7-2,0-2 0,0-7 3,0-2-1,0-4 3,4-2 3,1-1 0,3-4 0,4-7 1,2-5 3,3-7 3,0-7-2,4-4 1,-1-2-4,3 2-3,-3 5-3,-4 6-4,-2 5-3,-5 6-2,-3 5-2,4 5-1,-1 1-1,-1 1-3,0 2 0,2 2 0,-6 5 1,-1 3 0,0 9 3,-3 3 0,0 5-1,0-3-3,0 2 2,0-3 2,0-4 1,0-5 2,0-3 1,0-3 1,1-3-6,2-2-23,5-4-63,6 1-184,2-13-458,5 5 0,2-5 0,2-6 0</inkml:trace>
  <inkml:trace contextRef="#ctx0" brushRef="#br0" timeOffset="215587.8531">19850 8523 2319,'3'-4'78,"4"0"15,1 0 11,5-3 5,-1 2 5,2 1 8,1-1 6,-1-3 5,-2 4 4,0-3-58,-5 1-8,-2 0-8,-1-2-5,-3 0-2,-1 0-1,-5-3-7,-3 7-3,-2-2-3,-7 4-3,-2 1-2,-4 1-3,-2 0-2,0 3 1,-4 3 0,0 1-1,7 6 2,0 4-3,5 4-2,8 0-2,5 4 0,4-1-6,0 0-4,4-2-3,5-3-3,7-5-1,7-1 0,7-4-1,6-6 0,3-1 1,4 0-4,4-6 0,0-2-5,0-4-2,-3-5-4,-3-3-3,-5-6-5,-4-5 3,-6 1 0,-5-1-1,-9 1 3,-2 2 0,-10 2 3,2 6 2,-2 3 1,-2 5 1,-2 2 2,-2 2-5,0 4 4,-2-2-4,1 4-1,4-1-1,0 1 1,3 0 1,6 0-1,5 3 1,4 0 0,7 1 0,4 4 0,5 1 0,-5 1-1,-6 2 1,-7 2 0,-2 4-4,-11 1 2,0 4 1,-4 0-3,-3 3-1,-4-1 0,0-2 4,-3-1 3,1-5 6,3-5 0,2-2 6,0-3 1,2-1 1,6-4 6,-6 0 4,3-2-2,3 0-4,-1-3-5,1-4-21,0-2-20,0-3-46,4 0-106,7-8-206,-2 11-333,5 4 0,10-2 0,6 2 0</inkml:trace>
  <inkml:trace contextRef="#ctx0" brushRef="#br0" timeOffset="216313.678">20659 8504 1643,'0'0'33,"0"0"18,0 0 15,1-2 17,0 1 17,5-1 20,3 0 15,0 0 8,4-3 5,-2 1-6,-1 0-12,-2 0-14,2-2-13,-3 2-12,2 1-18,-2-2-15,2-2-9,-7 2 0,3-2 0,-5 2-3,1-2 0,-1 2-4,-1 1 0,-4-1-3,-5 2 2,-3 1-5,-4-1-4,-2 3-4,1 0-5,1-1-4,1 1-3,2 1 0,-2 3-2,5 2 3,-2 1-1,4 8 2,2-1 1,5 5 0,-2 2-2,4 1 1,2 3-2,5-5-1,3-3 1,3 0 0,3-5-1,5-5-3,-1 0 2,7-3-6,2-3-10,2 1-35,4-2-93,3-7-233,-7 2-342,-2-7 0,1-6 0,-1-7 0</inkml:trace>
  <inkml:trace contextRef="#ctx0" brushRef="#br0" timeOffset="218251.2616">21579 8128 2466,'0'-8'68,"0"0"20,0-2 19,0-2 16,0 3 14,0 2 9,0 1 6,0 4 0,0 0-1,0-1-40,0 3-24,0 3-16,-2 5-14,-1 5-11,0 10-10,-3 12-7,3 8-5,-1 7 1,4 4 2,0 1-4,0-1 0,0-7-5,0-4-5,0-8-8,0-6-2,4-8-3,-1-2 0,5-9-2,4-3-3,1-2 0,2-2-2,-1-3 2,-1-8-1,1-3 4,-5-5-1,-3-6-2,-4-4 1,1 1-5,-10-4 4,-6 1-1,-12 4 1,-9 1-1,-9 3 1,-7 4-1,-1 4-1,7 3 2,5 3-1,10 3 5,10 2 0,9-1 3,7 1-1,3 1 4,10 0 0,12-1 1,12-1-1,13 2 3,14-3-2,2 2 0,-1-3-2,-1 0 0,-7 1 0,-11 0-6,-6 1 1,-13 2-2,-2 0 1,-8 0 0,-3 0 1,-7 2 1,3 1 2,0 2 3,-7 5 0,2 2 5,2 1 1,1 1 1,0-2 1,3-1-1,2-1 2,-1-1-2,4-1-1,5-1-1,1-1 0,-2-2-3,6-3 0,-1-1-2,-2 0-1,0-4-1,-3 4-3,-6-4 1,-3 4 1,-5-1-1,-1-1 1,-2 2 2,0 0 6,0 2 5,0-1 2,0 6 1,0 2 1,0 2 0,2 2 1,5 1 0,5-1 0,12-1-6,7-4-8,4 4-6,2-8-4,1 1 0,-9-5-4,0-4 0,-6-1-3,-2-7 2,-10-5-4,-3-3 4,-4-2 4,-5 1 4,-8 2-1,-7 1 0,-8 4 5,-6 4-2,-9 1-1,1 1 1,-2 4 1,5-1-2,7 2-1,10 3-1,9 0 0,5 0-2,11 0-7,7 0-11,8 0-10,12 0-8,4 0-9,6 0-5,-1 0-7,0 0-2,-3 0-1,3-2 0,-2 0 5,-3 0 12,0-1 10,-4-1 9,-7 0 11,-7 1 8,-6 1 7,-4 0 7,-5 2 3,-3 0 3,3 0 4,-3 0 1,-1 0 3,-1 0 3,0 0 3,0 0 3,0 2-2,0 1-2,0 3-1,0 3 0,0 3-1,0 3-3,0-1-1,0 5-6,2 0-1,4 3-6,3 0-3,5-4-1,3 0-2,2-4-3,0-4-3,2-2-1,1-4-4,-4-1 1,1-3-2,-1 0 3,-5 0 1,1-5 2,-3-2 1,-4-6 3,-1-6 2,-1 0 5,-5-5 1,-7 4 1,0-2 1,-8 3-1,-8 2 0,-4 4-1,-2 2 0,-3 6-1,9 0-12,1 5-19,9 0-63,6 0-175,3 0-461,-3 0 0,4 1 0,-3-1 0</inkml:trace>
  <inkml:trace contextRef="#ctx0" brushRef="#br0" timeOffset="220210.0141">17662 9743 2514,'1'0'42,"1"-3"14,-2 3 8,2-3 11,1-1 11,0-1 9,-2-1 12,-1-5 9,2 2 6,-2-1-24,0 1-9,-6 1-11,-2 4-6,-6 1-5,-7 3-10,-7 3-6,1 4-8,-3 5-6,1 4-2,3 4-4,1 6-2,5-1-2,7 1-6,6-2-2,3-2-3,4-2 3,4-4-2,6-5 1,6-7-5,8-1-2,11-6 0,4-7-2,4-4 4,-4-4-4,0-4 2,-3-1-9,-9 5 0,-6 6-7,-7 3 2,-6 7 3,-4 1 2,-3 4 4,1 5 0,-1 3 2,4-1 2,-1 7 1,5-1 2,5-1 3,8-2 2,1-3-3,6-3-6,2-5 1,2-2-2,-1-2 1,0-6-1,-6-1 1,-3-3-3,-7-7 0,-8-1-2,-6-2 0,0-2 2,-5 0-5,-3 3 1,2 1 1,-5 5-4,-4 6 3,0 2-3,3 4 0,1 0 0,5 1-1,1 1-4,3 1 3,6 0 1,8-2-1,10 2 0,10-1-1,8 1 2,3 0-2,-2 3-1,-10 3 0,-7 3 4,-11 6-2,-8 4-1,-7 7 1,-6 2 2,-3 2-1,-1 0-1,-1-4 1,-1-3 3,5-2 5,1-8 0,4 0 0,-1-2 1,6-7 0,3-1 0,6-1 1,7-2 1,7-5-4,5-2-2,3-3-7,2-4-2,-2-4-5,3-1-4,-7-3-6,2 0 1,-6-3-4,-3 0 2,-7 4 3,-2-1-2,-8 2 5,-3 6 3,-5 0 2,-2 5 8,-6 3 4,-2 1 1,-6 4 4,-4 1-1,-4 3 3,2 6 6,-1 0 0,6 7-1,4 4 1,10 1-2,3 0 1,4 0-1,3-2-3,3-2-2,3-4-1,7 0-12,2-6-15,4-1-31,1-3-68,2-2-192,1-10-445,5 4 0,9-7 0,11-5 0</inkml:trace>
  <inkml:trace contextRef="#ctx0" brushRef="#br0" timeOffset="221744.9756">19433 9682 1886,'-2'-7'94,"-4"0"24,0-1 18,-3-1 13,0 2 12,-2 2 7,2 2 8,2 0 6,-3 1 4,2 0-59,-2 2-27,-1-2-24,2 2-13,2 0-14,1 0-11,2 0-6,0 0-8,4 0-8,-2 0-1,2 0-1,0 0-5,0 0 2,0 0-4,0 0 0,0 0 1,0 0 0,0 0 0,0 0 3,0 0-1,0 0-1,0 0 0,0 0-1,0 0 1,0 0 0,0 0 0,0 0 0,0 0 2,2 0-2,2 0 2,3 0-1,2 0 1,1 0 0,6-1 0,-3-1 0,-1 2-2,0-2 0,0 1-1,-4 1 0,0 3 6,1 9 1,-3 5 2,-3 5 2,-1 9 4,-2 0 1,0 1 2,-2-4-2,2-1 3,0-5 1,0-4-5,0-6 1,0-5 10,0-5 7,0 0-1,0-2 1,0-4-1,2-5 2,1-4 0,1-4-3,2-6-3,3-4-3,2-3-14,1 0-17,2 3-1,-3 2-5,1 6-8,1 7-2,-1 4-2,2 4-2,4 1 2,3 3-4,2 0 2,3 0 5,-4 7-2,-2 3 1,-3 2 4,-4 8 1,-3 1 0,-4-1 1,-3 3 0,-3-3 5,0-3-1,-1 0 0,-1-2 3,0-2 0,0 0 1,0-5 2,2 1 1,0-2 1,0-3 1,2 0-3,-2-2 4,0-2 3,0 0 1,0 3-2,0-3 1,0-3 0,0 3 0,0 0 0,0 0-2,0-2 1,0 0-1,0 1-3,0 0-3,0-2 2,0 2-1,0-1 1,0 0-1,0-1-3,0 3-5,0-3-7,0-1-18,2 1-21,2-2-16,3-1-28,0-1-50,3-1-146,3-5-165,-8 2-240,-2-1 0,-3 0 0,-3 0 0</inkml:trace>
  <inkml:trace contextRef="#ctx0" brushRef="#br0" timeOffset="222599.0834">19235 9636 1778,'-3'0'106,"0"0"29,2 0 26,-1 0 15,2 0 6,0 0 5,5 0 5,1-1 3,2-2 4,10-5-68,3 1-33,5-5-22,-1-5-24,-1-3-10,-1-2-2,-2-3-4,-10 1 0,-3 1 7,-4 4 5,0 4 0,-4 6-1,0 4-7,0 3-2,-5 2 1,-4 7 0,1 2 0,-4 9 0,2 9-8,5 8-6,4 6-5,2 3 2,3 4 0,7 0-2,1 4-4,-1-2-3,0 1-3,-5 0-6,-5-5-2,-5 2-2,-6-2 1,-3-5 1,-3 0 0,-6-7 0,-1 0-1,2-10 1,3-4 2,2-3 1,3-5 1,3-8 3,4 1 2,1-2-1,-1-3 1,1 0 3,1-2 0,0-4-2,0-3 1,-1-5-2,1-6-2,0-4-3,-2-5-7,2-3-10,2 3-16,1-1-32,1 1-47,1 4-163,11-5-550,-11 1 0,2-2 0,0-3 0</inkml:trace>
  <inkml:trace contextRef="#ctx0" brushRef="#br0" timeOffset="222919.4419">19460 9264 2980,'0'-6'69,"0"-1"12,0 2 0,0-2 1,0 3 1,0 1 0,0 2-2,0 1-11,0-1-13,0 1-66,3 0-61,4 0-94,11-2-190,-1 6-260,5 1 0,7 1 0</inkml:trace>
  <inkml:trace contextRef="#ctx0" brushRef="#br0" timeOffset="224499.0551">19918 9585 1954,'-3'-4'77,"-2"-1"21,2-2 22,-2-1 17,1 3 15,4-2 13,-3 4 10,1-1 7,0 1 4,-3 0-44,-3 2-27,-2 1-13,-6 1-15,-2 5-13,-2 3-10,0 6-9,1 6-8,3 3-5,4 4-2,5 3 0,4-2-3,3 0-7,5-2-5,7-5-3,2-1-4,8-4-4,7-5-2,2-3-4,4-3-4,-2-4-5,0-2-6,-5-4-1,-1-3-3,-9-5-1,-4-3 0,-8-9 0,-3-3 0,-5-4 3,-5 1-2,-9 1 6,-5 3 2,-10 5 1,-3 6 1,-4 2 1,5 6 0,4 2 0,7 3 0,9 0 0,6 2-1,3 0-2,4 0 3,7 0 2,7 0-3,11 0-4,9-1-2,14 0-3,1-3-2,2 0 1,-6-2 0,-4 0 1,-7 3-2,-10 0-1,-7 1 3,-4 2 1,-6 0 4,-1 5 4,0 0 5,-4 2 1,2 6 5,-1 3 1,-3 2 4,0 1 1,0 1-1,0-2 1,3 0 0,-1-2-1,1-1-2,3-3-2,-1 2-1,8-7-2,-2 2-2,-1-4 1,3-2-2,5-2 3,-2-1 0,6-1-1,-4-3-1,4-4 0,-6-4-1,4-4 2,-2-2-2,-2-6-3,0 0 1,-1-2-3,-3 2 1,-3 3 0,0 3 1,-3 6-2,-1 4-4,-5 1-2,2 4 1,2 1 0,3 1 1,-2 4 0,1 4 1,-4 3 0,1 4 3,-3 4 1,0 4 2,0-1 2,0-1 1,0 0 0,2-2-1,-2-5 0,1-1-1,2-3 0,2-1 0,0-6 2,4-1 0,2 0 1,-2-2 0,3-2 1,2-6 1,2-2-1,0-6 0,2-5 0,-1-2-4,1 0-1,-2 2-1,-2 1-2,-2 1 2,-2 8-2,0 0-3,-5 6-2,0 2 1,0 2 0,-1 2 1,2 6 2,-2 3 5,-2 5 1,-2 4-2,0 3 5,0 1 4,3-1 6,-1 2-1,0-5 1,2-1 0,1-1 0,1-6-3,0-2 1,0-1 0,0-2-6,3-5-22,-1 3-33,-2-3-46,1-5-131,2-5-191,-5-2-328,-1-5 0,-3-8 0</inkml:trace>
  <inkml:trace contextRef="#ctx0" brushRef="#br0" timeOffset="224742.7078">20478 9336 2426,'-6'-12'64,"2"-5"17,-4 3 9,2-5 4,2 11-3,4 3-13,0 4-11,8-1-58,8 1-202,0 4-368,7 1 0,6 2 0,4 2 0</inkml:trace>
  <inkml:trace contextRef="#ctx0" brushRef="#br0" timeOffset="225974.8206">21215 9583 2460,'1'0'66,"1"-2"14,7 2 5,-3 0 2,4 0 6,5-3 3,0-2 3,0-2 3,-2 1 1,-5-3-46,0 2-2,-8-1-11,1 2-1,-2 0 1,-9 0-2,0 3-5,-3 1 0,-6 1-1,-1 1 1,-2 3-4,-3 3-5,-2 5-2,2 3-2,0 4 0,7 2-1,4 1 0,6-2 1,4 0 1,3-3-2,1-3 1,3 1-6,1-1 0,5-2 0,7-3 0,11 0 0,9-3 0,6-3-4,4-1-2,5-1-4,1-3-7,2-2-3,-2-1-5,-1-4-8,1-6-5,-4-3-4,0 0-1,2-2-1,-8 1 2,-6 4 7,-7 2 8,-13 2 5,-7 3 9,-7 2 8,-2-1 5,-2 1 2,-9 1 2,-7 3 4,-7 1 3,-11 2-2,-6 1-4,2 6-2,1 3-2,7 2-2,11 8-3,4-1-2,11 0-2,4-2-5,4 0-6,1-7-2,9-2-4,2-2-6,6-3-2,4-3-3,6 0 0,-1-3 0,-2-4 1,3-3 2,-3-6 1,0-6 1,-7-7 3,2-3 5,-6-2 1,-5-4 1,-2-5 2,-2-1 5,-7 1 4,0-2-2,0 3 3,-7 3 3,-2 5 3,-2 6 2,-3 7 3,-3 3-1,3 8 0,5 2-2,-2 2-8,4 4 3,1 0-1,3 8-3,1 4-1,0 10-3,-1 8-3,3 13 0,0 2 0,0 8 4,0-1 1,0-1 0,0-2-1,0-2 1,0-4-2,0-4 0,0-3 2,0-5-1,1-2 0,3-6-3,1-3 1,5-5-7,0-1-10,0-7-19,0-2-31,3-2-79,0-5-204,6-3-394,-2-3 0,4-5 0,10-9 0</inkml:trace>
  <inkml:trace contextRef="#ctx0" brushRef="#br0" timeOffset="226970.8412">22564 9339 1619,'0'-13'111,"0"-2"33,0-1 21,0-1 16,0 3 17,0 2 10,0 3 10,0 1 6,0 1 6,0 1-69,0 2-34,0 1-30,0 1-21,0-1-17,0 3-17,0 0-10,-2 0-6,-1 0-8,2 5-5,-4 2-4,-2 7 0,3 6 2,-1 5 1,-1 4 3,3 6 3,-2 3 1,3 2 1,-1-1 0,3 2 0,-1-4 0,1-4-5,0-1 2,0-4-4,4-2-3,1-5-1,-2-5-3,1-2 4,0-6 2,0-4 4,-3-2-2,-1-2 5,2-1-4,-2-3 1,0-4 1,0-4 0,4-6-2,1-3-2,1-4-5,2-2-10,2 2-4,2 0-7,3 3-5,6 4-10,3 6-4,8 1-5,2 5-5,0 3-8,-1 3-2,-4 0 1,-4 3 5,-7 2 3,-6 4 3,-6 3 9,-2 5 5,-8 2 5,-2 0 7,-7 1 8,-6-2 6,-1-2 9,-5-1 2,0-3 8,3-3 5,-1-4 3,0 1 3,1-5 2,2-1-1,0 0 3,5 0 0,4-2-3,2 0-10,6-4-15,1 0-25,2-2-44,2 1-129,8-2-197,-1 3-301,5-1 0,2-1 0,8 0 0</inkml:trace>
  <inkml:trace contextRef="#ctx0" brushRef="#br0" timeOffset="227745.8184">23035 9528 2909,'0'-6'79,"0"2"14,1-2 4,1 0 3,0 6 7,3 2 6,-2 2 3,3 6 2,-2 3 2,1 4-58,1 3-20,4-2-12,1-2-2,3-3-2,5-1-4,2-7-6,2-2-4,1-3 0,3-3 0,-4-2 0,-1-5 0,-5-4-2,-4-6 1,-5-6-4,-1 2 1,-5 2 1,-1 5 1,-1 5 0,0 5-4,0 4 2,0 1-2,0 7 2,-3 5-1,1 7 2,-1 4 0,-3 10-1,1 6-2,1 4 8,2 8 8,2 6-2,6 6-1,-3 6-2,-1-2 0,0-2 0,-2-6-1,-7-9-2,-2-5 4,-4-6-9,-8-10-5,0-3 2,-2-8 1,-4-4 2,0-4 0,2-6 0,-1-1-2,1-4 3,-2-3-1,4-7 4,2-3 5,6-9 0,5-5 2,6-4 0,2-7 4,12-1 1,9 1-1,9 2-9,9 5-20,15 6-42,7 5-34,-1 8-39,-1 4-64,-7 2-126,6 4-480,-30 3 0,-9-3 0,-5 0 0</inkml:trace>
  <inkml:trace contextRef="#ctx0" brushRef="#br0" timeOffset="229580.9568">11696 10797 2268,'-2'0'67,"-1"-1"19,-2 1 13,-1 0 17,0-3 14,-2-1 15,1 3 10,-1-2 8,-2 1 2,0 0-43,-3 1-20,-6 1-15,-4 0-10,-5 4-13,0 0-14,-4 4-14,3 1-9,3 3-8,2 2-1,3 0 0,2 1-4,5 2-4,3-2-2,9-1-6,1-1 0,4-2-4,11-2-2,5-1-2,9 0-7,17-1-1,6 0-1,5 0 2,-1 2-2,-8-1 1,-10 0-2,-10 3 2,-11-1 0,-10 1 4,-5 3 4,-5 0 4,-6 1 4,-10-2 1,-5 1 5,-9-2 7,-7-1 5,-3-1 3,-2-1 6,0-3 7,0 1 2,3-6-2,0-1 2,3-4 0,7-6-2,4 0-5,11-6-4,5 0-3,7 1-8,1 3-17,5 5-16,8 2-16,0 1-37,8 2-83,10-2-188,5-10-398,1 10 0,6-2 0,3-3 0</inkml:trace>
  <inkml:trace contextRef="#ctx0" brushRef="#br0" timeOffset="232011.2537">12080 10943 2069,'-3'-4'74,"-1"2"16,-2-1 12,0 0 8,2 0 13,-2 1 17,0 2 10,-2-1 6,2 1 5,-4 0-43,-2-2-18,0 2-14,0 0-9,-2 0-4,0 0-10,-2 3-9,-1 4-5,0 0 0,-1 6-4,2 3-1,-1 1-3,4 3 1,0 2 0,6-2 0,4 2-4,4-2-2,11-2-5,10-3-4,9-2-6,11-2-9,9-7-9,4-2-12,-1-2-7,-1-2-7,-2-1-3,-3-3-5,-5-4-1,-2-3-3,-4-3 1,-5-2 2,-6-3 5,-3-3 7,-8-1 5,-10 3 1,-2-3 3,-6 4 1,-8 5 1,-5 3 5,0 3 2,-9 4 1,4 3 4,6 3-2,5 0 0,6 0 2,8 0 0,11 0-1,5 0 0,8 0-4,3 0 1,5 0-2,-4 0 1,-6 3 0,-3 3 1,-4 4 0,-3 2 0,-5 1 2,-1 4 0,-2 0 0,-5 1 2,-2 0 0,2-1 1,-7 0 3,1 0 0,-2 0 6,1-2 0,-3-3 1,-3 1 1,2-3-2,4-2 1,3 0-3,-1-4-1,2 0-1,6-3-1,6-1-6,5 0-5,6-5-2,13-1-3,3-3-1,3-4-5,1-3 0,0-2-3,-5-1 0,-3 0-1,-10 1 2,-8 3 5,-5-3 3,-7 4 4,-4 2 3,-1 0 8,-1 2 3,-4 4 4,1-2 0,-6 4 0,-1 1 1,-2 2-3,-2 1-1,1 0-2,-4 3 2,0 3-3,0 4 3,3 3 2,0 4-1,4 5 0,5-1 1,4 0 0,2 0 1,0-4-1,6-1 2,2-5 1,7-1-5,5-5-1,6-3 0,4-1-3,1-4 1,1-1-2,-2-3-2,0-3-5,2-4-7,-3-4-6,-2 2-1,-2-1 1,-2 2 2,-9 5 4,-3 1 1,-8 6 6,-1 1 5,-2 1 11,-2 4 7,2 3 3,0 2 5,0 5-1,0 0-2,0 3 1,2-4 0,7-2-4,4-1-5,8-3-7,6-3-2,3-3 0,2 0-6,-3-3-1,0 0-5,-6 0-6,-2-3 0,-6 0-6,-5 1-4,-3 3 2,-6 2 7,-1 0 4,-1 4 7,1 0 0,0 0 6,0 1 2,-1 0 4,2-2 6,5 0 7,6-3-3,6 0-5,7 0-2,5-3-4,-3 0-1,-1-2-4,-7-4-1,-3 0-5,-4-6-6,-5-1-5,-2-2 1,-4 1-2,-2 1-5,-5 0 0,-8 2 3,-3 5 0,-10 1 2,-5 1 2,-4 2 3,1 2 2,0 0 1,10 3 1,6-1 2,9 1-1,5 0-1,5 0 3,6 0-3,5 0-1,7 0-2,5-1-2,7 1-3,2-1-3,3-2-4,1-1 1,4 0-1,-1-3-4,-1 1 2,-4-2 0,-4 0 2,-2-4 4,-6 5 1,-5-3 3,-2 1 7,-4 1 5,-5-1 5,-2 1 4,-2-1 5,-2 3 1,0 0 2,-2-2-1,-2 3 2,-3 1 0,0 1-4,-1 2-4,-2 1-4,5 1-1,2 2-5,1 5-2,1 1-1,4 3 1,1 5 1,0 0-1,5 2 0,1 0-1,3 1 1,4 0 1,0 0 1,1 0 0,1 0 0,-8 0-3,2-3 1,-3-1 1,-3-2 0,0-2-2,-5-4 0,2 1-3,-4-2 0,0-2 3,-1-1 0,-4 0-1,-4 0 0,-4 1 1,-5-2 2,-3-1 1,2-1 6,-1-1 2,3 0 1,3 0-2,7 0 1,4 0 0,2-1-15,1-1-15,1 0-24,-1-1-35,2 0-111,5-1-183,-1-11-404,0 9 0,4-5 0</inkml:trace>
  <inkml:trace contextRef="#ctx0" brushRef="#br0" timeOffset="235371.0527">14853 10949 1258,'-11'4'58,"1"1"12,-2 1 10,-4-1 20,9 1 20,1-4 14,2 2 5,-2-2 3,3 0 7,-1-1-35,-2-1-14,-4 3-6,2 0-4,-1-2-18,-2 1-18,3 1-11,2 0-4,2-3 1,-2 4 4,5-1 8,-1-3 4,2 1-1,-1-1 3,1 0 3,0 0 5,0 0 9,0 1 9,0-1-2,0 0-11,0-1-11,1-2-8,6-3-4,5-2-8,4-5-4,10-1-8,-2-1-10,0-1-9,-1 0-1,0-3-1,-5 5 0,-2-3-2,-3 5-1,0 1 1,-7 5-4,-3 0 2,-2 4-1,-1 0 8,-1 6 4,1 6 9,-3 6 5,-3 7 6,-1 9 3,-4 1 1,3 3 2,1 2 1,4-5-1,2-3-6,2-6-4,-1-3-7,2-7-4,0-6-1,3-3-2,4-3 0,3-1 2,3-5-1,1-6-1,0-3 1,2-7-1,1-8-1,-1-4-4,0 1-3,-2-4-2,-2 7 0,-7 7-4,0 4-1,-4 8-3,-3 6-2,0 2-2,0 4 0,3 6 4,-1 6-1,4 0 1,3 7 1,5 0 0,3-3 1,0-3 4,3-1 1,0-4 0,3-4 1,-3-1-2,2-5-2,-6-1 1,1 0-2,-7 0 0,-3-4 0,-4-4 0,-1-4-3,-2-2 1,-6-3-2,-6 1 0,-2 2 3,-9 2 0,-5 2 0,2 4 0,3 1-2,4 1 1,2 4 2,7-3-1,4 3 1,2 0-4,1 0 5,9 0-2,5 0-2,11-3-3,8 1-4,11-1-7,6-2-7,6-2-3,3-2-1,0-1-2,0-2-5,-5-3-4,-9-3 1,-11-2 3,-7-1 7,-7-4 9,-6-4 7,-3 1 5,-4-2 4,-2 1 8,-5 1 3,-3 5 7,-3-1 3,-2 5 1,-5 1 1,-3 4 2,0 2-2,3 2 2,1 3-2,3 2-5,2 0 0,1 4-1,5 0-3,0 1 0,3-2-2,-3 4-1,-2 3 3,-4 4 0,0 6-3,0 10 6,0 7-1,3 3 1,1 6 2,4 5 4,1 0-1,1 2-1,3 0-2,3-1-1,1-5 0,4-5-4,3-5-1,0-6-1,-5-2-3,-2-7-3,-3-3-2,2-6 5,-6-3 1,3-3 0,0-1 3,1-2 1,2-5-1,4-2-1,-2-4 0,3-6 1,0-4-2,2-1-4,-4-1 0,4-1-2,-3 4-3,2 4-2,0 5 2,0 3-1,0 3-2,1 3 2,-3 2-3,3 5 1,-3 5-2,0 4 2,1 3-1,-2 6 4,-3 0-2,1-1 0,-1-2 4,-3-1-5,1 0 5,0-3 1,1-3-1,-2 0-6,3-2-12,-1-2-21,-2-2-34,3-2-42,3-4-113,2 3-175,-1-17-381,3 10 0,2-6 0,1-1 0</inkml:trace>
  <inkml:trace contextRef="#ctx0" brushRef="#br0" timeOffset="236462.7711">16163 10971 2179,'-6'-6'90,"-2"-1"21,-1-1 13,-1 1 14,1 1 14,-1 3 14,1 2 6,-1 1 6,-3-2 6,0 6-53,-1 1-18,1 4-12,0 3-8,3 4-9,4 4-13,3-2-12,3 3-7,1 0-3,4-2-4,3-2-11,7-5-6,2-2-6,5-3-4,2-4-6,1-2-2,-2-1-4,0-3 3,-1-3-4,-5-4-2,-3-4 2,-6-4-4,-5-5-1,-5 1-3,-7 0 4,-8 0-2,-2 5 5,-7 5-6,-3 2 5,2 6-1,7 1 0,5 2-2,7 0-1,6 1 2,5-1-4,16-2-4,8 0-9,11 0-5,12-3-8,7-2-5,-4 1 0,-4-3-1,-6 2 3,-8-1-2,-9 3 1,-11 0 11,-5 2 16,-6 2 10,-3-1 9,-1 2 7,0-4 0,-5 3 9,-4-1 2,-4 2 4,-7-1 6,-3 4-6,2-2-8,3 1-4,6 2-2,8 4-1,1 0 0,9 6-2,2-2-4,6 1-5,3 1-3,6 1-2,-1 1-1,1 0 4,1 2-2,-1 0-2,2-1-5,-2 0-3,2 0-4,-5 0 0,-4-2-1,-5-1 0,-5-3 0,-5 2-1,-1-2-2,-4 0 3,-6-2 6,0 1 2,-5-3 4,-6-1 1,-3 0 6,-1-3 3,-1 1 3,-1-3 2,2 0 1,2 0 0,4 0-1,6-1-10,5-1-23,6-2-38,0-1-59,9-3-156,8-3-555,2 0 0,2 1 0,4-2 0</inkml:trace>
  <inkml:trace contextRef="#ctx0" brushRef="#br0" timeOffset="237011.3027">16776 11027 2647,'0'0'54,"0"0"12,5 0 4,5-2 4,3-1 8,8-1 9,7-2 6,1-3 4,1 1 2,-1-2-35,-4 0-7,-7 0-1,-4 0 3,-9 1 1,-2-3-1,-8 3-3,-4 2-1,-9 0 2,-2 6 2,-6-1 0,-3 2-5,-1 0-4,1 3 0,0 4-2,2 1 0,5 5-4,6 3-5,6 4-3,8-1-5,2 1-3,2-1-3,7 0-1,6-1-7,4-3-5,7-3-4,5 1-6,-2-5-9,-2-1-19,0-1-25,-1-4-38,0 0-72,-1-2-209,-6-4-428,-5 2 0,-2-1 0</inkml:trace>
  <inkml:trace contextRef="#ctx0" brushRef="#br0" timeOffset="240873.8108">17686 10986 983,'-1'0'61,"-2"-1"17,0 1 12,-3-2 11,0 2 14,4-1 23,-1 0 17,0-1 14,0-1 14,1 2-30,-1-2-10,1-1-6,0 0-3,0 0-4,1-1-5,0-1-19,1 0-13,-3 2-10,3 2-8,0-1-8,0 2-6,0-1-6,0 1-4,0 1-3,0-2-8,0 0-2,0 2-4,0 0-7,0-1-4,0 1-3,0 0-3,4 0-5,3 1-3,4 4-2,4 3 1,3 3-3,0 3 3,-1 1 4,-2 3 3,-2-1 4,-1 2 2,-1 2 1,1 1-1,-1 1 4,0-1-5,4-4 1,3-1 1,2-5 0,2-6-2,5-4-2,-1-3-2,-4-3 1,-1-5 2,-4-2-1,-5-4 4,-5-3-2,-1-3-1,0 0-2,-2-1-2,2-2-2,0 4 0,1 2-4,0 1-1,-4 4-6,-2 6-4,1-1-1,-4 7-4,2 1-1,0-3-2,2 3-1,-2 3 2,0-3-2,-2 6 1,0 0 2,-4 5 1,0 3 3,2 4 2,-1 2 3,3 1 0,0 5 1,1 2 0,-2 5 0,0 1 1,-1 1-2,4 1 0,-2-2 1,2 2-3,0-3-1,-1 0 2,-4 0-3,-2-1 2,0-3 2,-1-1-3,-1-2 3,1-6-2,3 0 1,0-6 3,0-4 3,0-3 0,1 0 6,0-3-5,-2-3 2,-3 2 0,2-3 2,-3-3 1,-4 3-2,0 0 3,-4 0-5,1 0 1,2 0-2,3-1 2,1-2 3,-1-2 0,2-4-1,0-3-2,1-1 1,2-2 0,3-3-2,4-3 2,0-5 0,0-1-3,7-2 0,3-4 0,3 2-3,9-1 2,0 0 0,2 0-7,3 5 0,4 3-6,2 5-4,3 5-4,3 4-6,1 1-5,-1 1-5,3 4-3,0-4-2,0 2 5,1-4 1,1-2 4,-1-2 3,-7 1 3,-1-3 4,-9-1 5,-6 2 4,-1 1 5,-9-2 0,-3 4 2,-4 1 1,-3 3 0,-6 0 1,-4 3 0,-2 3 2,-6 0-1,-3 1 2,-2 1-1,2 0 2,-2 1 1,1 1-1,-1 3 3,1 4 2,5 3-2,2 3 1,5 2 4,2 0-2,5 0 1,1 3 0,1-3-3,2 1 1,8-2-2,1-3 3,5 2 0,6-6-1,5 2-2,2-7-1,2-1-1,2-1-2,-2-2 0,0 0-1,-2-4-3,-1-1-5,-1-3 0,-4-4-4,5-6 3,-2-4 0,-1-2 0,-1-3-1,-4-3 1,1 5 1,-5 1 2,-4 1 2,-4 8 0,-3 0 0,-4 4 1,0 4-2,0 1 3,0 4 1,-2 1 2,-4 7 3,2 4-1,-3 3 1,1 6 0,3 3 1,3 0-1,0-1 1,0 1-2,3-2 1,3-3-2,5-2-2,-1-1-1,6-5 2,0-2 0,3-2 0,-3-2 0,4-2 0,-4-1 2,-2 0-1,-3-1-1,-4 1-3,-2 0 0,-3-1-6,-1-1-12,-1 0-27,0-1-44,0-1-111,0-3-172,0-10-366,-6 8 0,-3-3 0,-3-3 0</inkml:trace>
  <inkml:trace contextRef="#ctx0" brushRef="#br0" timeOffset="241149.6512">18733 10660 2266,'-10'-11'80,"4"-3"14,-3-1 8,-2-1 2,6 6-3,4 5-7,-2 1-17,3 2-34,0 2-68,5 0-247,-3 7-260,0 0 0,2 4 0,2 1 0</inkml:trace>
  <inkml:trace contextRef="#ctx0" brushRef="#br0" timeOffset="241715.7857">19003 10669 1848,'2'-4'97,"-2"-1"19,3-2 12,0-1 17,0-2 15,0 3 16,0 1 13,0 1 7,-2-1 4,1 6-65,-1-1-33,-1-1-18,0 2-10,2 2-16,-1 2-14,1 6-10,1 9-10,1 6-5,-3 6-2,2 7 3,3 1 0,-2 4 1,4-3-2,0 0 0,-2-1-2,1-2-4,1-4-3,1-4-1,3-2-3,1-6-1,3-4 2,0-2-1,1-7 0,0-2 1,-2-4 0,4 0-5,-5-4-10,-1 2-22,-3 0-49,0-1-129,5-8-535,-7 1 0,3-2 0</inkml:trace>
  <inkml:trace contextRef="#ctx0" brushRef="#br0" timeOffset="242529.5365">19669 10960 2348,'0'-5'90,"-5"-1"18,-2 0 16,-3-3 12,-6 3 12,-9 4 8,-5 1 6,-5 1 5,-4 1 2,2 3-59,-5 3-23,5 5-18,6 3-13,7 4-11,9-1-11,12 2-4,3-2-4,9-3-3,8-5-3,3 1-1,11-8-2,5-1-3,1-2 0,-1-2-2,1-3 2,-6-4-7,-2-5 1,-1-6-4,-3-7 1,1-4-4,-2-7-2,-4-4 0,-4-6 0,-6-3 2,-6-2 0,-2 2 1,-2 5-1,-4 4 4,-1 9-1,-4 8 2,-4 6 2,-3 6 0,-1 7-4,1 3 0,2 3-2,1 3 2,1 6-2,2 4-3,3 5 0,4 7 0,-1 4 2,4 3 1,0 6 6,4 5-1,-1 1 4,3 0-4,0-1 4,4-3 0,0-1 2,-3-6-1,0-2 2,2-5-5,1-3-2,-1-6-1,1-2-4,4-4 2,-1-4-7,1-2-5,0-2-9,-2 0-10,-3-3-11,-2 0-13,-2 0-32,-5-3-71,3 3-189,-3-8-391,0 6 0,-3-5 0</inkml:trace>
  <inkml:trace contextRef="#ctx0" brushRef="#br0" timeOffset="243912.8077">20694 10819 1605,'4'-1'81,"4"-2"31,-2-1 25,1-2 21,-5 1 20,2 1 21,-2-3 15,-2 2 10,0-3 8,0 5-44,-3-2-26,-4-2-25,-9 6-18,-6-1-12,-8 1-14,-3 4-13,-5 1-10,5 5-8,3 3-6,5 3-4,9 3-6,9-1-3,4-1-4,13-2-9,11 1-5,13-1-10,10-1-11,12-1-7,-2-1-6,-4-2-7,-4 2-2,-10-1-6,-6 1-4,-5 1-5,-5-2-1,-9-2-1,-2 1 3,-7-1 6,-4-4 10,-11 1 3,-7-2 6,-8 0 1,-9 3 6,-6-3 4,-5-1 1,1 0 6,0-1 4,0-1 0,7-1 1,7 1 2,6-2-1,7-2 3,9 0-2,7-2-2,1-2-2,9 0-3,10 0-6,7 0-6,16 2-11,8-1-5,7 1-10,2 2-6,-1-2-4,-6 1-1,-2-1-1,-7-2 2,0-2 5,-3-2 3,1-5 6,-5-7 3,1-4 8,-4-9 6,-1-9 5,-6 0 2,-8-2 5,-1 1 4,-6 6 10,-7 5 5,0 5 8,-1 9 7,-4 4 4,0 3 3,-3 4 1,-2 2-3,-1 6-3,2 1-2,-2 4-8,2 9-4,1 5-5,0 8-6,6 9-4,-1 6-3,4 6-1,2 2 2,5 2 0,0-1 1,2-1-2,0-4 0,-4-1 0,2-7 0,0-1-2,-3-7-2,4-3 0,1-7-2,-3-3 0,-3-4-2,-3-4-3,1-5-14,-3 2-26,0-3-34,0-3-65,2-2-175,-4-9-492,-5-1 0,-2-6 0,-8-3 0</inkml:trace>
  <inkml:trace contextRef="#ctx0" brushRef="#br0" timeOffset="244219.0015">20991 10749 2610,'0'-7'92,"4"0"13,5-3 8,5-1 6,-1 6 8,7 1 4,6-2 4,5 5 1,-2 0 1,5-1-75,-3 2-16,-3 0-15,-4-1-14,0 1-18,-8 0-35,-3 0-50,-3 0-76,-7-2-220,-3 4-256,-2-1 0,-6 1 0,3 4 0</inkml:trace>
  <inkml:trace contextRef="#ctx0" brushRef="#br0" timeOffset="244948.7804">21404 10943 2020,'0'-3'90,"0"0"20,0-3 16,0 0 15,5-1 13,0-1 11,1-3 8,5 4 6,-1-2 6,3 4-60,-1 1-22,1 1-15,3 3-13,1 0-15,0 3-11,2 3-8,-5 4-6,1 7-5,-1 2-5,-1 5-3,-4 1-3,1 0-4,-4 0-3,-2-3 0,-2-1-2,1-6-2,-3-2 1,0-6 9,0-2 11,0-2 3,0-2 2,0-1 1,0-2 5,-3-3 0,3-3 4,-2-4 1,2-5-1,0-5-11,0-3-13,2-2-2,5-2-2,6 2-5,3 3-7,7 2-7,-2 5-12,-1 5-9,0 4-9,0 3-22,-4 3-23,-1 1-50,3 1-109,3 0-218,-12 1-248,-2 1 0,-2-1 0,-3 3 0</inkml:trace>
  <inkml:trace contextRef="#ctx0" brushRef="#br0" timeOffset="246793.8325">22012 11018 2481,'2'-3'49,"2"1"14,1-2 7,5 0 6,7-3 6,-2-2 8,5 2 8,-1-6 6,0 1 7,2-2-30,-6-3-5,-3-1-2,-6 2 2,-1-2 0,-3 2-3,-4 1-5,-7 1-3,-7 2-4,-4 3 3,-7 3-4,-4 1 1,-1 4-8,5 2-7,3 4-2,4 5-1,8 4-1,3 4-5,5 3 3,2 1-11,2 1-2,6-2-5,5 0-2,-1-4-4,7 0-4,4-3-2,1-5-3,1-3-1,3 0-4,1-6 0,1 0-3,-1 0-1,-2-7-3,0-1 1,-1-5 0,0-5 1,-1-5 1,-1-3-1,0 2 0,-3 0 1,-4 4 3,-1 1 0,-7 6 4,-1 2-1,-2 4-2,-3 4 1,1 1 2,-2 4 1,0 7 4,0 4-1,0 5-1,0 5 0,0-2-2,0-2 0,0-1 5,0-5-3,2-2 1,3-4-1,0-3-1,3-1 1,3-2-1,1-1 1,1 0 1,-1-1 0,1-5-3,3-2 2,-1-4-3,1-7 1,0-1-2,-1-4-2,1 4 0,0 1-2,-5 7-2,0 0 0,-3 10-1,2-1-1,-7 4 0,5 5 0,-2 2 4,0 5 2,1 3 0,-1 1 3,-4 1-1,5-2 1,1-1 2,0-6 4,5 2 1,8-2-3,2-3 0,6-3-1,0-1-2,0-1 0,1-4 0,-1-2 0,-2-5-1,-1-2-2,-4-5-2,-3-1 2,-6 0-4,-7 3-2,-5 5 3,-1-1-2,-1 7 0,-9 0 0,-1 0 0,-1 1-1,-1 3 0,2 0 0,4 0 2,6-2-2,1 2-1,0 0 2,0 0-1,0 0 3,0 0-2,0 0 2,0 0 0,0 0 2,0-1-3,0-1 5,0 0-1,0-1-1,0-1-1,-3-1-1,0-1 1,1 3-1,-3-4-2,-1 3 0,-1 3 2,-2 1-3,-2-1 2,-1 2 0,3 2 1,-1 3 1,2 0 1,6 3-1,0 2 2,2 2-2,2-1 2,5 0 1,2-3 2,4 0 0,8-3 0,1-4-1,-2-1-2,0-1 3,-3 0-2,-2 0 2,-1 2-3,-5-1-1,-2 2-3,-1 2 2,-4 7-3,0 2 2,1 6 1,-6 7-4,-1 3 2,-5 3 0,-2 4-1,-1-1 2,-2 5 1,7 0-3,1 3 1,6-4 0,0-1-2,0-4 3,0-5-3,0-7 3,0-8-1,0-1-1,0-6 3,0-5 1,0-3 1,-4-4-1,-3-9 2,-6-6 2,-7-5 1,-3-6 0,-2-4 9,3-1 7,11 4 1,4-1 0,5 1 0,13 3 2,9 2-10,5 2-15,9 2-30,6 3-48,5 1-64,0 2-227,5-2-128,-1 3-274,-2-1 0,3-4 0,-1-1 0</inkml:trace>
  <inkml:trace contextRef="#ctx0" brushRef="#br0" timeOffset="247391.0072">23550 10608 2517,'-2'-9'82,"0"-3"13,-2-1 9,-5-2 8,0 4 13,-1 2 12,0 2 7,3 1 5,0 1 3,4 1-57,-3 1-17,0 1-4,1 0 1,0-3 2,-2 0-6,3 1-6,-1-2 1,1 1-2,0 1 0,2-1-2,-2 3 2,2 0-11,0-1-12,2 3-10,0-1-6,2 1-8,-2 1-3,-2 4-4,2 5-1,0 5-3,0 8-4,0 6 3,2 9 0,2 4 2,-2 4 1,4 4 0,3-1-3,-1-3 2,0-4 0,-1 0 0,1-9-2,-3-3-4,2-5-7,-3-5-16,-1-4-23,-3-6-29,2-2-29,0-4-74,0-2-163,16-6-455,-13 0 0,-3-5 0,5-6 0</inkml:trace>
  <inkml:trace contextRef="#ctx0" brushRef="#br0" timeOffset="248015.6036">23683 10633 1726,'5'-9'121,"3"-1"26,1 0 19,5-2 20,-5 3 14,5 6 10,-5 3 6,1-2 9,-5 4 5,1 10-80,-4 6-27,-2 10-23,-3 8-14,-2 11-18,-1-1-9,-3-2-11,6 0-4,0-6-6,1-5-7,2-7-4,2-4-6,-2-7-1,1-4-3,1-3-2,1-3-1,1-4 0,1 0 0,1-1 0,3-2-2,2-6 0,0-4-2,5-5-2,-1-4 0,0 0-3,-2 1-2,-3 3-2,-2 5 2,-1 4-1,2 5-2,-2 1 0,4 4 0,-2 2 0,-2 5 0,2 3 4,-3 3-1,0 4 1,-3-2-1,5 0 1,-5-3 3,0-2 1,1-2-1,-1 1-1,-1-3-8,1 0-19,2-3-36,-1-1-41,-3-1-105,4-5-187,-5-1-343,0 1 0,-8-3 0,-4-4 0</inkml:trace>
  <inkml:trace contextRef="#ctx0" brushRef="#br0" timeOffset="248443.3393">23280 10658 1983,'0'-1'96,"0"-1"24,0 2 11,0-2 8,0 2 16,0 0 17,3 0 12,4 0 6,8 0 4,6 0-66,5 0-25,11 0-25,1 2-9,0-2-9,1 3-21,-3 0-18,-5 1-23,-4-1-19,-6 1-32,-7 0-44,-5 3-75,2-5-531,-14 8 0,-5-4 0,-6 1 0</inkml:trace>
  <inkml:trace contextRef="#ctx0" brushRef="#br0" timeOffset="250203.8949">11349 12076 1433,'0'-2'91,"0"0"25,0 1 15,0-2 16,0-2 14,0 1 13,0-1 12,0-2 10,0-1 9,0 4-55,0-2-23,0 2-21,0 2-16,0 1-15,0 1-13,0 0-14,0 0-10,0 1-9,0 5-6,0 6-4,0 6-1,0 8-3,0 3 5,0 6 1,0-2 1,0-1 2,0-4-1,0-4 1,0-3 0,0-8-4,2-2 1,-2-5 2,0-2-3,0-4-1,1 1-3,2-2-11,-3-2-21,3-3-40,1-5-86,3-6-209,-4-3-320,-1-8 0,1-7 0,-3-2 0</inkml:trace>
  <inkml:trace contextRef="#ctx0" brushRef="#br0" timeOffset="250507.0599">11378 11792 2376,'-3'-3'39,"0"-1"7,0-1 2,2 1 4,-2 2-1,3 0-4,0 1-8,0 1-19,0 0-46,6 0-124,1-3-358,3 0 0,0 3 0,1-1 0</inkml:trace>
  <inkml:trace contextRef="#ctx0" brushRef="#br0" timeOffset="251719.3128">11611 12078 1106,'-2'2'84,"-1"-2"29,0 3 22,-1 0 20,-3-2 16,3 1 15,-1-2 11,2 3 7,-1-2 1,4-1-51,0 1-28,0 1-26,0-2-21,0 0-20,0 0-16,0 0-16,-2 1-8,2 0-7,0 2 1,0 0-4,0 1 2,0 0-1,0 3 3,0 0 2,0 4 3,0 1 2,-1 0 3,-1 0 4,2 1-1,-1-1 3,1-1-1,-2 1 0,2-5-3,0-2 3,0-1 0,0-1 4,0-3 1,0 0-3,0 0 0,0-1-2,3-3-1,2-5-3,1-4 1,1-4-3,6-6-4,1 0-8,2-2-5,2 1-2,3 1-2,2 3 2,-1 1-2,3 5-2,-1-1 1,-2 4-1,-6 3-3,-4 2-6,-3 5-1,-4 6 4,-2 7 2,-2 9 0,-1 5 1,-1 6 0,-1 5 1,1-4 1,-2 0 2,1-3 9,1-6-1,-2-3-2,0-4 0,3-5-2,0-3 0,0-5 3,0 1-1,0-5 2,0 0 0,3 0 1,3-5 0,1-2 2,6-6-1,-2-5 0,5-7 0,-2-4-1,4-3-2,-2-3-1,0 2-3,-3 5 1,0 7-3,-6 6-1,-1 6-2,-2 1-1,2 6-1,1 2-2,0 5-1,-1 8 4,-1 7 2,-1 6-1,-3 6 2,2 0 2,1 1 4,-1-5 0,5-3 2,0-3 1,1-3 2,5-6 0,-2-5 0,7-1 1,-5-5-4,3-2-6,2 0-14,-1-5-19,-4 1-40,3-1-90,2-10-196,-7 0-311,-1 0 0,-1-3 0,-1-3 0</inkml:trace>
  <inkml:trace contextRef="#ctx0" brushRef="#br0" timeOffset="253401.9755">12890 11973 962,'3'-1'29,"0"1"15,4-1 19,-2-2 24,4 1 18,-2 0 23,3-1 20,-4 0 25,-1 2 24,-4 1 0,0 0 5,-1 0-11,0 0-17,0-2-21,-2 2-15,-6 0-17,-6 0-18,-2 2-20,-4 2-20,-2 3-19,3 1-13,2 1-5,1 3 1,3-1-2,3-1-4,4 1-4,2-1-5,3-1-4,-1 2-2,4-2 0,-1-1 0,6 1 2,5 0-2,6 1 1,5-3 0,7-1 0,-3 3 1,-1-2-1,-2 1-1,-2 2 1,-6 4-1,-2-2-5,-5 2 2,-4 0 0,-3-1-2,-2-3 4,0-2 6,0-1 2,-2-2 2,-4-1 3,-5-2 1,-4 1 5,-5-2 2,-5-1 0,-6 0 2,0 0-4,-5 0-3,0 0-2,4-1-2,5-1-3,6 1-1,7-2-1,6 0-2,6 2-2,2 1-2,0-1-2,0 1 1,2-1 0,7-1 0,7-1-1,5-2-1,3 0-3,6-3 0,-2 4-1,1-4 0,-1 4 0,6-2-2,2-3 0,8 1-3,8-5-1,6-6 3,-3 1 0,-2-4 0,-5-6 2,-10-4 2,-10-2-1,-4-7 2,-7-2 1,-5-3 2,-7 2 1,-2-1 1,-4 6 3,-3 2-1,-2 5 1,0 3 0,-4 5 3,0 8 1,0 1 0,-2 7-1,1 6 3,0 2 0,-2 5 2,0 9-1,2 7 2,2 4 4,5 7 1,2 1-2,1 1 2,2 4 2,-1 1-2,2 3 1,2 1-2,2 1-3,1 0 0,0 0-7,-1-4-1,-1-4 0,0-6-1,-2-4-2,0-6-2,-2-5-3,1-3 3,0-2 1,0-6 1,1-1 6,0-2 2,3-1 0,4-4 1,-1-1 0,2-7 1,2 0 2,-3-8-2,2-2 1,-2-3-2,-1 0-6,0 1 1,-1 2-4,-2 4-2,1 4-2,0 2-3,2 5-4,-2 1 0,0 5-2,3 0-3,-3 3-1,1 4-3,-1 2 3,-1 5-3,1 5 3,-1 3 2,-1 1 3,1 2 0,3-1 2,-2 2 2,2-7 1,0 2 3,-1-8 0,4 0 3,-5-6-4,3-2-9,-1-2-27,-1-2-36,1-2-72,6-2-171,0-8-119,0-6-294,-1-5 0,5-3 0,-3 0 0</inkml:trace>
  <inkml:trace contextRef="#ctx0" brushRef="#br0" timeOffset="254855.7881">13861 12137 2581,'2'0'49,"-1"0"8,4 0 5,8 0 1,-2 0 12,6-3 9,1-1 12,1-4 11,-6-2 6,1-4-25,-5 1-15,-5-1-3,-2-2-2,-2 0 4,-6 4-9,-5 4-6,-4 4-10,-4 1-8,-4 3-6,-2 3-2,1 3-1,2 5-3,-3 3-1,4 3-2,2 5-2,6 0 1,4 1-2,6 0-2,2 0 3,2 1 0,2-3-2,8 0 2,6-5 0,6-1-2,16-5 1,6-5-4,5-4 3,6-2 0,0-3-4,-3-4-2,-1-2-2,-7-5-2,-3-6-3,-2-3 2,-5-5-3,-4-1 2,-5-3-4,-4-1-1,-9 8 1,-5 2 2,-5 4 1,-3 6-3,-1 5 3,-7 3-2,-4 4 0,-5 2-2,-2 2 0,-4 5 2,-2 1 0,1 4-4,3 5 1,3 2-2,8-1 0,6 0 0,3-5 1,2 1 0,3-4-1,3-2 2,1 0-3,5-4 2,2-3 2,2 0 1,-4-1 0,0-1 1,-3 1-2,-1 0 0,1 0 1,-4 0-1,3-1 1,-1-1 0,1 0-1,-5-1 3,2-1 2,-3 4-2,-2-1 0,2 1 0,-3 0 2,0 0 1,2 0 2,-2 1 1,1 6 1,1 1-3,-1 1 0,4 2 3,1-1 2,3-5 0,3 2 0,3-4 2,5-2-3,0-1-1,1 0 0,1-1 1,-3-5 0,1-3-3,0-4-1,-4-8 0,0-4 1,0-2-3,-4-3-2,-4 0 1,-4 1-1,-3 4-1,-2 0-2,-2 5-1,-3 4 0,-2 6-2,1 3-2,-4 3 1,7 2-1,4 1-4,0 1-2,7 0-2,5 0 2,5 1-4,3 3 3,4 6 1,-4 3 0,0 6-1,-7 5 1,-4 2 4,-6 2 1,1 5 1,-4-1-2,-2 2 5,2-1-3,0-1 2,3-6 0,0-3 2,4-5 2,5-5-3,5-4 4,-1-2 2,2-5 0,-3 0-2,-6-2 3,-2 0-9,-2-2-16,-4-2-30,-1 1-43,2-1-70,-2-1-174,-2-4-132,-4 7-266,-8-1 0,-1-3 0,-2-1 0</inkml:trace>
  <inkml:trace contextRef="#ctx0" brushRef="#br0" timeOffset="256054.958">15709 12080 1520,'6'-8'138,"2"-4"32,1-1 24,0-2 20,-6 4 15,0 2 10,-1 2 5,-2 3 2,0 2-2,1 2-86,-1-2-40,-1 5-26,1 5-21,0 6-10,0 5-11,0 6-5,0 3 4,0 1 1,0-2 8,1-1-2,2-2-2,4-6-2,2-3 1,-1-3-2,5-6-4,-1-2 0,1-2-5,3-2-4,2-5-6,1-1-1,4-5-5,-1-6-3,0-7-4,1-2-6,0-5 1,-1-1-6,-1 1-5,-2 5-1,-2 4 1,-4 6-5,-3 5 0,2 8-2,0 0 0,2 6 0,-2 4-3,2 5-1,-1 3 0,-6 6 1,-4 4 1,-1 3 1,-2-3 2,-2 1 0,1-2 2,-2-3 0,0-3 0,0-6 5,1-2 2,1-3 1,-2-3 2,3-3 4,0 1-9,-3-4-19,-2-2-45,0-5-63,-3-5-175,2-10-158,-6-4-309,-4-6 0,-4-3 0,-6-1 0</inkml:trace>
  <inkml:trace contextRef="#ctx0" brushRef="#br0" timeOffset="256305.8196">15796 11669 3111,'-4'-5'41,"2"2"7,-1 0 2,1-1 2,2 4 1,0 0 5,5 0 3,2 0-13,5 0-38,4 0-110,7 0-202,-7 1-324,1-1 0,-7 0 0</inkml:trace>
  <inkml:trace contextRef="#ctx0" brushRef="#br0" timeOffset="257943.55">16765 11936 2011,'-5'0'89,"0"0"19,2-1 14,-3 1 10,5 0 13,1-2 9,0-1 7,0-3 10,3-2 6,2-2-58,7-2-21,2-2-14,8-1-13,5-1-8,4 0-14,6-3-6,8 1-7,6-2-10,4 3-8,4 1-4,0 2-7,-6 4-3,-8 3-2,-7 5 0,-8 3 1,-7 7-1,-9 9 2,-5 5 2,-6 7 2,-2 7 1,-2 1 1,1-1 1,0-4-1,1-6 0,-1-5 1,0-8 1,0-4-2,0-6-1,3-2 0,-1 1 1,-1-5 2,0-1-1,-1-5-1,0-2 1,0-3-3,0-4-4,0 2-2,0 0-1,-1 0 0,-3 2-4,-5 1-3,-5 4 1,-2 0 0,-4 4-2,1-2 2,0 2 2,0 1 3,2 0-1,-2 1 1,3 1 1,0 0 2,2 2 1,-5 0 6,0 2 2,1 3 4,-1 6 5,-1 3 5,2 8 4,1 5 1,3 3 4,-1 6 1,2 3 0,1 6-1,3-1 2,3 0-3,3 0-2,3-4-1,4-2-6,7-2-1,7-5 1,8-3 1,9-5-3,2-4-1,4-6-6,-4-6-3,-4-3-4,-2-3-11,-4-2-5,-4-4-20,-4 0-17,-2-1-21,-6-1-16,-4 2-40,-4 1-50,-2 1-132,3 0-468,-5 3 0,-5-3 0,2 3 0</inkml:trace>
  <inkml:trace contextRef="#ctx0" brushRef="#br0" timeOffset="259251.8005">17753 12374 1278,'2'-2'93,"1"1"34,3-2 18,-3 1 20,0 0 18,-3 2 21,3-1 12,-3 1 11,1-3 10,-1 2-49,0 0-31,0-2-30,0-1-13,0 1-17,-4-1-12,-1 1-18,-3-1-8,-4 2-10,-5 0-7,2 1-6,-2 1-2,0 0 2,-3 1-3,5 3-1,-1 1-3,2 4 1,-1 3-4,7 0 1,0 2 0,4 1-1,3 0-2,1 1-3,1-2-1,-1-1-2,4 0-1,5-1-3,4-2 4,9-1-4,5 1 0,5-2-3,3-2 0,-1 1-3,1-1-1,-9 1 1,-3-2-2,-4 2-2,-7-2-4,-2 3 1,-1-3-3,-6 0 2,-3 3-2,2-2 2,-7 0 2,-4 1 2,-1 1 0,-5-2 4,-8 1 4,-5-1 1,0-1 1,-3-1 0,-2-1 3,-3 2-2,3-3-2,-2 0-3,2 0 1,7-1-2,3 0-3,5-1-3,5 2-1,6-2-7,0 0-18,6 0-31,1-2-39,3 2-72,9-1-178,4-7-433,2 3 0,2-3 0,2-1 0</inkml:trace>
  <inkml:trace contextRef="#ctx0" brushRef="#br0" timeOffset="260178.1102">17781 12315 1552,'0'-3'72,"0"1"22,0-3 18,0 1 16,0 3 14,2-3 13,2 1 12,2-3 5,1 0 10,2 1-33,-2 1-12,0-1-11,-1 2-12,-5 3-12,1-2-10,-2 1-12,1 1-6,-1 0-2,0-1-10,0 1-12,2 0-12,-2 0-10,0 0-2,-3 1 5,-6 5 6,-7 8 5,-7 6 6,-7 11 7,-9 8 13,-6 2 7,-3 7 10,-3 1 8,-2 0 3,1 1-4,4 2-9,4-3 14,2 0 1,6-6-11,5-1-11,5-6-7,8-10-7,7-6-9,6-6-6,4-7-2,1-5 4,0 0-24,0-2-8,0 0-2,1 0-2,4 0-5,2-2-4,3 1-7,3-2-9,4-2-12,-2-2-19,5 0-24,0-4-41,0-1-45,1-2-60,2-1-164,0-6-145,-9 2-272,2 2 0,-4-5 0,-7-1 0</inkml:trace>
  <inkml:trace contextRef="#ctx0" brushRef="#br0" timeOffset="262521.9509">18655 12449 3293,'1'-2'65,"-1"1"12,0-2 8,2-2 9,-2 4 13,0-1 7,0 1 7,-3 0 1,-2 1 2,2 0-47,-1-2-14,-1 4-12,3-4-8,2 2-17,0 0-35,0 0-32,2 0-38,-2 0-89,5 0-236,-2 0-348,3 0 0,3-1 0,2 0 0</inkml:trace>
  <inkml:trace contextRef="#ctx0" brushRef="#br0" timeOffset="263438.7115">19492 11822 2338,'-4'-1'69,"2"-1"19,-2 1 9,0-3 5,4 4 9,-3 0 6,1 0 12,1 0 11,-2 4 11,-3 1-37,-1 7-19,0 8-12,0 8-5,-2 7-4,2 11-9,3 11-4,2 5-9,1 2-10,1 2-8,3-6-5,5-8-4,-1-6-7,-1-10-1,1-8-2,-2-8-2,-2-7-9,-3-4-21,4-6-42,3-1-62,6-8-134,7-6-155,2-5-249,-2-7 0,0-12 0,-4-5 0</inkml:trace>
  <inkml:trace contextRef="#ctx0" brushRef="#br0" timeOffset="264274.6612">19824 11764 1968,'2'-4'102,"-2"3"34,1 4 19,-2 6 18,-9 14 11,-2 13 6,-2 10 3,-1 13 4,-3 7 3,6 5-69,4 0-28,0 0-34,5-5-18,3-9-18,3-8-8,4-9-5,0-13-2,2-8-2,4-8-2,-3-7-8,-1-4-2,-3-7-9,-2-6-2,-1-7-10,-9-5-6,-7-7-10,-10 0-6,-9 0-8,-11 5-2,-12 4 3,-4 9 2,-2 9 9,-1 2 2,3 4 7,10 4 8,7-1 6,12-1 8,11 2 2,10-1 2,6-1 2,8-3 3,9 0 0,9 0 1,13-3-1,13-2 1,8-4-1,12-1-4,5-5 4,-4 0-3,-3-1-2,-4 1 0,-9 3 0,-10 3-1,-5 3 0,-7 4-1,-2 2 2,-2 0 1,-5 2 2,-4 2 1,2 1 3,-6 1 1,-1 1-1,-2-1 2,-1 2 0,-3-3 2,-1 0-1,-2 1 0,-5-1 0,0-5 2,0 4 3,0-4-1,0 1 3,-4 1-1,0 0 0,0 1-2,1-1 2,0-1 0,-1 0-3,3 1-1,-1-1-10,0-1-11,2 0-23,0 0-52,0-1-151,0-2-460,-5 0 0,0-2 0,-5-2 0</inkml:trace>
  <inkml:trace contextRef="#ctx0" brushRef="#br0" timeOffset="264983.7034">19784 11930 1078,'0'-4'99,"0"-1"26,0 0 15,0-2 14,0-1 14,1 1 15,1-1 13,-2-1 16,4 0 14,2 1-59,-5-2-17,1 3-15,-1-1-8,-1 2-8,0 3-10,2 2-11,-2-1-8,1 2-14,-1 0-10,0 0-7,0-1-9,0 0-11,0-1-5,0 1-5,0-1-5,0 2-3,0-2-9,0 4 2,-3 4-3,-3 7-2,-4 10 0,0 8-3,1 13 0,-2 6-1,2 4 2,3 2 2,3 0 2,2-1-2,0-8 0,2-2-2,1-6-2,0-6 1,3-6-1,1-6 0,0-6 0,3-3-8,-1-8-3,-2-1-16,-4-2-40,3-1-73,2-1-192,6-6-386,-9-1 0,1-1 0,-1-3 0</inkml:trace>
  <inkml:trace contextRef="#ctx0" brushRef="#br0" timeOffset="266357.6033">20129 12213 1408,'-3'-1'90,"-1"-1"33,-1 1 20,0 0 13,2-1 14,-2 2 19,0-1 10,0 2 10,-3 3 8,-1 2-40,-1 3-32,0 5-35,1 5-13,4 3-10,1 1-10,3 1-15,2 3-9,5-6-10,5 0-7,4-5-5,8-2-8,5-7 4,1-3-9,-1-3 1,0-1-2,-7-4-3,-4-4-1,-5-2-1,-1-6-1,-7-6-2,0-5-1,-2-1-1,-2-2 2,-5 4-2,-5 4-2,-1 2 0,-7 7 1,-5 5 1,-1 2 2,2 5-3,3 1 2,2 0-2,9 0-3,4 0 0,4 0-1,5 0 0,6 0 0,5 0-2,9 0 0,12-1 1,2-4-2,1 1 1,3-1 2,-7-1 1,0 1-1,-7 1 1,-5 2-2,-4 1-1,-4 1 1,-4 3-1,-6 5 4,-3 4 5,-2 7 2,-1 8 1,-1 1 4,-1 2-1,2-1 2,0-2 5,-1-3 2,2-6-2,2-2-1,5-4-2,-1-3-3,7-4 0,2-2-1,3-2-2,-1-1 2,5-4-2,0-4-4,0-3 2,0-5-5,-1-5-2,-3 2 0,-2 0-2,-6 7-2,-3 4-3,-4 2 0,-4 5-2,3 1 2,-1 1 0,-1 5 4,2-1-1,3 2-2,1 3 3,5-2 2,1-4 3,3 3-4,0-2 1,2-4-1,-1 1 0,-1-2-4,-2 0 1,-1 0 2,-4-2-2,-4 2-2,6-2 1,-9-4 3,-1-2 0,1-1-4,-2-5 1,-5 0 2,-3 0-1,-2 2 0,-8 2-2,-5-1 4,1 2-1,-3 2 2,2 1-5,4 0 7,3 3 0,6-2-6,5 2-22,3 2-30,2-1-43,4 1-102,6-2-181,-3-6-349,5 6 0,1 1 0</inkml:trace>
  <inkml:trace contextRef="#ctx0" brushRef="#br0" timeOffset="268575.6499">21435 12196 1056,'-4'0'87,"-1"-2"22,-3 0 25,2 1 28,3-1 30,-2 0 27,1 0 18,-2-1 14,3-2 7,-4 1-53,3 2-23,0-1-17,0 0-23,-2 2-28,4-1-28,2 1-25,-2 1-15,1-1-10,1-1-6,0 2-5,0 0-3,1-3-2,5-1-2,2-1 1,0-2-3,2 1 1,0-1-2,-3 2-4,0 1-2,-3 1-2,-2 1-2,5 1-1,3 2-1,-1 1-1,3 6-1,0 3 1,-2 2 0,1 6-1,-6 1 2,-2 1 4,0 1 0,-3 2 1,0-1 0,0-2 2,0-2 1,0-1 0,0-5-1,0-3 1,0-3 1,-3-2 1,3-2 4,0-3 2,0 0 1,0 0 0,0-5-1,0-2 1,0-6-2,0-6-2,3-3-2,-1-4-2,0-2-6,0 1-3,3-1-1,-1 3-2,3 3 1,0 3-5,0 6 1,3 3-3,2 4 0,1 2-2,1 3 3,2-1-4,2 5 1,-1 1-1,-4 7 1,-1 3 2,-5 6 4,-2 6 6,-5-1-1,0-1 1,0-2 0,0-1 4,0-2 0,-2-5 2,2 0 0,-3-5 1,3-3-2,0-3 1,0-2 3,0-1-1,0 0 4,3-3-2,-3-3 1,2-4-2,1-5 0,3-2-2,0-4-2,1-2-3,3-3-2,0 2-1,4-1-6,2 2 1,-2 2-5,6 5 0,0 1-1,-3 4-4,-1 3 2,-3 5 0,-1 2-4,-3 3 0,0 6 3,0 7-2,-6 5 6,-1 6 3,-2 1 2,0 2 4,0 0 1,0-2 1,0-3 4,0-2-2,0-5 2,0-4 2,0-2-3,0-4 0,0-4 0,0-1-4,0 0-10,0-2-25,0 0-38,0-2-82,1-5-203,4-1-391,-5-1 0,2-3 0</inkml:trace>
  <inkml:trace contextRef="#ctx0" brushRef="#br0" timeOffset="270590.2349">22318 12186 1617,'0'-9'103,"0"-1"25,0-4 16,0 0 10,-1 1 11,-4 6 10,-2 2 7,-1-1 9,-3 2 8,-1 1-64,-1 0-28,-1-1-18,-1 2-12,0-1-6,0 1-8,-1 2-7,-1 2-2,-2 5-3,-3 4-2,-2 5 1,1 7-3,0 3 0,6 3-2,5-2-4,6 0 3,3-2-3,6-4-3,5-4-2,8-5-3,3-3-5,9-6-4,4-3-6,1-1 1,0-4-2,-2-6-5,-7-4-1,-1-6-4,-3-4-6,-5 0-2,-2-1 0,-3 5-1,-6 6 1,-1 5-5,-3 4 3,0 5 1,0 3 1,0 6 2,-3 1 6,3 3 0,0 5 0,0-1 1,0-1 1,3 0 2,3-3 2,1-2-1,7-2-1,6-4 1,0-1-1,1-1-2,3-4-2,-5-2 1,0-3-1,-2-4-1,2-6-2,-5-2-1,-1-4 0,-2 0-1,-3 3 0,-2 2 0,-4 6-1,0 4-1,-2 5-1,0 0 0,1 6 0,-1 4 2,0 3 4,0 2 2,0 6-2,0-2 4,0 3 0,0-6 2,2-1 2,0-3 0,3-4 2,2-2-2,1-2-4,5-1 0,-1 0 1,3-3-1,1-3-2,-2-3-2,3-6-1,5-6 2,-5-3-2,4 0 0,-6 4 1,-1 1-2,-8 5-4,1 7 0,-7 4 2,0 3 1,0 6 0,0 3 0,0 4 3,0 3 3,0 0-1,0-1 1,0-1 2,2-3 0,0-3 2,0-1 1,6-2-1,1-2-1,4 0-2,3-2-1,4-1-1,0-1-2,2-5 1,1 0-2,2-5-2,1-7-2,4-4 0,-1-1-1,0-1 0,-6 2-1,-7 4 0,-7 4 0,-5 3 0,-2 6-2,-2 0 0,0 4 1,0 4-1,0 4 0,0 5 1,0 4 0,0 5 2,0 1 2,0 0-1,0-5 4,2-1 1,1-3 1,4-6 1,1 0 2,2-5-3,4-1 0,-1 1 0,3-2 0,1-5 0,0-1 0,-2-6 2,1-8-3,-4-2-1,3-5 0,-8 3 1,-3 2-1,-2 5-2,-2 3-4,0 4 1,-2 6-1,0 1-5,-5 3 3,-1 3 2,-1 7-1,1 2-1,4 9 1,2 5 0,1 6 4,1 2 1,0 2 0,-3 3 1,6 1 1,-3 4-3,0 1 1,0 2 2,1 2-1,-1-4 0,0-1-3,2-3-1,-2-5 1,2-2-3,-2-6-1,-4-5 1,3-4-4,-6-5 2,-4-3 0,0-6 3,-5-1 0,-1-2 2,-2-2 0,-5-2 2,-1-2-1,-1-7 6,0-3 0,-2-7 0,2-5 2,6-4-1,7 0 2,5-3-3,8-1-1,10 0-1,10 3-8,7-1-19,11 4-16,5 3-20,2 4-18,-3 7-18,-6 3-19,-9 6-15,-4 1-33,-10 4-44,-5 0-115,-4 0-116,-4 4-218,-14 0 0,-1-3 0,-10 4 0</inkml:trace>
  <inkml:trace contextRef="#ctx0" brushRef="#br0" timeOffset="272351.7287">12000 13229 1016,'0'-4'76,"-1"-1"21,-2-1 12,-4 0 13,3 3 18,-4 3 17,1 0 11,-3-2 11,1 4 10,-1-2-36,-4 3-25,-2-1-13,-3 3-4,0 2-10,-2 0-14,-5 1-13,4 1-6,-4 1-8,1 0-7,-2 1-4,0-1-6,2 3-5,2-4-7,6 1-4,5-3-4,5 2-8,5-3-3,2-1 2,9-2-2,8 1-2,10 1-1,8-1-1,12 2-3,3 2 0,-1-1-3,-5 2 4,-3 0-2,-10 2-6,-8-2-2,-6 0 1,-8 1 0,-6 2 3,-5-2 6,-4 3 6,-7-3 6,-5 3 4,-11-3 5,-1 0 6,-5-3 0,-4 0 4,-1-5 0,-1 0-3,2-2 1,3 0-7,3-2 0,7-3-2,9 1-6,1-1-3,6-1-1,4 2-5,3-1-11,1 5-9,2 0-10,0-2-9,6 1-14,3 1-29,7-2-51,7-2-163,20-4-388,-13 3 0,-2-7 0,-2-5 0</inkml:trace>
  <inkml:trace contextRef="#ctx0" brushRef="#br0" timeOffset="274750.2593">12429 13271 1533,'-7'-3'60,"-6"1"16,-3-2 17,-4 1 28,1-2 17,5 2 14,-2 2 7,6-2 4,1 2 6,-2-1-21,-1 2-22,-1 0-10,-3 4-8,1 2-22,-2 4-11,1 6-12,3 5-5,3 3-1,4 1-5,5 0-9,1 0-3,3-2-8,7-1-10,0-5-3,9 0-4,4-7-1,4-3-1,4-5-1,6-2 1,2-5-2,6-1-4,-2-5 4,1-4 0,-7-6-1,-7 2-4,-9-4-1,-7 2-2,-8 2-3,-5 0 0,-6 6 1,-5-1 0,-3 6-2,-2 2 3,-1 4 1,5 1 2,2-1 5,2 1-1,7 1 0,0-2-1,3 1 1,8 1 2,7-2-1,8 1-2,4 0-1,3 1-3,-3-2-3,-1 6 1,-4 2 0,-5 2 1,-4 5 0,-6 4-1,-1 4-1,-4-1 1,-3 4 2,-1-2 0,2-3 2,-1 1 1,-2-4 0,1-1-1,-1-3 2,0 2-1,0-3 1,0-2-1,-1-2-2,1-2 3,0 0-5,0-2 2,1 1 0,4-4-1,4 1-2,3-4 0,5-2-2,5-2 0,1-5-4,3-5-1,3-2 3,3-5-4,0-2 2,-1-2-1,-2-1 1,-7 2 1,-3 3 0,-6 2 1,-6 6 4,-6 3 2,1 4-2,-2 4 2,-5 3 0,-2-1-1,-4 3 3,-1 5 0,-7 2-1,6 6 3,2 3-2,-2 4-1,6 1 1,4 0 1,0-3-3,3-6 2,1 1-1,2-6 0,1-1 3,5-3-2,5-3 1,3 0-1,6-2 2,1-3-1,2-5 2,1-2-1,4-2-2,-1-1 1,-1 1-3,-5 2-2,1 3 1,-9 1-2,-7 5-2,-4 3 2,-3 0 5,-1 0 0,1 5 3,2 1-3,0 3 4,-1 3 1,3 0 0,-2 0 1,4-2 3,3-1-2,0 0-4,3-3 0,5-4-2,1-2 3,-1 0-3,2-4 0,-2-1 2,-5 0-2,-2-3-1,-5-4-1,-3 3 0,-1 1-3,-1 2-2,-1 3-5,-1 3 2,0 0-1,0 0-2,2 2 4,-1 2-2,1 2 0,7 0-2,2 0 3,10 1 6,7-4-4,6-1 0,4 0-1,1-4-5,-3-1-4,-7-1 1,-6-3 0,-4-2 2,-6-4-2,-4-2-1,-4 1 2,-2-1-4,-4 1 3,-8 3 3,-4 2 2,-6 3 1,-4 3 1,-4 3 1,-2 0-2,0 0 0,3 0 3,3 0 4,5 0 3,7 0 1,8 0-2,2 0-5,6 0 3,6-3-3,7 1 3,4-2-5,8 0-4,0-3-4,0 0-6,0-1 0,5-1 3,-1-1 0,-2-2-1,-8 0 1,-2 0 0,-12 2 13,-7 1 10,-2 2 6,1 0 3,-2 2 5,-2-1 0,1 2 3,-3 1-1,-6 3 2,-2 0 0,2 0-5,-3 5-10,3 2 0,3-1-2,4 4-5,-2-1 1,5 0-1,0 0 1,3 2-1,3-4-3,4 1 0,6 2 2,6-5-1,-2 2 3,3-1 0,-3-3-3,-1 2-3,0-1 4,-3 1-2,1-1 0,-3 2-2,-1-1-4,-2 2 1,0-2-1,-2 4 0,-5-1 1,2 1 2,-3 3-2,0-2-3,-3 5 2,4-3 0,-3 2 5,-1 0-3,0 1-2,0 0 0,0-1 1,0-5-1,0 0-2,0-2 4,-1-4 3,-6-2-2,-2 2-1,-3-1 0,-5 0 2,3 1 1,-3-3 1,2 2-5,1-2 5,3-2 1,2 2-5,6-2-20,1 1-36,1-3-85,2-6-227,2-5-396,0 2 0,14-2 0,11-5 0</inkml:trace>
  <inkml:trace contextRef="#ctx0" brushRef="#br0" timeOffset="275907.0657">14775 13246 1724,'2'-4'80,"1"1"33,-2-2 18,1 0 15,-2 1 19,0 1 16,0 1 13,0-1 5,0 1 5,-2 2-28,-4 3-35,-1 4-26,-3 4-16,-3 4-9,4 7-19,3 1-14,4-2-13,2 1-3,4-3-3,8-1-5,6-5-7,8-4-7,6-3 1,3-6-5,-2-3 3,0-1-3,-3-4-2,-2-2-1,-4-2-1,-8 0-4,-4 3-1,-8 4 3,-2 3-2,-2 1 3,0 2-6,0 3 3,2 1 5,3-1-2,2 2 0,6-2 3,2-1 0,5-1-3,3-2-1,-1-2-3,-2-1 2,-2-1 0,-5-4-4,-2-4 0,-3-1-2,-4-3-2,-2-1 0,-2-1-1,-4 3 0,-6 2 0,-6 1-2,-3 5-2,-7 2 3,1 3-1,2 0-1,5 1-1,6 1 2,6 0 0,5-2-2,3 1-2,7-2 6,6 0-1,5-5-2,4 4 4,1-4-1,0 3 0,-1-2-3,1 6 2,-4-1 3,-3 2 1,-2 0-5,-3 0 1,-2 2 4,-2 2-5,-2 1 6,-3 4 3,-2 1 1,3 2 5,-3 3-1,1 1 2,1 1 0,1 0 1,-1 0-3,2 0 3,-2 3-3,-1-4-3,-2 2 1,1-4-6,-4-2 0,2-5 0,0 1 2,2-3-2,-2-1 3,0-1-3,0-3-20,-2 0-39,-1-3-71,-1-9-237,-3-5-412,-6-7 0,1-8 0,1-5 0</inkml:trace>
  <inkml:trace contextRef="#ctx0" brushRef="#br0" timeOffset="276147.5979">15272 12954 3101,'-7'-4'71,"1"-4"11,0 0 3,0 0 1,5 4 1,-1 3-9,2 0-16,2 1-38,-2 1-73,3 1-251,-2 5-365,4 0 0,0 6 0,3-1 0</inkml:trace>
  <inkml:trace contextRef="#ctx0" brushRef="#br0" timeOffset="276922.4466">15578 13034 2647,'0'-8'75,"0"3"21,0-2 17,0-3 12,0 6 14,0 0 13,0 3 6,0-1-1,-2 1 3,2 1-43,-1 1-23,-4 4-17,2 1-13,0 6-8,0 5-10,0 5-9,3 5-5,0 4 2,0 3-1,3 0-7,1 2-4,2-2 0,4-5-6,3 0-4,-2-3-3,-2-6-5,0-3 0,-3-3 0,1-4-1,-1-5 5,2-2 0,3-3-1,3 0 4,0-7-5,5-3 0,0-4 0,-2-6-2,-1-4-4,-2-5 0,1-3-4,-5-4 0,-1-5-2,-3 0-3,-1-1 4,-4 1-1,1 3 1,-2 4-1,0 3 5,0 8-2,0 5-2,-2 7 2,0 7 2,-2 4 3,-1 6 1,1 7 3,1 10 5,3 5 2,0 8 0,0 5 4,0 1 2,0-2-2,4-1-2,-1-3 0,0-1-4,3-2 0,-2-4-7,3-1 2,1-4-4,0-3-1,4-5-3,1-4-8,0-4-26,-2-5-46,1-3-110,1-3-220,-7-6-380,-2 1 0,-3-2 0,-2-5 0</inkml:trace>
  <inkml:trace contextRef="#ctx0" brushRef="#br0" timeOffset="277539.0459">16557 13091 1545,'-2'-5'61,"2"-1"12,0-1 8,-1-1 0,1 4 3,-1 1 2,-1 3-1,1-3 3,-1 3 7,-3 0-41,0 0-11,-1 0-8,1 0-6,-1 0 0,-1 0-1,2 0-1,3 0-1,-1 0-16,1 0-44,2 3-48,0-1-83,0-1-290,2 5 0,-4 0 0,2 4 0</inkml:trace>
  <inkml:trace contextRef="#ctx0" brushRef="#br0" timeOffset="278817.1537">16551 13283 1967,'0'-3'75,"0"-3"8,0 3 14,0 0 19,0-1 16,-3 8 15,-4-1 13,-2 4 8,1 2 9,-7 5-44,5 6-17,3 0-5,0 1-13,1 1-16,6-2-16,0-3-12,0-5-12,2-2-7,2-2-7,4-4-9,4-1-5,7-3-5,0-3-3,3-1-3,2-4-2,0-2-4,-5-2 1,-5 0-1,-2 4-1,-7 1 4,-4 4 6,-1 1 6,0 5 2,0 2 3,0-1 1,4 5 6,0 2-1,8-2 2,7-3 0,3-2-2,8-1-11,2-3 0,-3 0-7,-3 0-3,-5-1-1,-2-2-6,-8-1-1,0-1-3,-3-2 1,-4 0-3,-4 0 3,1-1-4,-2 1 7,-3-1 1,-4-2 1,-6-1 2,-6 1 1,-4 1 3,2 0 1,-1 1 2,3 1-1,8 2 4,3 2-4,4 1 5,5 1-6,7 1 2,5 0 0,3 0 1,6 0-2,5 0-4,0 0 4,-2 0-5,2 0 2,-4 0-2,1 0 4,-3 0-2,-2 0-1,-4-2-4,-1 1 4,1-3 2,-4-3-1,1 0 0,-4 0 7,-5-3 2,-2 1 2,0 4 2,-2 0 3,-5 2 2,-4 2 2,-2 1 6,-4 0 2,-1 1 3,3 7-3,3 1-3,1 3-4,5 4 5,5 0-3,-1 3 0,2-2-3,2 2-5,2-3-2,2-1-1,5 0-2,2 0 0,1-4 2,4-3-2,0 2-3,-1-5-2,1 0 0,4-1-6,-6-2-8,3-2-22,-3 2-30,-4-4-39,-3 2-90,0-1-225,-7-7-360,-4 5 0,-6 0 0,-3 0 0</inkml:trace>
  <inkml:trace contextRef="#ctx0" brushRef="#br0" timeOffset="280122.9634">17738 13349 1644,'9'-3'96,"2"0"23,5-1 13,4 0 12,-4 0 11,0 2 10,-3 2 6,-3 0 7,3 0 11,-1 8-46,-2 3-41,-4 5-18,2 9-10,-3 2-6,-1 3-9,-1 0-8,-3-1 2,4-2-8,-4-5-7,0-5 2,1-5 11,-1-8 0,2-1 1,-1-3-2,4-3 1,2-4-1,-3-2-3,2-8-1,4-3-4,-4-4-9,1-3-9,6-4-8,0 0-2,6-1-4,1 1-2,5-1-5,2 7-1,-2 4 0,-5 5 2,-4 6-5,-2 4-3,-5 4 2,0 4-2,-4 6 2,0 7-1,0 6 4,-3 4-4,2 7 3,1-2 0,0-1 5,1-4-1,6-6 3,-4-2-1,3-5-1,0-5 2,1 1-1,0-5-8,2 0-21,-1-3-21,-1 1-37,3-2-93,2-5-222,-5-2-325,-1-1 0,-2-3 0,-3 0 0</inkml:trace>
  <inkml:trace contextRef="#ctx0" brushRef="#br0" timeOffset="281555.5607">18532 13416 2150,'3'-3'72,"3"0"18,4-1 9,1-1 4,4 4 3,1-3 8,4-3 6,-3 2 6,0-3 3,-2-1-48,-4-3-15,-8 0-10,0 0-3,-3 0 4,-1 0 1,-5 2-4,-4 2-1,-3 4-1,-4 2 1,-2-1 2,-4 3-4,1 0-4,-1 3-1,0 1-5,1 5-1,4 2-3,6 4-4,5 1-3,5 1-5,2 1-3,2-2-3,5-1-2,3-1-3,7-2-1,6-3-3,9-2-2,3-2-10,7-4-6,3 1-7,4-2-3,0-3-3,-6 0-5,-4-2-6,0-3-4,-9-4 1,-2-3-2,-4-1 10,-3 1 6,-3-1 7,-2 3 0,-1 0 4,-5 0 6,0 0 3,-5 2 3,-2 2 3,-1 0 3,-2 3 0,0 0 1,-2 2 0,-2 2 0,-3-1 2,0 3-1,-3 0 1,0 0-2,1 0-3,0 0-2,3 0 0,-2 0-2,2 0-2,-1 0 4,2 3 0,0 3-2,-1 0 2,-4 3 5,4 4-2,0 0 2,2 3 0,-2-2 2,6 2 1,-1-3-3,2-2 1,5 1 1,5-2 0,7-3-2,7-2 0,12 0-5,3-5 0,8 0-2,0 3-3,5-3-1,2-3-1,1-1-5,-2-1-10,-1-3-5,-4-4-4,-4 0 3,-6-1 1,-10-1 0,-8 1 2,-6 2 4,-12-1 3,-3 5 4,-7 1 10,-4 1 6,-5 1 8,-8 2 5,-6 2 6,-5-1 5,-4 5 1,0 1 4,7 5-3,2 3-1,8 3-3,12 0 1,6 1-5,2-5-1,4 0-7,5-5 0,3 0-2,6-6-8,6 0-1,0-2 1,-1-4 2,-2-2-2,0-6 2,-1-4-4,1-9-1,-2-6-1,-1-4-3,-3-8 1,-2-6 0,-6-2-1,-2 1-2,-3 4-2,-3 7 1,-7 9 0,1 6 3,-4 12-2,-5 3 3,-1 8 3,2 5 0,4 8 1,1 8 3,5 8 0,4 7 0,1 7 2,7 3 0,-1 2-3,5-3-1,-1 1-4,7-6-3,0-1-28,3-6-45,7-5-143,6-8-219,6-2-285,11-8 0,8-5 0</inkml:trace>
  <inkml:trace contextRef="#ctx0" brushRef="#br0" timeOffset="281797.0051">19996 13436 3448,'0'0'62,"0"0"4,0-1 2,-1 1 0,-1 0-8,0 0-27,0-2-115,8-7-662,-8 3 0,0-3 0,-7-3 0</inkml:trace>
  <inkml:trace contextRef="#ctx0" brushRef="#br0" timeOffset="284938.9289">20744 13021 1912,'-6'2'41,"-1"0"7,0-1 7,2 2 22,5-1 14,0-2-1,0 0 7,5 0 1,4-2 4,4 2-25,4-3-15,1-1-5,0-1-4,-4 0-19,-1-2-11,-3 2 8,-7-2 2,0 1 5,0 2 1,-6-1 1,-1 1 5,-5 1 4,-8 0-1,-6 1 3,-6 2 1,-4-2-3,-3 4-3,1 3-3,-3-1 0,0 6 1,0 5-4,6 4-5,7 3-2,8 2-1,7 0-6,10 0-2,9-2-4,10-3-2,7-2-5,12-9-3,7 0-5,2-6-5,-1-2-4,-6-1 0,-9 0-2,-10-1 0,-8 0-4,-7-2-1,-5 1 0,-3 0 2,-9 1 5,-4 0 7,-6 2 4,-9-2 2,-1 2 3,-5 2 5,-1 0 4,-2 3 4,3 2 1,0 3 1,2 5-1,7 3-1,7 3-3,10 0-2,7 1-3,7-1-1,9-3-3,10-1-3,11-1 3,10-3-3,4-4 0,4-2-2,-1-1-4,-1-2-1,-1-1-5,0-3-5,-1 0-10,-1 0-10,-7 0-19,-4 0-18,-12-3-25,-7 3-41,-4-3-126,-2-6-437,-9 4 0,1 1 0</inkml:trace>
  <inkml:trace contextRef="#ctx0" brushRef="#br0" timeOffset="286578.9104">21330 13274 1421,'0'-3'91,"0"-4"27,0-3 18,-2 0 24,-5-1 24,-1-1 13,-6 2 9,-9 1 14,-1 3 9,-12 3-48,2 1-27,-2 2-23,0 2-11,-1 5-21,7 3-22,3 3-12,5 5-9,10 0-11,5 0-9,4-2-7,6-2-4,7-5-3,7 0-4,5-8-3,10-1 1,4 0-1,-1-1-1,0-7 0,-1 2-2,-5-5-3,-2-2-3,-11 3-4,0 1-3,-10 4-1,-3 4 0,-3-1 2,0 4 3,0 0 2,0 5-1,0-3 1,-1 4 0,1-2 5,-2 1 5,5-2 1,7 1-4,5-1-8,9-1-16,4-1-17,6-1-14,3-2-14,-4-2-29,-1-3-43,-3 2-56,-6-6-66,-4-1-36,-1-2-27,-2 3 7,-2-3 12,-4 3 16,5-2 17,-6 2 36,2-1 69,-2-2 82,0 2 110,-3-1 85,-1 0 66,-3 4 26,-2 0 15,0 3 12,-4-2 7,-1 2 5,-6 1-18,-3 0-21,-3 1-36,-3 2-45,1 0-30,-1 2-14,0 3-11,1 5-11,2 5-9,3 4-12,7 2-10,5 1-7,0 2-5,4-2-4,5-4-1,5-2-4,5-4-3,8-3-3,2-3-1,2-4 0,1-2-6,-1-4-2,0-2-4,-1-5-1,0-6-3,-3-8-2,-1-5-1,-5-8-2,-1-3 1,-3-5 0,1 0 2,-10 1 3,-3 1-1,1 5 5,-4 0 3,-2 6 3,0 2 1,-1 5 4,-3 8 1,-1 8 1,-4 5 1,0 7 3,1 8 1,0 10-1,7 2 0,-1 8-2,2 8 0,4 2-1,0-1 1,0 2 1,0 1 1,3-2-3,1-5 0,2-2-1,-1-2 0,1-6-3,-3-6 3,1-4 0,2-3 2,2-9-3,4-2 4,4-1-3,5-1 0,2-2 0,-2-6-3,0-2 2,0-2-3,0-4-2,-10 4 0,-3 1 0,-1 6-6,-1 0 1,-6 6-4,0 0 0,0 3 3,-2 3 0,0 4 1,0 4 1,0 1-2,0 1 4,2 1 1,-1-2 2,6-2 1,-1-1-1,3-3-18,2-1-25,-1-4-70,5-3-222,-1-9-403,7 6 0,19-8 0,6-4 0</inkml:trace>
  <inkml:trace contextRef="#ctx0" brushRef="#br0" timeOffset="288851.814">22879 13043 1996,'0'-4'101,"0"-1"17,-3 0 18,-5-1 19,-4 4 22,-8 0 17,-9 2 14,-8 3 7,-5 1 7,0 5-73,4 3-19,9 3-17,8-1-17,12 1-17,7-2-20,9 1-15,7-2-12,12-2-10,7 1-6,10 2-4,-2-1-2,-3 1-5,-8 0 0,-6-1-5,-7-1-2,-5-2-2,-8 3-4,-1-7 0,-3 4 2,-3-3-1,-7-1 0,-3-1 3,-6 1 0,-8-2 5,-4-1 0,1-1 1,3-1 3,2 0 4,7 0 1,7 0-1,5-3-4,5-2-1,1-2-5,9-1-6,3-1-2,5 1-8,4 1-7,4 1-8,-3-1-6,3 3-7,0-1-4,1-1-14,4 0-2,3-3-1,3-3-5,4 0 1,1-2 4,-1-1 5,-1 0 5,-8 1 9,-6 1 9,-4 1 20,-9 3 10,-6 0 13,-2 2 13,-4 1 9,0 1 5,-2 1 7,-6 1 3,0 0 1,-7 3 3,-4 0-1,-3 0 3,2 6-2,-3 3-3,2 3-3,4 4-2,3 2-5,3-1 0,3 1-2,7 1-5,1-1-4,1-1-5,9-2 0,0-2-4,8-2 0,3-4 1,6-5 0,0-1-3,3-1 0,1 0-2,-1-3-2,-1-3-3,2-4-3,-2-2 1,-1-6-2,-2-2-3,-3-1-1,-2-1-1,-6 0-1,-4 0 2,-3 1 5,-6 3 0,-2 4-3,2 2 3,-8 3 2,2 2 3,-3 4-1,-1 1 5,-2 2-2,3-2-1,1 2-1,2 0 1,1 2 1,1 2-2,2 3-3,2 3 1,3 0 2,5 2-3,5 3 1,4-3 2,2-2 0,2 1-3,-3-1 2,-1 2 1,-5-1 0,-2 1-3,-8 0 0,0 4 0,-2-1-1,-2-1 0,-2 1-1,2 0 1,0-2 0,0-1 0,-2-1-1,2-2-1,0-2 4,0-2-1,4 0 2,6-4-2,4 0 2,3-1 1,9-1-2,-1-5-5,3-1-5,5-7-7,-1-6-7,-1-1-2,-3-4-1,-6-1 0,-6 4-1,-5-2-4,-5 3 3,-4 0 5,-2 3 7,0 3 8,0-2 3,0 5 4,0 3 0,0 2 3,-2 3 0,-4 3 6,-3 0 2,-2 3 0,2 3 0,2 4 3,1 3 1,6 3-1,0 0 2,0 2-3,0-4 0,4 1-4,1-3-3,3-1 1,4-6-1,4-1-1,4-1-1,-1-2-3,4 0 0,0-3-1,3 0 3,-2-2-2,-3-2 2,-1-1 1,-8 3 2,-1 0-1,-6 3 1,0 2 2,-2 0-1,0 0 1,-2 3 0,5 2 3,-2-1-1,1 5-4,0-1 1,1 1-2,2-1 1,-1 0 1,3-3-3,3-1 0,4-1-3,3-3 0,0 0-1,0 0 0,2 0-1,-6-3-1,0-2-1,-1 0-3,-4-4 3,1 1 1,-5 1 0,-1-2-1,-6 1-3,0-1-1,0 3 0,-3-4 2,-7 1 0,-6 0 1,-6-2-3,-7 2 0,-1-3 0,1 3 3,3 0 2,9 2 2,2 1 0,6 0 0,4 0 0,2 1-4,1 2-14,2-1-20,0 4-22,0 0-45,2 0-129,0 1-165,-2-17-334,1 22 0,-4 0 0,-3 3 0</inkml:trace>
  <inkml:trace contextRef="#ctx0" brushRef="#br0" timeOffset="291554.7774">11600 14555 1936,'0'0'32,"0"0"16,-1 0 11,-3 0 8,4 3 8,0-3 10,0 3 13,5 2 10,1-1 9,6-2-5,11 1-16,9-2-13,10-1-9,9-4-8,9-6-4,3-2-10,1-9-11,-2-8-11,-4-6-8,-7-3-7,-8-7-1,-10-7-2,-7 2 1,-14-1-1,-7 2-1,-7 3-1,-7 5 1,-6 5 1,5 4 3,-7 5 3,3 6 0,-1 6-1,1 8 0,-3 5 1,1 2 0,-2 5 0,-1 7 0,0 5 2,2 9 2,2 9-1,2 8 2,2 10-1,5 3 0,0 2 0,5 0 1,1-3 0,0-6-2,1-3-2,-1-7-2,3-6-4,-2-5-1,1-10 0,-1-5 2,1-6 2,1-3 0,-2-4 0,3-4 0,2-2-2,2-5 1,0-6 0,0-5-3,2-3-2,0-1-4,0 2-2,-3 2-3,0 8-2,2 4-3,-2 3 0,-1 4-4,3 1-1,1 2 1,0 5 1,3 5 1,-2 6 0,2 6 2,5 2 1,-2 3 3,2-2 1,5-3 2,5-4 2,2-5 1,5-6-2,1-3-7,3-3-6,3-6-9,-2-2-10,-5-6-11,3-4-6,-7-9-2,-2-1-6,-7-2-1,-4 2 2,-9 3 6,-5 4 6,-4 6 8,0 3 10,-2 4 14,-6 0 6,-5 5 9,-4 1 8,-6 4 5,-3 4 5,2 2 0,0 4 3,3 5 3,5-1 0,7-2-4,5-1-1,2-3-3,7-4 1,6-4-5,6-2-4,6-4 0,5-1-4,-1 0-2,-3-1 0,-7 2 3,-4 3 5,-2 4 1,-5 6-1,1 5 1,1 1 2,-1 4-2,-2-1 2,3-4 2,-1-1 0,3-6 2,0-2-4,6-4-2,0-1 1,3-6-2,0-4-1,2-5 1,-1-4-1,-1-5-2,3-7-3,-2-1-6,-1-1-5,-2 1-2,-2 3-9,-2 7 1,1 2-2,2 6-1,0 6-2,5 3 2,2 4 1,-1 5 1,3 7 4,-2 3 1,-2 4 4,-3 5-1,-2 0-1,-10 0 0,-1 0-2,-3-4 1,-4-1 2,-3-2 0,-1-3 1,-3-6 0,-4 1 3,6-6 1,-3-1 0,0-2-5,4-3-7,-1-3-22,-1-1-49,3-2-134,5-6-186,-2 2-254,2 1 0,0 0 0,7-1 0</inkml:trace>
  <inkml:trace contextRef="#ctx0" brushRef="#br0" timeOffset="293894.6228">14372 14425 1072,'-1'-3'55,"-3"1"9,1-1 8,-6-1 11,0 1 15,-1 1 26,-2-2 20,-2 2 22,-3-2 10,0 2-24,-3 1-9,-6-1 0,1 4 1,0 2-5,-4 1-4,-1 5-11,-2 4-12,-3 5-15,1 4-7,3 2-8,2-1-9,13-2-9,3-1-7,8-2-4,7-8-6,15-3-14,8-6-7,15-3-9,12-9-6,9-6-6,-1-4-2,-2-9 0,-7 3 0,-10 1-1,-9 4-2,-13 6 0,-6 10 2,-9 0 8,-2 6 3,-2 6 7,0 5 2,0 3 1,0 0 3,0 6-5,1-7-1,2 1 0,3-3-3,4-3-1,3-4-1,4-2-2,2-3 0,1-3-1,2-4-3,-5-3 4,2-3 0,-7-8-2,-1-3-3,-2-2-3,-2-1 0,-4-1-2,-1 4-5,-2 1 2,-5 8-1,-2 1-4,-1 2-3,-4 5 3,1-1 4,3 1-1,1 5-4,5-1-3,4-1 1,9 1 1,7 1 1,9-1 1,6 1 1,10 2-1,-1-2-2,-1 6-4,-9 4 5,-9 3 3,-12 5 2,-8 5 0,-5 2 1,-4 5 1,0-2 3,0 3 1,0-5 0,-3 1 7,4-6 1,0 0-4,4-4 3,-1-5-2,2-3 1,0-2-3,0-5 2,3 3 0,2-3 1,6 0-1,1-3 1,3 3-2,5-3-3,0-2-3,4-1-5,5-5-4,1-1-5,3-5-1,2-2-4,-2-3-6,-4-4 0,-4 3 2,-8 2 2,-4 1 1,-7 4 7,-2 4 1,-4 0 0,0 0-1,0 6 4,0-2 3,-1 2-1,-4 1 2,1 2 1,-6-1 0,3 4 1,-3 0 0,1 2 3,-2 4 0,3 1-1,2 2 2,1 4 0,3 1-4,0-3 2,2 0 1,4-2-2,0-4 3,3-5-2,1 3 0,3-3 1,-2-3 0,1 3 1,-4-3 1,-1 1-2,-2-5 1,-1 2-1,-2 1-1,0-1-1,0 0 1,0 2-1,0 1-1,0-2 0,-3 3-1,0 1 0,-3 0-1,2-2 2,0 2 0,-2 0-1,1 0 3,-2 0-3,2 0 2,-3 0 0,1 0 0,1 0 1,-1 0 1,1 2-2,-1 3 1,1 0 1,0 5-2,2-1 3,1 6-1,2-1 0,1 1 2,0 2-2,0 0 0,1-1 3,5-1-1,3-2 1,7 1 2,5-6 1,4 0 2,5-3-3,1-3 1,3-2 4,2 2-2,2-5-1,1-2-1,0-1-4,-5-3 1,-2-4-6,-4-3-7,-1-3 4,-4 2-4,-4-2-4,0 1-2,-5 1-2,2 0 2,-3 3 2,-3-2-3,-3 5 5,-2-1 5,-4 0 1,-1 4 2,-1 2 3,-1-1 1,-2 3 2,-8 3-1,-4 1 2,-5 1 0,-1 5 4,0 1-4,4 5 1,5 3-2,4-1-3,5 3 3,2-2 0,2-4 2,2-1 0,9-2 0,-2-6-2,8-2 2,6 2-3,0-4 3,-1 0 0,-2 2-4,-5 0 1,-8 0 2,-3 2 4,0 3 3,-2 1 6,-2 4-2,0 1 0,1 3 1,2-4 3,0-1 2,4-1 3,3-1-5,5-1-3,0-2-5,5-2-18,0-1-29,-4-1-40,-1 0-193,-9 0-143,-7-1-320,-8 2 0,-8-1 0,-3 1 0</inkml:trace>
  <inkml:trace contextRef="#ctx0" brushRef="#br0" timeOffset="294997.5556">16690 14333 1817,'-14'0'61,"-2"0"25,-3 3 22,-7-2 22,4 4 22,2 3 18,2 1 10,-2 1 14,4 3 4,-1-2-27,0-1-24,2 1-21,7 2-21,-1-3-24,8 0-25,2-3-12,6-1-10,5-1-8,3-4-6,5-1-4,0-2 0,-4-4-5,-4-3-1,-3-3 3,-6-5 3,-1-4-4,-6 1-3,-3-2-5,-10 2 1,-6 4 1,-13 8 0,-7 4 5,-5 2 2,5 2 2,6 1 0,12-1 1,13 1 0,8 2 1,18 0-2,16-2-11,17-1-6,19-3-15,15-6-6,4-6-12,-2-4-2,-4-8 1,-9-4-2,-6-1 1,-12-2 3,-7-2 11,-12 1 11,-15 2 19,-10 3 12,-11 2 15,-14 4 8,-9 5 5,-4 4 8,-5 8 0,3 3 2,5 3-2,8 1-3,6 3-9,6 6-7,7 2-7,0 7-4,6 6-6,3 7-8,3 5 1,3 2-3,2 4-2,0 5-3,-5-1 1,-1 5 0,1-3 0,-2 3 0,2-5 3,2-1-2,-1-5-1,1-4 0,-3-7 1,-3-7-4,-2-5-4,-2-5 0,-2-8-2,-1-1-7,-1-3-15,0 0-13,0-5-23,0-1-35,0-4-76,-1-5-174,17-10-406,-28 4 0,-8-1 0</inkml:trace>
  <inkml:trace contextRef="#ctx0" brushRef="#br0" timeOffset="295212.0325">16870 14442 1950,'2'0'119,"4"0"19,5-3 9,6 3 7,2-3 1,7 1 2,3-3 3,3 3-2,-2-3-18,0 1-149,4-1-207,-7-19-394,-9 18 0,-3-1 0,-7 2 0</inkml:trace>
  <inkml:trace contextRef="#ctx0" brushRef="#br0" timeOffset="296735.8704">17915 14195 1491,'5'-5'34,"2"2"6,2-1 13,-2-1 33,-1 1 43,-5 3 21,0-1 13,-1 1 9,0-3 6,-4 4-20,0 0-7,-9 0-4,3-2-10,-3 4-32,3-4-44,2 2-21,7 0-9,0 0-2,1 0-5,0-1-1,0-2-4,3-1 0,2-2-3,0-5 0,1 1 3,-2 1 2,-4-1-3,0 2 0,-3 2-8,-6 1 1,-4 5 4,-7-1 3,-7 1 6,-5 3 6,-4 6 5,2 4 2,1 6 3,4 7-4,6 4 6,9 4 0,8-1-3,9-3-1,10-2-3,10-3-7,7-3-5,10-8-3,10 1-2,4-7-4,2-3-6,0-4-17,-4-1-23,-7 0-55,-6-1-156,-5-7-505,-9 3 0,-3-6 0</inkml:trace>
  <inkml:trace contextRef="#ctx0" brushRef="#br0" timeOffset="298618.0377">18219 14254 2018,'-8'-5'89,"6"1"22,-1-3 11,0-2 5,1-1 6,7 2 7,0-1 4,6 2 4,0 2 5,6 2-53,1-1-28,4 4-21,0 2-8,0 3-5,1 6-5,-1 5-2,-6 5-2,-3 2-1,-6 3 2,-4-2 6,-1-5-1,-2 2 3,-2-1 2,-2-6 4,-1-1 2,-1-3-2,-2-3 2,5-2 3,0-5-3,0 2-7,2-4-3,-2-1-4,3-6-5,0-4-4,6-7-8,8-10-9,8-4-15,6-2-16,10-4-6,-2 5-3,-4 6-1,-7 9-4,-5 8-1,-6 5-2,-8 4 6,1 1 8,-2 4 10,-4 3 10,3 5 7,-1 2 5,0 6 2,-3 1 3,1 2 3,-1-2 3,0-2-2,0-3 2,3-1 0,2-4-1,-1-4-3,5 0-3,4-3-2,-2 0-4,1-1 0,1-1 0,-7 0 1,-2 0-5,-2 0-1,-4-4-1,-7-2 2,-2-1-1,-8-5 2,-2 1 1,-1-2 1,0 3 0,2-4 1,10 2 3,-2 1 1,4 0 0,5 1-3,4-1-2,8 1-5,8-1-6,8 2-8,11-4-6,4 6-3,6-4-2,2 2-2,1 1-2,-3 2 4,-7 0 2,-7 2 9,-12 0 19,-11 1 19,-5-1 11,-2-1 12,-4 1 5,1 2 4,-5-1 12,-7 1 2,-4 2 2,-8 2-3,-2 1-10,1 3-11,4 3-4,8 2-13,8 6-3,4-2-1,4 3-7,10 0-6,6-1-2,5 2-2,7-4-6,5 1-2,3 1 0,-1 0 4,1-3-5,-1 0 2,-6 3-1,-8-3-1,-7-5-2,-10 2 1,-5-1 2,-5-2 6,-6 2-2,-5-3 2,-4 3 3,-8-2-1,-5 1 3,2 0 1,-1-3 4,4 0 0,5-2 2,8-1-1,5-2 0,8-1-7,5-5-8,12-5-11,8-5-18,13-9-20,9-10-6,3 0-8,4-4-4,2 1-9,-6 5 2,-8 3 4,-8 6 8,-14 6 12,-12 2 21,-7 1 20,-4 4 10,-5 1 10,-4 1 9,-4 1 12,-6 3 3,2 2 3,2 2-1,6 0-3,4 0-2,6 3-2,1 2-3,2 2-3,5 2-9,1 1-9,8 1-8,6 1-7,7 0-2,3 2-1,2 2-2,-3 3 0,-5-1-5,-3 4 1,-1-2 2,-5 0 4,1-1 5,-2 2 6,-3-2-2,-3-1 2,-4-4-1,-4-2 2,2 0 7,-7-5 3,-2-2 2,-7-2 2,-5 1 1,-7-3-4,0 0 6,0-1 2,3 0 1,4 0-3,2 0-3,2 0-9,1 0-25,2 0-57,4 0-236,6-3-101,1 0-286,1-4 0,14-3 0</inkml:trace>
  <inkml:trace contextRef="#ctx0" brushRef="#br0" timeOffset="299951.6994">20328 14098 1063,'0'-2'83,"0"-3"9,0 2 11,5-2 13,4 1 17,-3 0 14,5 0 26,-1 1 21,-5-3 14,-3 3-50,-1-1-17,-2 2-2,-9 0-5,-3 2-5,-12 0-14,-7 4-10,-4 3-23,-4 3-21,4 2-10,3 3-9,4 0-4,3-2-6,7 1-5,6-1-9,9-3-2,2 0 0,8-1-2,13 1 1,7-1-4,11-2-8,12 0-3,5 2-3,1 1-3,-3 1 2,-10 1-6,-12 5-3,-11-5-2,-14 2-3,-5 3 2,-7-2 8,-11 0 2,-2 1 4,-5-4 6,-9 3 2,1-3 9,-2-2 6,-2-3 4,2-2 6,4 0 1,2-3 0,6-2 0,7 2-3,6-2-10,5-2-28,5 2-50,5-3-142,12-6-158,3 1-276,9-5 0,7-4 0,2-1 0</inkml:trace>
  <inkml:trace contextRef="#ctx0" brushRef="#br0" timeOffset="301809.6813">20627 14289 2513,'2'-5'43,"2"0"4,3 1 2,7-4 3,1 3 1,6 1 5,0-1 7,1-5 6,-2 0 5,-1-2-37,-1 0 3,-6-5 1,-2 2 4,-7 1 3,-2-1 4,-2 1-5,-5 3-4,-3 5-5,-4-1 1,-3 5 1,-4-1-2,2 3-3,-3 3-2,0 3-3,-1 5-3,4 4 2,0 7-2,3 1-2,4 6-1,5-4-5,2 1-3,2-4-3,8 0 0,9-5 1,9-6-4,12-1-2,9-6-4,6-3-4,3-1-9,-2-1-2,-1-5-3,-5-3-4,-1-4-2,-9-6-6,-3-3 2,-5 0 1,-8 0 4,-9 1 6,-8 5 7,-1 2 6,-7 2 7,-4 6 3,-5 1 5,-1 3 5,-10 2 3,-1 1 4,-2 5 4,-1 2 2,2 2-2,5 7-2,1 3-4,7-1 2,8 0-5,4 1-2,2-1-3,0 0-2,7-2-5,4-2-2,3 0 1,10-2 1,5-2 1,5-2-2,-1-4 0,5 2-5,-1-5 0,-3-1-5,-2-1 0,1 0-4,-4-2-1,-1-3-2,-1-1-4,0-5-4,-1 2-2,1-2 2,2-1-2,-2-2 1,-2 2 1,-6 2 3,-5-1 2,-4 0-2,-5 3 6,-1-1 1,-2 1 1,2 0 2,-2-2 2,1 1 2,1-2 0,0-5 2,2 1-2,-4-5 3,2-3-2,0 0 2,1-1 0,-1-2 1,-2 3 1,1-2 0,0 3-2,-3 1 0,0 3 1,0-2 1,0 6 2,0 1 1,0 1 3,0 4 2,0 0 1,0-1 0,0 1 3,-3 3 3,0-1 2,1 0-2,-1 4 1,2 2-4,-1-3-2,-2 6-4,1 1 0,1 6 0,-2 5-1,-1 8-2,2 6-5,1 5 0,2 7-2,0 3 0,0 5-3,0 0 6,4-4-3,2-1-1,0-5-1,3-8 1,5-4 0,1-7 1,1-8-2,-4-4 3,2-4-1,-3-3-2,-1-3-1,-4-5 0,2-2 0,-8-9-2,2-4 1,-2-7-3,-4 0-1,-8 2-1,-5-1 2,-8 8-2,-13 4 1,1 3-2,-3 6 2,2 0-3,3 3 2,9 1 3,8 2 0,9-2 3,5 2-5,4-2 1,2 3-2,7-3 5,5 2-2,7-2 1,9-1-3,8 0-6,1 0 3,1-2-5,-2 2 4,3 1 0,1-4 0,0 3 0,-3 1-1,-3 2 1,-7-3 0,-12 4 6,-4 0-2,-5 0 3,3 0 2,-2 2-3,3 1 3,-6 4 1,-3 4 4,0 6 2,-3 2 6,-3 5 0,-2 7 2,-2 1 2,1 2 2,2 1 1,-1-6 0,5-4 0,0-5-3,2-4-2,-2-4 0,0-6-4,4-2-9,1-3-28,4-4-40,-2-5-71,5-7-224,-2-11-85,-5-8-269,-3-8 0,1-9 0</inkml:trace>
  <inkml:trace contextRef="#ctx0" brushRef="#br0" timeOffset="302062.8291">22006 13796 3140,'0'-8'49,"-4"3"1,2-3-1,-4 2-7,3 3-15,3 3-33,0 1-71,-2 5-185,2 5-340,2 4 0,-2 7 0,0 3 0</inkml:trace>
  <inkml:trace contextRef="#ctx0" brushRef="#br0" timeOffset="303782.0025">22400 14207 1137,'0'-3'40,"0"0"13,2-1 9,-2 2 16,0 0 21,3 2 20,-3 0 10,0 0 7,0-1 10,0 1-6,0 0-7,0 0-5,0 0-4,0 0-14,0-2-17,0 2-18,0 0-12,0-1-4,0-1-11,0 2-12,0 0-12,0-2-6,0 0-5,0 2 0,0 0-4,0 0 2,0 0 1,0 0-2,0 0 1,0-3-1,0 3 2,0 0-5,0 0 1,0 0-1,0 0 0,0 0-5,0 0 1,0 0 0,0 0 1,0 0-1,0 0-2,-3 0 4,3 0 0,0 0 0,0 0 2,0 0 4,0 0 4,-2 0 3,2 0-1,0 0 0,-2 0 1,1 0-2,-1 0 0,0 0 4,0-2 0,2 2 0,-3 0-2,2 0 0,-2-1 4,1 1-1,-2 0 0,-4 0 2,2 0-2,0 0-4,-1 0 1,2 0 1,-6 0 3,0 3 2,-3 4 2,-2 6 5,-4 1 0,0 6 2,2 3 2,2-4 1,5 1-1,4-3 0,1 0-5,6-3-2,0-3-6,1 0-2,7-1-3,2-2 4,5-3-2,6 1-2,4-5 2,4-1-4,1 0-2,-5-5-2,-1 1-1,-1-8-1,-8-4 1,-4-3-7,-6-8 3,0-2-2,-7 2-2,-8-1 2,-7 6-3,-9 4 3,-5 4 0,-6 5 0,1 7 2,6 0 0,8 2-3,5 0 1,11 0-1,6 0 0,6 0 4,13-2-2,8 1 1,7-3-6,8-1-2,3-3 0,-7 2-1,-2 4 3,-7-2-2,-2 4 0,-6 0-5,-4 4 2,-3-1-4,-5 6 6,-2 1 1,-5 7 4,0-1 1,-2 4-3,3 0 6,-3 1-1,0-1 2,0-1 0,0 0 2,0-6-1,4-1-1,1-5 1,3-3-1,3-3 1,6-1-3,-4-1 0,3-6 1,-3-2 1,1-4-1,-5-9 1,7-3 1,-6 0-2,-1-4-2,5 4 1,-5 2-1,-2 5-2,0 6-2,0 5-1,-5 4 0,2 4 0,-2 6 0,1 5-3,-2 5 2,2 7-1,-1 3 2,2 4 3,-1-1 1,4-5 1,0-2 0,3-2 0,0-6-1,1-2 4,0-2-2,3-3 1,-5-3-11,4 1-21,0-4-27,-1-1-50,1-1-184,5-3-119,-2-6-293,-1-4 0,4-5 0,-1-9 0</inkml:trace>
  <inkml:trace contextRef="#ctx0" brushRef="#br0" timeOffset="305203.7291">23763 14120 1020,'0'0'69,"3"0"23,-3 0 27,0 0 31,0 0 32,2 0 25,-2 0 15,0 0 10,3 0 7,-2 0-31,-1 0-27,2 0-24,-2 0-23,1-1-29,-1-3-29,2-1-24,1-1-13,-3-5-8,2 1-6,-1-2-3,2-2-2,-2 0 2,-1-1 0,0 0 1,-1 0-1,-3 1 2,-3 1-2,-5 2 0,-2 0 1,-4 3 1,-1 1-2,0 2-1,-2 1 0,-1 2 1,-1 1 0,-2 2-1,-1 5 3,-2 2 1,-1 4-2,2 6 0,3 4 0,1 2 2,3 3-2,9 1-3,1 2 2,6-1-1,1 2-3,5-2 1,-2-4-4,2 1 0,6-10 1,-1 0-1,6-2 1,3-9-2,7-1 2,-3-1-6,6-3-1,2-5 1,5 0 2,-4-5-2,0-4-1,1-5-3,-7 0-1,1-7 1,-3 2-5,-4 0 3,-5 1 0,0 4-2,-6 7-3,-4 1-1,-2 7-2,0 2 3,0 4 0,0 7 1,0 1 3,0 7 3,0 5-2,0 3 3,0 1 2,0 1 1,0-1 2,0-5-1,6-1 0,1-3 1,3-3-2,3-4-3,3-2 1,0-4-9,0 1-3,1-3-12,-1-2-22,0 0-24,-5-2-44,-1-3-110,-2-5-188,-7-1-322,-4-1 0,-4 2 0</inkml:trace>
  <inkml:trace contextRef="#ctx0" brushRef="#br0" timeOffset="306187.1691">24234 14250 1751,'0'-1'93,"-2"-2"25,-1 0 25,-6-1 25,1 3 15,-4-2 15,-1 1 12,-3 2 8,0 0 6,0 0-60,-4-2-26,2 4-22,0 0-20,-2 2-20,2 2-11,3 2-12,-1 0-10,4 3-7,3-1-3,5 2-4,-1 2-2,5-4-2,0 2-2,0 0-5,5 1-1,4-4 0,4 2-2,7-1-1,5 0-1,-2-2 0,3-1 0,-3 0-2,-2-2-2,-5 1 0,-6 0-3,-1 2-4,-3 0 3,-3 0-5,-3 2-3,1 1-3,3 2 1,-4-1 0,0 0-4,2-2 0,-2 1-2,0-4 2,-2 1-1,-5-2 5,-2 1 3,-6-4 1,-8 1-3,-4-1 4,-2-1 1,-1 2-1,-4-3 5,2-1-1,-1 0 3,1 0-3,5 0 4,1 0-1,10 0-5,6 0-17,3 0-35,5 0-92,2-1-221,1-8-393,4 7 0,2 0 0,-1 0 0</inkml:trace>
  <inkml:trace contextRef="#ctx0" brushRef="#br0" timeOffset="310890.1235">11925 15649 1253,'0'-5'59,"-1"1"15,1-2 5,0 3 11,1-1 22,-2 4 20,1-2 16,0 2 11,0 0 8,-1-2-31,-1 2-20,-2 0-11,1-3-4,-5 6 0,-2 4-13,-4 7-14,-6 8-2,-1 12-4,0 9-3,1 8-3,-2 5 2,9 6-1,0-1-2,2-1-10,0-6-7,4-5-7,0-9-14,3-10-8,2-9-1,2-8-6,0-9-7,2-4-13,-2-7-12,1-5-29,6-10-42,-1-9-41,6-10-52,2-5-58,0-7-49,1-5-25,-1-2-1,1-4 20,-2 1 20,0 3 49,3 1 77,-3 7 78,-1 6 78,-2 9 88,-3 8 82,-5 12 35,0 5 36,1 7 18,-3 12 7,0 12-8,0 10-26,0 15-29,0 10-20,1 6-26,3 1-34,2 1-6,5-3-32,3-2-26,3-6-13,2-5-12,-3-4-10,-3-10-8,-4-5-7,-4-8-3,-4-5 0,-1-7 1,0-5 0,-1-2-1,-3-2-4,-5-5-5,-7-4-5,-4-7-2,-7-4-1,-7-7-2,-3-1-3,-2-1-3,-2 5-2,2 3-4,2 7 3,7 9 6,8 1 4,6 6 2,5 0 1,5 0 1,3 2 0,2-1 0,1 5 3,4 0 6,6 0 1,6 1 4,11-3 2,8 0 2,7-3 2,1-1 2,5 0-1,1-3 3,6-6-2,7-3-7,7-7-6,2-6-12,2-4-3,0-4-1,-10-4-3,-11-4 3,-10-3 2,-15-1-1,-13 1 2,-9-2 5,-5 6 5,-5 4 11,-7 6 3,-1 9 2,-4 7 4,-8 5-1,1 7-3,-4 4 6,-2 5 2,3 6 4,2 6-2,2 8-1,5 6 2,8 4-3,4 9 2,5 1 4,1 5 0,4-1-1,5 2-3,4-4-4,3-1 1,5-3-2,4-6-3,-3-2 1,1-4-6,0-7-3,-7-3-2,1-6-3,-2-1-2,-2-6 4,-2-5-2,3-4 1,1-1 0,2-3-1,4-9 0,3-3-8,2-5-2,2-10-6,-1-2 1,-3 3-2,-3-4 1,-4 7-1,-7 4-1,-4 8 0,-3 5-1,-3 6 6,0 2 10,0 5 7,-3 4 8,-1 5 8,-1 5 8,1 3 2,-1 2 0,4-2 0,1-4 4,3-3 2,3-5-4,4-3 0,6-4-8,5-2-9,3-2-5,2-5-7,-2-4 1,2-1 1,-4-4-6,-6 1 3,-4 3-6,-4 4 4,-5 2-4,-2 3 4,-1-1-3,0 1-1,0 0 1,0 1-1,0 0 2,0-1 0,0 2 2,0 1-5,0-3 6,0 2-3,-1-2 0,-1 0 4,1-1-1,-2 2 0,3-1 0,-2 1-1,2 1-2,0 1 1,0-1-3,-1 1 2,1 0-2,0 0-2,0 0-1,-2 0-4,2 0-4,-1 0 1,1 0-5,0 0-1,1 0-5,-1 0-4,0 0-1,0 0 1,-1 0-2,1 0 3,-1-2-6,-2 2-14,0-3-24,0 2-56,-1-1-114,1-3-510,-3 3 0,0-2 0,1 1 0</inkml:trace>
  <inkml:trace contextRef="#ctx0" brushRef="#br0" timeOffset="311545.7864">12763 15950 1517,'-3'5'59,"1"1"25,1 1 20,-1-2 20,2-4 12,5-1 9,5-5 10,7-5 3,1-3 4,6-6-31,-2-8-21,-5-1-25,0-6-16,-5-7-18,-2-10-12,-3-4-8,-4-5-5,-1 1 0,-2 3 8,-5 10 5,-2 9 7,-1 11 5,-3 10 0,0 11-1,-7 2 4,-1 12 1,1 6 1,-4 7-2,5 6-6,4 9-8,3 9-4,7 8 0,3 4 0,0 2 0,3 3-2,6-7-2,-1-1 1,4-7-4,2-3-3,0-6-3,3-4-2,0-6-3,-1-4 0,2-4 0,1-7-4,-3-3 2,-2-4-4,-1-5 2,-1 1-1,2-3-13,-3-3-15,0-5-17,-1 1-35,-2-4-46,-3-2-89,4-3-222,-6-4-256,-5 11 0,-1 1 0,-8 0 0</inkml:trace>
  <inkml:trace contextRef="#ctx0" brushRef="#br0" timeOffset="316094.91">13938 15595 1224,'-9'-7'85,"1"1"17,-6-1 18,0 0 11,1 4 17,0 3 14,5 0 16,0 0 15,4 0 14,-2 0-51,3 0-16,1 0-14,2 0-19,-3 0-4,3 2-16,-2 6-8,1 8-12,-2 6-11,-2 12-10,1 6-8,1 7-5,3 6 1,0 2 1,-1 2-5,1 1-3,0-3-3,0-5-5,0-5-4,4-5-5,2-8-5,7-7-2,4-6 1,11-10-1,3-4 1,7-8 0,4-4-5,7-9-6,-3-1-4,0-8-3,-5-4-8,-1 0-8,-7-1-10,-2 0-2,-7 1-1,-6 4 1,-6 1 5,-6 3 3,-4 3 8,-2 4 5,-5 2 9,-5 2 14,-1 6 9,-11 1 7,-1 3 3,-5 2 0,4 3 3,-1 3 4,7 6 0,2 6 2,2 3 0,9 1-5,2 1-3,3-1-6,6-5-3,5-7 0,4-4-3,8-5-3,4-3 0,4-6-3,-5-8 1,1 1-2,-6-3 1,-6-1 1,-5 3 1,-3 2-2,-2 6-3,-5 4 2,0 0 1,0 2 2,0 3 0,0 1 1,0 4 1,1 1-1,4 0 2,2 0 1,5 0 2,6 0-1,4-4-2,-2-1-2,0-3 0,0-1-2,-1-1 1,0-1 1,-3-3 0,-2-1 0,-1-5-2,2-3 2,-3-2-3,0-2-2,-2 3-1,-1 3 2,-4 6-2,-4 0-1,-1 4-2,0 2-2,0-1 3,0 1 1,3 1 3,-3 3 3,1 3 0,2 0-2,6 2 2,0 1 0,3-1 2,0-4-2,5-1 2,-2-1-2,5-3-2,0 0 1,5-3-1,-2 2 0,0-5-1,-3-3 1,-5-4 0,-1-1 1,-2-1 0,-7 0-1,-2 5-2,-1 2 0,-2 3-2,0 5 0,0-3 2,0 3 1,0 3 0,0 5 1,0 6-1,0 4-2,0 6 3,0 7-1,4 2 3,3 6-1,5 5-1,1 4-2,0 6-1,-5 3-2,-2 3-1,-3-1 1,-3-3-3,0-5 1,-1-8-1,-4-9 1,-2-7 0,-2-8 4,-5-7 1,-2-7 7,0-3 2,-4-4 2,1-4 3,-1-8-1,5 0 1,4-10-3,7-5-1,2-3-6,13-5-6,5-6-17,12-7-18,7-1-17,12-7-11,4 0-4,2 3-2,-2 1 2,-11 5-1,-11 8 5,-11 9 5,-11 6 11,-7 8 17,-2 7 18,-3 0 10,-1 3 10,-1 5 4,-5 0 7,-4 2 4,0 2 0,-2 7 4,-1 1 1,1 3 0,4 5 3,5 2-5,5-1-5,5-1-2,11-2-5,7-3-4,7-3-3,7-4-1,3-5-2,2 0-2,-5-3-3,3-1 3,-6-1-1,-5-3-1,-1-3 0,-2 1 2,-10-3 4,-3 6 7,-5 1 4,-2 2-1,-4 3 1,4 1 2,-4 0 5,4 0 4,-2 5 9,0 2-1,0 4-1,2 2-9,1 0-2,3 1 4,6-3 0,4-2-4,5 0-1,1-5-2,2-3-9,-2 0 0,2-2-2,-4 1 0,-2-1-2,-3-2-4,1-1-2,-4-5 2,1 1-3,-1-1-2,-1-2 0,1-3 0,2 1 0,-4-3 2,0-4-1,2 2-3,-1-6 2,-1 2-4,3 0 0,-5 2 3,-1 1-1,-4 5-2,-2 3 0,-1 3 1,0 3 2,0 3 2,0 1 0,0-1 2,0 2 1,0 0-3,0 0 2,2 0 0,-2 0 0,0 4-3,2 0-1,-2 3 2,0 1 0,0 0 2,0 0-1,0-1 1,0-2 0,0-1 0,0-2 0,0-1 0,0-1 0,0 2-2,0-2 3,0 2-5,0-1 2,0 1-1,0-1 0,0 0 1,0-1-2,0-1 2,0 1 0,0 0-1,0 0 0,2 0 1,-1 0-1,1-1 1,-2 1 1,4-3 1,-3-1-3,1 1-2,-1 0 0,1-1 1,-2 3-2,0 1 3,3-1 0,-3 1-1,0 0-2,0 0-5,0 0 5,0 0 2,0 0 1,0 0 1,0 0-1,0 0-1,0 0 0,1 0 0,1 0 0,1 2 5,1 0 0,3 0-2,-1 3 0,-2-2 3,1 0-2,-2 0 1,1 0 1,1 1-1,0 1 4,-1 4-3,2-2-2,0 2 0,2 1 2,0-1-3,-3-1 0,1 1 1,-1 2 0,-2-2 0,-3-1-4,3 3 4,-1-1 2,-1-1-1,1 4 0,1-3-3,-2 1 0,-1-2-2,0-1-5,0-3 4,0-2 3,0 2 1,0-4-2,-1 0 3,-2 2 0,0-3 2,-2 2 2,-1-2 3,1 0 3,1-2 0,0 2-1,1 0-5,0 0-1,1 0-1,0-3-3,2 2-3,0-2 1,0-2-3,0-1-1,2 2-5,1-1-14,-1 1-9,3 0-2,-2 2-5,-2-1-3,1 2 0,-2 1-3,0 0 0,0 0 2,2 0 2,-2 0 13,0 0 10,0 0 4,-2 0 7,0 0 5,1 0 4,0 0 4,-3 0 3,4 0 0,-5 0 1,0 0 0,1 0 3,2 0 0,-4 0-2,2 0-1,1 0-1,0 0-1,0 0-1,0 0-2,-1 0 2,2 0 0,0 0-4,2 1 0,-3-1 1,1 0-2,1 0 3,-2 0 0,0 0-1,1 0 1,1 0-2,-2 0 1,3 0-1,0 0-2,3 0-2,-3 0-2,0 0-2,0 0-3,0 0-6,0 0-6,0 0-6,0 0-7,0 2-6,0-2-8,0 0-5,0 0-10,0 0-8,0 0-4,0 0 2,0 0 1,0 0-8,0 0-6,0 0-2,0 0-9,0 0-15,0 0-14,0 0-25,0 0-86,0 0-252,0 0 0,-3 0 0,1 0 0</inkml:trace>
  <inkml:trace contextRef="#ctx0" brushRef="#br0" timeOffset="319786.2963">16620 15540 935,'0'-24'92,"0"-4"18,0-2 28,0-5 25,0 12 13,2 10 4,-2 5 1,1 2 6,-1 3 25,2 6-55,-2 7-11,0 8-5,0 10-19,-2 11-18,1 11-10,-1 5 1,2 6 3,-1-2-5,2 1-21,-1-8-14,2-4-8,-1-7-13,1-7-6,-2-8-7,4-7-2,-2-9 0,1-2 1,-2-7-1,3-1-2,0-6-3,4-6-1,-1-7-2,3-5 0,-2-9 0,0-3-2,1 1-7,-2 3-4,-1 9-1,-2 5-2,-1 8 0,0 7 1,0 3 1,3 3 0,1 7 0,0 2-3,3 6 7,1 7 0,3-1-1,-1 2 0,1-4-1,5 0 3,0-6-3,4-4 0,2-3-2,3-6-4,1-2-6,0-1-3,-4-1-5,-1-2-4,-1-5-4,-1-4-7,-2-3-5,2-4-4,-4-4 4,-3 2 5,-2-1 2,-8 2 4,-2 1 3,-3-1 5,0 2 4,-5 2 6,3 0 9,-8 7 4,-2 4 3,-6 3 2,-1 7 6,-9 6 3,4 5 6,1 3 2,2 10 1,6-2-1,6-2-1,8 0-3,-1-5-3,8-6-2,6-6-2,6-4-4,4-4-5,6-5-3,-1-4 0,-3 0 1,-3-3-2,-8-1 1,-3 4-2,-8 1 0,1 6 2,-1 2 3,-2 6 3,1 2 4,1 3 1,-1 2 0,2 1 1,0-2 2,0-2 1,3-4 2,4-3-3,0-1-3,6-2-1,1-2-5,3-4-1,2-3-1,1-4-1,0-6-2,-1-3-3,-3 1-2,-1 1-1,-7 6-1,-2 5-1,-4 4-1,-4 4 2,-1 1 0,1 5 2,1 2 3,0 1 1,1 6 1,0 3 0,2-2 2,5 1 1,-1-1 1,3-1-1,0-4-1,2 2-2,-2-6-1,3 2 0,1-3 0,-2-4 0,2 0-2,-1-1 0,-4 0 0,1-1 0,-4-2-1,1-3 1,-5-5 0,-2-3-1,-1-3 0,-1-3-1,-3 0 0,-4-4 0,0 3-1,-5 1 1,-3 1-1,0 2 0,1 6 0,1 3 0,5 2 1,1 3-5,6 0 0,-1 3-1,5-2 2,7 2-1,3 0 0,7 0-1,6 0-4,3 0-2,2 0-4,0 0 5,3-3 2,0 0-1,1-3-2,-3-4 2,-6-2 0,-6 1 3,-8-3 4,-7 1 3,-2 2 8,-1 2-2,-2-1 0,-2 4 3,-1 2 3,-4 4 1,-5 0 1,-5 4 4,-4 6 2,0 5 0,-3 9 2,5 8 0,3 0 2,5 1-2,6-2-2,5-3 2,8-5-3,7-2-4,7-6-1,8-7-2,8-3-24,4-3-28,-1-2-107,-1-12-627,-9 3 0,-2 0 0,-4-8 0</inkml:trace>
  <inkml:trace contextRef="#ctx0" brushRef="#br0" timeOffset="322365.8091">18917 15715 1870,'-8'0'29,"-1"0"22,-1 3 13,-1 1 11,6-1 24,2-1 20,2 0 6,1-2 4,0 0 3,0 0-12,-1 0-15,1 0-21,-2 4-12,2-4-9,0 1-24,2-1-18,-2 3-6,0-2 1,0 1 0,0-1 4,0 1 9,0-4 5,0 1 1,0 1 1,0 0 2,0 0-2,0 0-4,1-3-3,3-1-4,6-4-3,3-2-9,5-3-6,1-3-1,-1-4-1,0 3-1,-6-5 3,-4 3 1,-4-1 4,-2 1 4,-4 3 1,-2 3 3,-6 3-3,-8 3 3,-8 4-1,-6 2 1,-1 1-1,-1 4 3,-1 5-1,2 4-1,4 7-5,4 1-5,12 4 5,6 1-4,5 0 1,11 0 0,3 0-3,8-4-2,9-4-1,10-7-4,7-1 3,9-4-1,1-4-3,0-2-2,1 0-3,1-6-7,-5-3-2,1-5-11,-5-3-5,0-6-1,-6 0-2,-8-1 4,-8 0 2,-7 0 2,-8 2 4,-6 1 6,-3 3 5,-5 4 13,-7 5 6,-8 2 4,-5 2 4,-13 4 2,-2 2-1,0 4 2,1 2-2,10 5-4,9 2 0,9 1-3,7-1-2,10-7-2,8 0-4,3-4-1,3-3 0,5 0-2,-4 3 0,-3 1 3,-3 1-2,-4 9 0,-3 2 1,-5 5 2,0 6 4,-4 2-3,-2 5 3,0 3-2,1 2 3,1-1 0,-2-1 1,1-3 1,2-4-2,0-5 0,-1-4-1,-1-6-2,3-6 0,-1-3 1,-1-3-2,3-3 0,2-3 0,5-3 1,5-7-3,5-5-4,4-11-4,2-7-2,-3-6-2,3-3-6,-4-2 1,-2-6-1,-1 2-1,-3 5-1,-2 0 2,-2 9 4,-2 7 3,-5 9 4,0 4 2,-5 9 6,2 3 0,-4 7 4,2 6 4,-2 8 2,0 1 3,0 7 0,0 2 0,1 2 2,-1-2 2,3-5-1,0-2 1,0-3-3,0-6-3,5-4 0,-2-3-1,3-2 0,3-5-2,4-6-2,3-4-2,0-7-2,3-6-2,-1-2-6,-2 3 1,-1 2-2,-4 6 0,2 2-3,-1 10 0,0 1-3,-5 4 1,2 2 2,-5 6 1,-4-1 5,-3 6 1,3 0 0,-2 3-1,3-4 0,0 3 1,3-4 4,1-2 2,3-1-1,6 0-1,1-7 1,4 0-1,4 0 0,3-7-1,-1 0 4,3-8-6,2-2-1,5-3-8,-2-3 0,5 2 0,-8 1-3,-6 0 0,-9 2 0,-11 1-2,-4 4-1,-2 0 2,-6 5 4,-4-1 3,-1 3 2,-10 4 1,-3-1 5,-1 8 0,-3 4 3,1 3 1,7 3 0,5 6 3,4-1-2,7-3 3,3 1-1,0-2-2,1-4-2,4-2-3,2-1-1,4-1 0,-1-3 0,9 0-1,-7-5-2,3 0 3,-4 0 2,1 0-2,-4-2-2,-1-1 2,0-1 0,0 1-3,-3-3 0,-4 4 1,0 2-1,0 0-3,0 0-1,0-2 4,2 2-4,1 0 2,2-2-1,5-1 3,8-6 1,5 0 2,11-8-1,4-5 0,-1-5 2,2-7-2,-9-6 5,-6-5-3,-10-3 0,-4-3-1,-4 3-2,-2 2-4,-3 0-2,-1 8 0,-3 5-4,-5 7 0,-2 2-2,-6 8 2,-4 4 0,-1 4 1,1 4 0,3 7 3,4 2 4,4 6 3,2 6 3,4 8 2,1 4 0,2 8 1,2 4 2,2 5 0,2 1 1,3 4-2,8 2 1,-4-3-4,6 0 2,1-4-4,2 0 1,4-9-4,2-1 3,-3-8-4,0-6-1,-6-7-15,-4-3-35,0-5-60,3-5-304,-2-3-355,-10-6 0,-1-8 0,-9-10 0</inkml:trace>
  <inkml:trace contextRef="#ctx0" brushRef="#br0" timeOffset="324466.8942">21765 15066 1971,'0'-6'47,"0"0"25,0 1 26,0-4 18,0 2 14,0 6 4,0-4 3,0 5 5,0 0 8,0 5-18,0 3-15,0 10-20,0 7-22,0 10-13,0 5-10,-1 6-4,-1 3 2,2 3-6,-1 0-4,1-3-4,1-3-8,-1-6-6,0-8-2,0-4-4,3-10-2,-3-4 0,8-7 0,-1-4-1,1-3-1,4-3-2,-1-6-6,2-6-10,1-7-12,1-8-15,2-8-14,0-5-14,2-5-11,1 2-8,-7-1-2,-6-1 2,2 10 3,-8 1 10,1 8 14,-2 7 17,2 8 11,-2 4 14,2 6 21,-2 4 19,0 4 13,0 9 13,2 8 11,-2 8 7,0 5 3,0 7 0,0 2 4,0 1 2,0 1-12,2-1-10,0-5-11,1-5-14,6-4-11,0-6-3,0-6-5,5-5-4,-3-7 0,2-2 0,3-4 0,-3-4-2,5-4-2,-3-9-3,4-2-1,1-8-7,-2-5-4,0 6-3,-4 1-2,-1 6-3,-6 6-2,-3 6 2,0 6 0,-2 0 3,1 3 4,2 5 7,-5 6 3,2 3 5,-2 9 2,3-4 0,-1 1 4,3-2-3,1 0 0,0-4 1,2-1-2,2-1 0,0-3-1,5 0-2,-1-1-4,4-6-1,-1-1-4,4-3 0,-1 0-2,-2-3-4,-2-1-2,-4-6-3,3-1-2,-6-4-4,1 0 2,-2 3 2,-2 3 1,-5 1 2,0 5 1,2 0 3,-3 1 1,2 2 3,-2 0-2,0-1 3,2 1 2,-2 0 0,0 0 0,2 0 1,-2 3 0,0 1 2,1 2 3,-1 5-1,0-2 3,0 3 1,0-2-4,2-4-1,-2 0 1,4-5 3,-1 1-1,2-2-2,3-3 1,0-1 1,2-3-1,-3-4 0,2-5 1,-3-1 1,3-3-1,-4 3-4,-2 5-2,-1 0-3,-2 3-1,0 6-5,0 0 3,0 0 0,0 2 1,0 1-1,0 0 2,0 0 2,0 0 2,0 0 3,0 0 1,0 1 2,-2 2-2,2 1 1,-3 2 3,3 2 2,-2 1-2,2 3 3,2 1 0,-2 2-1,0-1 1,0-2-1,0 2 1,5-2-1,3-2-3,2-1-1,5-4-2,-2 3 0,6-3 1,-4-1 0,-1 4-1,-1-5 2,-1-2-4,-8 2-12,-2-3-39,0-3-132,-4-4-582,-3-2 0,0-4 0,0-10 0</inkml:trace>
  <inkml:trace contextRef="#ctx0" brushRef="#br0" timeOffset="324761.5087">22580 15187 2573,'-3'-5'69,"-1"4"13,4-4 6,-2 1 2,2 2 0,0 1 2,2-2-10,-2 3-24,0-1-56,7 1-218,-3 1-386,-1 3 0,1 8 0</inkml:trace>
  <inkml:trace contextRef="#ctx0" brushRef="#br0" timeOffset="325662.8625">22900 15504 1127,'0'-2'157,"0"-1"27,0 0 22,0-3 14,-1 3 17,-5-1 11,-6 2 9,-1-2 7,-3 2 7,-2-3-99,0 2-48,2 1-26,0 0-19,2 2-12,1-1-15,2 1-9,0 3-7,4 2-4,0 3-6,5 6-6,2 5-1,0 0-3,7 4-2,9-1-1,-1-2 1,6-2-5,6-4 0,-2-4 0,-1-7-2,3-1 1,0-2-2,2-5-4,0-2-7,-2-8-13,0-9-15,-1-8-9,-2-7-15,3-6-4,-1-7-5,0-2-2,1-4-4,-2-1 3,1-1 9,-10 8 14,-2 2 21,-8 11 20,-6 10 14,-6 7 9,0 5 8,-2 9 6,-4 4 7,-1 2 5,0 9 5,-1 8 2,4 6-5,2 7-6,2 11 1,-1 3-5,2 6 0,0 2-5,1 0-2,4 0-4,0-4-6,0-2-4,0-5-1,0-6-3,0-3-4,3-5 0,-1-8-2,0-5 0,2-4 2,1-6 1,2 0 0,2-4 2,4-5-1,0-2-1,1-5-1,2-6-2,6-3-1,-4-2-2,1 0-6,-2 3-4,1 4-8,-3 4-12,-6 3-17,1 4-26,-2 5-46,-2 0-80,-2 2-187,-2 0-266,-4 2 0,-7 3 0,-2-1 0</inkml:trace>
  <inkml:trace contextRef="#ctx0" brushRef="#br0" timeOffset="325973.8346">23263 15465 2444,'0'0'52,"4"0"12,-1 0 19,3 0 16,6 1 16,1 1 14,1 5 12,-1 2 6,0 7 5,-2 0-33,5 4-15,0-1-12,1 1-18,-2-4-21,-4 1-35,-1-5-50,-5-2-128,-2-6-578,0-1 0,-3 0 0,0-6 0</inkml:trace>
  <inkml:trace contextRef="#ctx0" brushRef="#br0" timeOffset="327589.3936">23530 15375 2022,'3'0'67,"-1"0"26,3 3 29,1 2 20,0 3 21,0 3 13,1 8 7,-3 1 2,3 1 6,-4-1-41,0 0-21,-1-1-22,-2-2-28,5-2-18,-4 0-20,1-4-11,-1-3-7,2-1 1,-3-3-5,4-3 3,3 1-5,3-4 0,0 2 0,-1-1-3,-1-1 1,-2 2-2,-4-1 0,2 0-3,-2-2-3,-1 3-1,3 0 1,0 0-1,3-4-2,2 0 3,0-2-2,2-1 2,7-4-1,-2 0 0,2-4 1,2-2-2,-4 1-2,-3 3-4,-1 1 0,-6 4-1,-5 3 0,1 1-3,-2 4-1,0 0 2,0 0 1,0 0 0,0 4 3,1 1 4,1 6 6,-1 3 0,2 2 6,1 1 0,0 2 7,-1-4-1,2-5 0,-1-2 3,2-2 2,8-2 0,2-4-5,4 1 0,2-2-3,1-3 0,-2-4-3,3-5-2,-4-8-3,0-2-6,-2-7-5,-10 3-2,2-1-6,-7 4 0,-3 7-4,-3 4-2,-4 4 2,0 5 2,-3 3 0,-6-1 3,4 5 4,0 4 1,-2 6 4,5 2 2,1 7 1,3 3 0,5-3 1,0 0-2,4-3-1,1-6 2,4-1-2,6-8 2,5 0-1,11-4-1,5-3-1,5-2-1,-1-2-1,-2-7 1,-6-7 0,-5-5-3,-4-1-2,-8-2-2,-1 0-4,-8 8 2,-3 4-4,-3 6 4,0 4 0,0 0-3,0 7 2,0-1 1,0 1 2,0 1 2,0 6 3,0 2 0,1 5 3,2 2-2,2 4 0,4 1 0,5-1 0,4-1 4,-6-2-4,1-2-1,-8-1 0,-4-2-4,-3-1 1,-5-2 1,-5 0 2,-1-4 3,-7 1-3,0-5 2,3-1 6,4 0 3,4 0 4,5-4 0,4 1 0,10-7-12,7-5-10,10-4-14,2-2-10,7-3-7,1 1-12,-4-2-8,2 2-6,0-4-3,1 3 2,-12 0 13,-5 0 14,-11 8 17,-11 1 14,-8 8 5,-5-1 10,-1 7 8,-5-2 6,-1 3 9,5 0-2,4 0-2,7 3-4,4 1-3,4 2 1,5 4-3,4 6 1,5 2-2,-1 4-1,2 0 0,-3 5 3,-5-1 3,-5 0-1,-2-1 1,-1-2-3,-1-5 0,0-3-3,-2-3-2,-6-5-17,-2-3-41,-5-4-102,-1-9-678,-12-1 0,-9-3 0,-7-5 0</inkml:trace>
  <inkml:trace contextRef="#ctx0" brushRef="#br0" timeOffset="328499.6101">21682 15288 2104,'0'-1'65,"0"1"4,0-1 6,0 1 10,0-2 11,-1 1 8,-3 1 3,-2-1 5,2-2 4,0 3-43,-4 0-11,7 0 4,-3 0-4,-2 0-8,6 0-12,0 0-7,0 0-3,0 0 1,6 0-1,2 0-3,8 0-3,11 0-6,7 0-3,7 0-8,-2 0-7,-3 0-20,-4 0-35,-10 0-85,-1 0-194,-12 0-265,-11 0 0,-11-2 0,-6 2 0</inkml:trace>
  <inkml:trace contextRef="#ctx0" brushRef="#br0" timeOffset="330979.671">3333 8757 252,'-1'-1'14,"0"1"6,-2 0 5,2-3 12,-3 3 23,3 0 23,0 0 12,-1 0 7,2-2 10,-3 2 10,-1-2 11,-2 1 3,2 1 7,-2-1-1,2-2-13,-1 3-14,1-1-5,1-3-5,-2 4 0,2-3-10,-2 2-7,1-2 0,4 3-5,-1-1-5,-1 1-7,1 0-6,-2 0-3,0 0-1,3 0-6,0 0-2,-3 0-10,3 0-4,-3 0-6,2 0-3,1 0 2,-3 0 0,3 0 0,0 0-2,0 0-8,0 0-15,0 0 5,8 0-2,11-2 3,17 0-4,24-1 2,31 1-2,26-5 0,24 2-1,13-3 4,7 1 14,-5 0-7,-13 4-1,-16 2-5,-18 1 1,-18 3-6,-17 3-2,-10 1-2,-10 1-4,-5 5-2,-5-2-4,-3 1-2,-3 0-1,0-3-1,-4 3-2,-6-3-1,-1-2-1,-10-1 3,-8-1-1,-6-2 1,-2-2 3,-1 1-1,-2-2-11,-7 0-26,-5 0-85,-8-2-190,-8 1-218,-5 1 0,-7-1 0,-6 1 0</inkml:trace>
  <inkml:trace contextRef="#ctx0" brushRef="#br0" timeOffset="332935.4288">3198 9007 1466,'-2'-8'48,"-1"-1"17,2-3 22,-2-2 25,-1 4 19,3 2 15,-1 1 13,1-1 9,-1 2 6,1 2-24,1 1-10,-2 0-11,2 3-22,2-2-24,-2 2-21,0-1-13,0 1-12,0 0-8,0 0-7,0 0-6,0 0-8,0 0-1,0 0 3,0 0 5,0 0 4,0 0 0,0 0 4,0 0 4,0 0 4,0 0 2,0 0 0,0 0 0,0 0-4,1-2-4,1 2-6,-1-1 2,2-2-5,1 0-2,-2 1-2,-1-1-2,2 0 3,-2 2-4,-1-2 1,0 2 3,2 0 3,-2-2-2,0 2-2,1-2-1,-1 2-1,0-1-2,0 2 0,0-2-1,0 2 0,0-1-3,0-1-1,0 2-1,2-3 1,-2-3 1,0 2-1,1-1 0,0-2-2,1 1 0,0 1 1,-2 1-1,1 1-2,1 0-1,-1 1-2,-1 2-8,0 0-12,2 0-11,-4 0 0,4 2-2,-2 4 1,-3 5 1,-2 6 4,-4 11 6,-3 10 9,-4 10 16,0 11 21,0 12 15,2 9 3,0 12 5,7 2 1,-2 5 0,8-1-3,0 3-6,2 0-6,4-3-7,2-2-8,6-3-2,2-7-2,4-6-3,0-3 2,-3-4 5,-3-3 4,-8-2 1,-1 0 3,-3-3 7,-1-1 6,-1-1 5,1-3 5,1-3 1,-1-3-2,0-4-1,0-4 2,0-4 2,0-1 1,0-3-10,0-2-5,0-6-6,0-1-4,0-5-2,-1-2 0,-1-5-4,0 1-3,1-3-2,-2 3-1,0 2 1,0 3 3,-1 1 0,-3 2 3,3-2 1,-1 1-1,1-2-1,0-2 1,1 1 0,0-1 0,0-1-3,3 2-1,-1 2 1,-2 1-2,1 0-3,0-3 1,-3 0 0,2-5-2,0-3 1,-1-3-2,2-1 1,1-4-4,1 1-2,-1-4 0,2 4 1,-1-2-1,0 0 0,0-1 1,0 2-3,0-1 0,0-2 1,0 1 1,0-2 3,0-1-2,0-1-10,0 0-21,0-4-35,0-2-63,0-9-94,-5-9-296,-8-2-332,1-2 0,-6-1 0,5 1 0</inkml:trace>
  <inkml:trace contextRef="#ctx0" brushRef="#br0" timeOffset="333838.9453">3263 11689 926,'-17'0'97,"-7"0"26,-5 1 28,-5-1 26,8 3 17,0-3 19,3 0 16,4 3 10,5-3 10,3 0-64,6 1-22,4-1-22,-1 2-24,4-2-22,-2 1-14,0 0-17,0 3-10,0-4-4,5 5-2,5-3 2,13 1 0,13-3-2,19 0-1,18-4-2,23-6-2,23-2 0,15-2-5,10-6-4,7 2-9,-7-1-6,-4 5-4,-9 2 0,-12 2-6,-17 7 0,-15 1-5,-24 4 0,-17 4-2,-11 1-3,-10 2-1,-9 2-6,-4-1-3,-3-2-3,-4-2 4,-5-2-1,1-2 4,1-1-2,-1-1 1,0 0 2,1 0 1,-1 0 4,1 0-2,-2 0-5,0-1-17,1-4-22,-1 1-23,0-1-23,0-1-38,0 2-78,0-2-119,0 0-65,0 0-146,0 3 0,0 0 0,2 2 0</inkml:trace>
  <inkml:trace contextRef="#ctx0" brushRef="#br0" timeOffset="334842.7625">4964 9146 433,'-4'-18'100,"0"-8"36,-2-4 26,0-3 21,1 2 31,1 8 14,1 2 12,1 3 11,2 3 7,0 2-54,2 2-31,-4 1-27,4 2-23,-2-2-15,0 0-28,0 2-14,1-1-10,2 0-12,0 0-6,2 1-8,3 2-5,-2 2-9,0-1-2,-2 2-4,1 1 3,-3-2 4,0 3-2,-2-1 3,1 0 0,-1 1 2,0 1-3,0-2 1,0 2-2,2 0 0,-2 0-8,0 0-2,0 0-2,2 0-4,-2 0-1,0 0-6,2 0-3,-1 0-3,2 0-5,2 0-9,2 3-8,6-1-13,1 5-22,2-2-32,1 0-31,-1 1-28,-3-2-36,-2-2-50,1 1-44,3-3-141,-2 0 0,-3 0 0,-1 0 0</inkml:trace>
  <inkml:trace contextRef="#ctx0" brushRef="#br0" timeOffset="335958.5162">5167 8828 541,'0'-4'80,"0"0"27,0-2 28,0 0 20,0 0 30,0 3 28,0-2 22,0 3 15,-1 0 13,-1-1-41,1 2-23,-3 1-24,2 0-27,-2-1-18,3 1-27,-4 2-25,2 3-19,-1 2-16,-2 5-3,-2 8-3,0 6-2,0 7 1,-2 7 5,7 8 5,1 7 0,2 9-3,0 6 0,0 0 3,2 4-5,-1-3-5,1-4-2,2-1-3,-1 6-4,0 3-5,-1 3-6,-2 10 0,5 3 1,4-4-5,2-4-4,2-11 2,4-6-3,-2-7-2,-2-5-3,-2-8 1,-5 1 3,0-2 2,-1-1-1,-3-1 0,-2 6 1,0-2-1,1-2 0,1 0 0,1-3 2,3-3 2,0-6-4,-1-1 0,4-3 1,-5-6 2,2-3 0,0 0-1,0 0 1,-1 1 1,-1 1 1,2 2-2,-1 0 2,-3 2-3,0-1 0,0 0 1,-2 1-2,0-2 4,0-1-4,0-1 2,0-4-2,0-2 2,0 0-1,0-9 0,0-2 0,0 2-2,0-3-3,0 3-3,0 2 4,0-2-3,0 1 2,0 1-1,0-3 1,-2 1-1,2 3-2,-3 0 2,0-2 2,2 3 4,-1-1 0,1-1 0,-1-1-2,2 0 2,-1-3-1,1 2 4,0 0-1,0-1 0,-2-1-1,2-2-2,2 1-1,-2-1-1,0 0 1,0 1-3,0 0 3,0 0-2,0 1-2,0 1 3,0-3-1,0 3-1,0-2 0,0 1-1,0-2-1,0 0 0,0 0-3,0 0 1,0-1 3,0 0-3,0 0 1,0-2-1,0 2-4,0-2-9,0 0-17,0 0-31,0 0-44,0-3-100,-3-8-232,-7-1-297,-4-6 0,-6-6 0,-8 2 0</inkml:trace>
  <inkml:trace contextRef="#ctx0" brushRef="#br0" timeOffset="336450.9766">4724 11472 1938,'0'0'65,"0"2"16,0 0 13,0 2 13,0 3 10,0-1 9,3-1 10,0-1 6,5-1 3,6-1-26,3-1-30,6-1-17,3 0-13,1 0-12,-1 0-8,0 0-10,0 0-10,3 0-9,1 0-7,2 0-9,1 0-5,2 0-5,-2 0-4,-1 0-8,-2 0-6,-6 0-10,0 0-10,-8 0-12,-2 0-13,-4 0-32,-2 0-51,-4 0-96,-2 0-251,-2-10 0,-6 8 0,-7 0 0</inkml:trace>
  <inkml:trace contextRef="#ctx0" brushRef="#br0" timeOffset="337994.5275">3344 10328 95,'-9'0'26,"2"0"6,-3 0 3,-2 2 1,5-2 7,0 1 8,-1 1 6,0-2 2,1 0 3,0 0-13,1 0-11,1 0-5,-3 0-6,5-2 1,-1 1-4,1-3-7,-3 2-5,1-2-2,-1 2-2,-3 0-3,0 0 2,0 2 1,-2 0 4,2-3-4,2 3 1,-3-3 3,3 1 10,-1 0 28,0 0 20,-4 2 9,5-1 7,-2 1 6,2-2 6,0 2 3,1 0 2,2-2 3,-2 2-1,3-1-16,0-1-9,2 2 0,1 0-6,0-2-11,0 2-17,1 0-8,-1 0-7,0-2-6,3 2 4,1 0-2,5 0-2,6 0-3,6 0 6,10-1 10,6-1 18,9 0 9,10-2 8,8-2 1,10-1-11,8 2-10,3-2-9,6 0-4,3 1-6,-3-1-6,1 2-5,1-2-6,-2 2-1,-2 3-5,-2 0-2,-6 1 1,-4 1-1,-4 1-2,-5-2-5,-5 1-3,-2 0-3,-6 1-3,-8 1-3,-6 0 0,-4 0-4,-8-1 2,-3 1 0,-4-2-2,1 0 5,-7 0 3,1 0 1,0 2 1,-1 1 2,0 1 3,2-1 1,0 4-2,0-5 1,-1 0 1,-3-1-1,-1-1 0,-4 0 3,-3 0-2,1 0 2,-1 0-6,-2 0-5,-1 0-5,0 0-8,-1 0-27,-1 0-55,-1 0-46,-1-3-112,-8 2-210,-7 1 0,-4-5 0,-14-1 0</inkml:trace>
  <inkml:trace contextRef="#ctx0" brushRef="#br0" timeOffset="340051.1887">3058 9782 314,'0'-5'18,"2"2"7,-2-2 9,0 1 11,0 1 5,1 1 4,-1 0 2,1 1 1,1-1 1,-1-1-9,3 0-7,-1-1-4,2-1-2,-2 2-5,-1-1-2,0-1-3,-1 3-1,4-1-2,-3 0-7,6 2-7,-2-2-6,-1 1-6,0 2-11,-1 0-9,-2 0-5,1 0-4,-2 0-4,2 0 3,-3 0 11,0 0 10,0 0 6,0 0 5,0-3 5,0 3 6,0-1 2,0-2 4,0 0 6,0 0-1,0 1-6,0 2-7,0-2-2,0 2 0,0 0-6,0 0-3,0 0-2,0 0-1,0 0 0,0 0 2,0 0 4,0 0 9,0 0 16,0 0 23,0 0 21,0 0 11,0 0 9,0 0 9,0 0 8,0 0 3,0 0 2,0 0-3,0 0-14,0 0-22,0 0-16,0 0-6,0 0-6,0 0-11,0 0-8,0 0-7,0 0-7,-3 0-3,3 0 4,-1 0 3,-2 0 6,3 0 5,0 0 4,-2 0 6,1 0 6,1 0 2,-2 0 5,2 0 1,0 0-4,0 0-2,0 0-6,0 0-5,0 0-6,0 0-7,0-1-13,0 1-3,0 0 2,0 0 2,5-2 3,4 2 2,9 0 3,5 0 0,8 0 2,9 0 5,6 0 11,7-4 4,11-1-2,8 0-1,9-1-3,5 0-3,3 3-4,2-2-3,-2 3-3,1 0-4,-1-3-4,1 1 0,-2 2-3,-10-2-5,-10 2-2,-12 2-1,-11 0-1,-8 0 0,-4 0-2,-2 0-1,-4 0 1,-5 0-2,1 2-1,-5-2 1,-1 2 0,0-1 1,-1-1 2,1 0 0,1 0 1,-3 0 0,-2 0-1,-1 0 2,-4 0 1,-2 0 0,3 0 1,-1 0 0,3 0-4,-1 0 2,3-1 2,-3 1 1,1-2 2,-1 0-3,-1 2-4,-1-3 3,-1 3 0,-3 0-1,2 0 4,0 0-2,-2 0-1,-1 0 0,4 0 2,-6-1 0,2-2 1,-1 0 0,2-2 2,-2 3-1,0-1-2,0 1-1,-2-1 1,0 1-2,0 1-3,0 0 1,4 1 2,-2 0-3,1 0 2,4-2-1,0 1 0,-1 0-1,3-2 1,0-1 2,3 1 1,-3 0 0,1 0 0,-3 3 1,-3-2 0,-1 1 0,-1 1-1,-2-2 2,1 1-1,-1 0-2,2-1-6,-2 2-7,0 0-7,1-3-3,-1 3-12,0 0-27,-3 0-89,-5 0-162,-10 0-203,-9 3 0,-9-3 0,-5 2 0</inkml:trace>
  <inkml:trace contextRef="#ctx0" brushRef="#br0" timeOffset="342210.4815">3396 10968 436,'0'-3'51,"-1"0"29,-1-1 26,-1 1 15,0-2 18,-3 5 14,-1-1 12,2 1 9,-3 0 5,2 0-26,1 0-14,-1 0-22,-1 0-16,3 0-3,2 0-14,0 0-16,2 0-10,0 1-1,2 1 0,-4 1 1,2 0 0,0 3-4,-1 1-9,-2-3-8,1 2-1,1-2 4,0-3 2,1 2-4,-2-3-2,1 3-3,-3-2-2,2 0-3,-2 0 0,2 1-2,1-1 0,-1 1 4,2-2 0,2 0-5,-2 0-3,0-2-3,0 2-1,0-1-2,1-3 0,1-3-2,-2-3-4,1-1-7,2 1-2,-3 1 1,0 1-2,0 3-1,0 2-3,0-1 1,0 3-1,0-1 2,0 2 0,0 0 2,-3 0 1,0 0-1,0 0 3,-1-1 2,0 1 3,1-2-1,0 2 1,1 0-3,1 0 0,1 0-1,0 0-1,0 0-2,0 0-4,0 0 1,1 0 2,4 0 3,5 0 1,6 0 4,7 0 1,7-1 2,6 1 3,8-1 4,9 0 2,5-5-1,8 3-2,5-3-3,5 3-2,4-6 0,2 4 0,3 0-2,2 0-4,1 4-1,2-1-4,-2 2-4,-4 0-4,-5 2-3,-4-1-4,-3 1-2,-4 1-4,-6-3-6,-6 3-1,-9 0-2,-13 1 3,-12-1 1,-6 1 1,-8-2 2,-3 0 3,-1-1 0,-2-1 5,-2 0 5,0 0 2,4 0 1,-3 0 1,1 0 2,1 0 2,1 0 1,-1 0 1,1 0 0,1 0-1,2 0 0,-2 0 0,1-1 0,0 1 1,-1-2 0,-4 0-1,2 1 0,-3-1 0,0 1 2,0 1-3,0-1-2,1 1 0,-1 0-3,0 0 2,0 0 0,2 0 1,-2-2 0,0 2 3,2-1 0,0 1 2,-2-2 2,0 2 0,4-1 1,2 0 0,3-2-2,7 1-1,4-1 0,6-2-2,0 1 1,0-2 0,-5-1 1,-3-1 2,-4 3 3,-7-1-2,-2 2 1,-4 1-3,-1 3-2,0-2 2,-3 2 1,-3 0 1,-5 2-7,-3-2-16,-8 2-63,5 0-221,-7 1-277,-6 0 0,-5 0 0</inkml:trace>
  <inkml:trace contextRef="#ctx0" brushRef="#br0" timeOffset="343999.4399">5414 9048 426,'0'-4'50,"0"1"29,0-2 34,2 1 26,-2-1 18,0 2 14,0 1 16,0 1 17,0-2 22,-2 2-12,0-2-11,0 0-24,0-1-30,-1-1-20,-1-1-14,4 0-9,0-3-12,0 2-13,0-1-18,0 0-12,0-1-6,0 2-6,0 0 1,0 3-6,0 1-5,0 0-4,0 3-3,0 0-6,0 0-2,0-1-4,0 1-5,0 0-2,0 0-4,0 0-1,0 4 3,0 3-1,0 7 1,2 6 4,0 6-2,1 5 2,0 8 4,2 4-2,-2 4 1,-3 1 3,1 1-3,-1-2 2,0-7-1,0 1-2,1-7 2,2-3-2,-3-2 0,2-2 2,-1-4-2,-1-5 0,0-4 2,0-6-3,2-2 2,-2-3 2,1-2 0,-1-1 1,0 0-3,0 0-6,0 0-17,1-2-28,-1-2-90,2-6-163,2-2-328,-2 1 0,-1-3 0,-4 2 0</inkml:trace>
  <inkml:trace contextRef="#ctx0" brushRef="#br0" timeOffset="344647.8172">5288 9426 1297,'-1'-6'74,"-2"0"32,1 0 20,-3-3 22,4 6 20,1 0 12,0 0 4,-2 0 3,4 3-2,-2-1-44,0 1-27,0 0-27,0 0-17,4 0-18,3 1-14,0 4-7,7 2 0,-1 5-3,2 5 5,0 4 1,1-1-2,-1 4-3,-1-2-3,-2-5-2,0-2-6,-2-1-5,0-6-2,-4-1-1,0-2-1,-2-2-1,1-3 1,1 1 1,2-1-1,-2-1 0,0 1 0,-2 0 0,3-1-1,-1-1 1,-2-5-1,2 1 1,0-2-2,1-3-2,-3-1 0,0 0 1,1-3-4,-1-2-5,1-4-10,0-2-15,3-2-20,-1 0-28,0 4-59,-1-1-184,-1 5-278,-10 4 0,-5 5 0,-10 1 0</inkml:trace>
  <inkml:trace contextRef="#ctx0" brushRef="#br0" timeOffset="345502.556">5329 9068 1194,'0'-3'78,"0"0"29,-1-2 24,1 1 17,0 0 16,1 2 13,-1-2 19,0 0 12,-1 1 7,1 2-51,-2-1-16,1 2-28,-3-1-21,0 1-16,-4 1-14,0 2-13,3 2-18,-1 1-12,2 0-7,2 0-4,0-2-3,2-2-1,-2 1 1,2-3-4,0 0-1,0 0-1,0 0-1,0 0 1,0 0-2,0 0-1,0 0-1,0 0 0,0 0 1,6 0 3,2-6 1,6-3 1,4-5 1,4-3-1,0-5 3,-1-2 0,0-1-3,-4 1 0,-4-2-3,0 2 0,-7 3-2,0 3-2,-3 3-7,-1 6 0,-2 2 0,0 2-4,0 4 6,0 1-2,0 3 0,0 1 1,0 3-1,0 4 2,0 1 7,0 3 0,0-1 0,3 2 0,1-1-4,2 0-2,3 2-10,4-3-16,0 3-45,1-2-97,1-4-184,-3 2-231,-4-2 0,-5-7 0,1-1 0</inkml:trace>
  <inkml:trace contextRef="#ctx0" brushRef="#br0" timeOffset="346318.5803">5813 8840 1336,'0'-3'89,"-2"-2"31,1 1 13,-2 0 15,1 3 19,-1 0 9,2 1 3,1 0 2,0 0 3,0 0-43,0 1-23,0 4-25,0 7-4,0 5-10,1 7-14,0 5-5,3 4-1,0 5 1,2-2-3,4 0-9,2 0-13,-1-3-5,2-6-10,-3-2-4,-2-8-6,-2-5 6,-5-6 0,3-2 1,-3-4 1,2-4 2,0-2 0,3-8 0,-1-3 0,0-6-2,2-3 0,1 0-12,0 3-10,4 2-4,1 7-4,-1 1-4,-1 6 0,-1 2 0,0 3 1,3 2 0,0 3 1,3 6 4,-4 3 5,-2 5 5,0 4 1,-1-1 1,-2 0 0,1-3-2,-2-3 1,0-4-7,0-4-14,0-2-35,3-1-85,6-3-208,-2-1-289,0-2 0,0-4 0,1-5 0</inkml:trace>
  <inkml:trace contextRef="#ctx0" brushRef="#br0" timeOffset="346678.0763">6399 8792 1683,'0'-7'63,"0"0"28,0-1 12,0 1 10,-4 4 20,1 5 15,-5 4 12,-4 8 11,-5 10 8,-1 10-30,-8 12-26,-1 11-25,-5 7-14,2 0-7,3 0-24,7-5-19,4-10-20,8-10-25,3-10-49,3-7-93,1-12-176,4-4-255,-1-4 0,2-4 0,0-8 0</inkml:trace>
  <inkml:trace contextRef="#ctx0" brushRef="#br0" timeOffset="347135.7374">6498 9062 1678,'0'-2'59,"0"2"36,0-1 27,2 5 21,-4 4 17,-1 6 7,2 5 5,-3 5 4,1 4 3,0-1-36,2 0-17,-1-1-38,2-4-26,0-6-20,0-2-16,0-2-7,0-6-4,0 0-2,0-1-2,0-1-2,0-3-3,2 1 2,-2-2 1,0 0 1,0 0 2,1 0 3,-1 0 1,0 0-5,0 0-12,0 0-19,-1-2-53,1-5-110,1-3-144,2-5-270,-3-1 0,2-4 0,-1-3 0</inkml:trace>
  <inkml:trace contextRef="#ctx0" brushRef="#br0" timeOffset="348093.8322">6516 9138 1058,'0'-3'115,"0"-1"31,0 1 21,0-5 18,0 2 18,0 2 15,0-4 16,0 3 12,0 2 3,0-1-81,0 3-33,0 2-23,0 5-14,0 6-17,-2 6-14,-2 8-13,-2 7-15,0 4-11,1-2-4,2 1 5,2-7-3,2-2-6,-1-8-5,1-4 0,3-4 0,10-3-2,2-4 1,10-2-1,2-2 1,4-2-3,0-5-1,0 1-5,-2-1-2,-4-2-5,-3 0-4,-1-2-3,-8 2 0,0-3-1,-5 3-1,-3-3 1,-3-3-1,-3 0 5,0-1 0,0-1 4,-3 1 2,-1 0 1,-1-1 2,-1 3 0,-2 2-2,5 4 2,2 4 1,-2 4-1,0 9 3,3 10 0,-5 10 0,1 10 0,3 7-1,-1 0 2,2 0 1,0-5-10,0-2-29,-8-3-80,2-2-259,-7-5-289,-7-4 0,-11-6 0,-9-6 0</inkml:trace>
  <inkml:trace contextRef="#ctx0" brushRef="#br0" timeOffset="348910.7683">5577 9793 1038,'-1'-8'110,"0"-3"36,-2 2 28,0-1 19,-2 2 13,2 6 11,0 0 10,-1-1 2,2 3 3,0 0-72,-1 0-21,-2 5-28,1 6-23,0 7-14,2 9-11,1 9-10,1 8-9,0-1-1,0 4 0,1 2-5,2-2-4,2-5-4,1-2-4,0-5-3,3-2-2,-3-5-2,-1-3 1,-1-6-3,-1-4-8,-2-5-10,1-4-3,1-3-4,2-2-5,0-1-13,-1-1-19,-1-3-26,0-4-40,-2-1-69,-1-7-138,0-2-292,-7-1 0,-5 1 0</inkml:trace>
  <inkml:trace contextRef="#ctx0" brushRef="#br0" timeOffset="349338.9952">5437 10156 1276,'0'0'60,"0"-2"22,0 2 33,2 0 29,-2 2 21,0 3 11,3 2 16,1 3 8,2 5 4,3-2-48,6 0-5,0-3-13,2 0-31,-1-2-25,0-4-14,-4 1-11,0-5-13,-4 0-9,2 0-1,-2 0 0,-2 0-6,-2 0-6,-2 0-3,2 0 0,-2 0-6,-1 0-2,4-5-1,0 2 2,1-2-3,1-3-5,1-3-9,1-3-16,0-3-30,1-6-56,2-3-91,1-6-135,4-6-257,-1 9 0,-3 2 0,-4 6 0</inkml:trace>
  <inkml:trace contextRef="#ctx0" brushRef="#br0" timeOffset="350091.5853">5455 9821 1266,'1'0'100,"-1"-1"12,0-1 0,0 2 8,0 0 10,0 0 4,0 0 11,0 0 8,0 0 6,-1 0-67,-1 0-18,-1 2-4,-1 0 5,0 1-5,2-1-1,-1-1 8,3-1-3,0 2-10,0-4-4,0 1-6,2-2-7,1-6-4,5 0-4,1-8-3,4-3-9,4 1-11,-1 0-10,-1 2 4,0 0-3,-1 3-2,-3 1 1,-4 1-3,1 1-1,-4 0 0,-1 6-4,-3 1-1,3 3 2,-3 2 2,0 4 1,0 6 2,0 2 0,0 6-1,2 3-1,3-1-3,5-1-9,3-1-32,7-5-91,7-3-178,-3-4-283,-8 1 0,-2-7 0,-7 0 0</inkml:trace>
  <inkml:trace contextRef="#ctx0" brushRef="#br0" timeOffset="351019.9401">6169 9756 1353,'0'-4'113,"0"1"8,0 0 9,0 0 23,0 5 13,0 5 16,0 5 11,0 5 8,0 3 7,0 11-69,-1-2-36,1 3-5,0 2-8,0-2-22,0-5-13,0-3-12,0-8-11,0-2-3,0-7 0,0-4 1,3 0-2,0-3-1,4-3 2,-1-4 2,4-3 0,-3-5-4,-3-4 0,1-2-1,-4 2-9,1-1-2,1 3-4,-2 1 0,4 0-7,3-2 0,2 3-2,0 0-2,2 1-2,-2 4-2,3 1 0,-2 3-4,0 4 1,0 4-1,-1 5 3,-1 4-1,-2 8 4,-1 5 1,-2 5 2,-1-1 0,1 0 0,4-5 2,0-1 0,-1-5 1,1-2-2,2-7 1,1 1-5,1-6-15,4 1-29,-2-4-63,4 2-167,-1-9-393,-4 0 0,-6 0 0,0-6 0</inkml:trace>
  <inkml:trace contextRef="#ctx0" brushRef="#br0" timeOffset="351410.6077">6633 9772 1935,'-2'-3'93,"-3"-4"22,2 2 9,-6 0 15,1 2 17,-2 6 10,-1 3 7,1 8 7,0 7 6,-3 6-61,3 7-24,-2 2-18,-2 6-9,-1 0-12,-2 0-17,-2-1-11,2-3-8,0-2-13,4-6-14,0-4-26,6-5-43,4-5-87,1-5-170,4-7-322,2-2 0,2-4 0,4-5 0</inkml:trace>
  <inkml:trace contextRef="#ctx0" brushRef="#br0" timeOffset="352318.7785">6783 9926 1800,'0'0'82,"0"0"32,0 1 13,0 4 15,-4 4 12,1 6 11,-4 0 7,1 6 8,-3-2 4,2 4-25,-2-2-50,5 0-29,1 0-11,3-3-13,0-1-9,0-2-11,2-4-7,-1-1-5,1-2-3,4-3-3,2-2 1,-1-2-3,2 1-2,1-2-1,-2 0-1,-2-2 0,0 2 1,-3 0-2,2 0-1,-2-1 0,-1 0-4,2-1 0,2-3-1,3 1 0,4-2 1,-3 1-2,3-2-2,-2-3 1,-2 2 0,1 0-1,-3-2 0,-2 4 1,-1 0-1,-1 1 1,-2 1-1,-1 1-1,0 2 4,0-1 0,0 0 0,2 2 1,-2 0 0,0-3 0,1 3 1,1-1-2,-2-1 0,0 1 0,1 0-3,-1 1-4,0 0 0,0 0-1,0 5 2,-3 4 3,-1 6 4,-2 6 4,2 0 2,-2 1 3,2-3 4,1-1 2,2-5 2,-1-1-2,2-1 1,2-2-4,-2-3-3,0 0-1,1 0-4,3 0-2,-1-1 0,0 0-2,1-1-1,1-1 0,-1 1-5,2 1-6,-1-3-15,2 1-28,-6-3-27,0 3-40,2-3-127,0-3-503,-2 3 0,1-3 0,0-4 0</inkml:trace>
  <inkml:trace contextRef="#ctx0" brushRef="#br0" timeOffset="352971.7812">6722 10026 644,'0'-4'95,"0"-4"28,0-4 21,0 2 24,0 1 12,0 1 10,0 4 4,0 1 2,0 0 8,0 3-42,0 0-32,2 0-15,-2 0-14,0 3-16,1 3-2,-1 6-3,0 4 1,0 4 4,0 3-1,0 3-4,0-2-9,0 2-10,0 0-9,0-1-4,0-7-9,0-1-5,0-5-8,0-4-8,0 0-12,0-4-18,2 0-31,1-3-80,2-1-219,-2-1-269,1-1 0,-1 0 0,-4-4 0</inkml:trace>
  <inkml:trace contextRef="#ctx0" brushRef="#br0" timeOffset="354558.9201">5585 10464 1475,'0'0'25,"0"0"15,0 0 12,0 0 16,0 0 15,2 3 12,0 0 7,-1 3 5,1 1 5,-2-2-4,3 0-1,-3-1-2,0-1 0,0-1-5,1-2-11,-1 0-9,0 1-6,0-2-2,2 1 0,-1-2-1,0 1-5,-1-2-9,2 0-5,-2 3-6,0-4 0,0 4 1,0-1 2,0 1-2,0-1-3,0-1-5,0 1-6,0 0-3,0-2-7,0 3-3,0-2-5,0 2-5,0 0-1,0 3 0,0 3-1,0 4 2,0 7-1,0 8 1,0 4 0,0 2 0,0 1 3,0 2 0,0-1-1,0-1 0,0-1-2,0 1 1,0-3-1,0-1-2,0-4 1,0-1-2,0-3 1,0-6-1,0-2 0,0-2-1,0-2-1,0-2-2,0-2 1,0-1 0,0 0-2,0-1 1,0 0-4,0-1 2,0-1 0,0 0-4,0 0-8,0 0-19,0-1-26,0-3-56,0-4-123,4-6-158,-1-1-238,-1 0 0,-1-2 0,-2 3 0</inkml:trace>
  <inkml:trace contextRef="#ctx0" brushRef="#br0" timeOffset="355074.5151">5442 10839 1664,'0'0'80,"0"0"32,0 0 18,0 0 9,0 0 8,0 0 6,0 0 6,0 0 10,0 0 8,5 3-31,3 0-30,3 3-28,1 5-12,1 1-6,0 0 0,-2 1-2,1 2-2,-2-1-8,-3 1-5,1-1-7,-2-2-9,0 1-1,-3-6-5,2 1 0,-1-5-5,2-2-4,4-1-1,3-1-2,4-5-2,-1-2-5,3-3-5,-2-7-12,2-4-11,-1-2-17,2-4-18,-3 1-18,-4 2-35,-3 1-85,-4 0-176,-5-5-277,-2 15 0,-8-1 0,-1 2 0</inkml:trace>
  <inkml:trace contextRef="#ctx0" brushRef="#br0" timeOffset="355646.657">5487 10539 1214,'0'0'98,"-2"0"35,2 0 16,-1 0 5,1 0 2,1 0 3,-1-3 6,3-1 4,5-2 3,1-3-59,1-3-31,3 2-33,-1-4-14,0 1-3,-2-4 0,0 2-4,0 1-3,-3 2-3,-4 3-1,0 3-5,-3 2-2,1 2-4,2 2-1,0 0 5,4 4 0,3 2 4,0 4 0,3 3 0,3 5-1,0 0 0,3 0 0,1-4-9,-1 1-24,0-5-80,1-3-176,-4-2-290,-3 1 0,-5 0 0,-3-2 0</inkml:trace>
  <inkml:trace contextRef="#ctx0" brushRef="#br0" timeOffset="356490.0624">6140 10495 1653,'-1'-2'91,"-1"-1"13,0 2 1,1 0 3,1 0 11,0 1 7,0 2 15,0 2 9,0 5 13,0 4-50,-2 8-23,2 5-8,-1 4 3,1 1-1,-2 1-10,2-2-7,0-5-12,2-5-5,-2-4-13,1-6-6,1-5-3,3-2-4,-1 1 2,-1-4 2,2 1 0,-2-6-2,-1-1 0,1-5-4,0-6 0,4-5-3,-2-4-6,2-1-3,2-2-4,2 2-9,-2 3-1,4 2-1,1 5-3,-1 5-1,2 3-2,-2 6-1,-1 5 1,-1 3-1,-2 9 3,-3 4 1,-1 8 5,-4 4 3,1 0 1,-2 0 3,1-3-2,4-3 2,-1-5 1,0-4 0,2-3-5,1-3 1,2-4-6,0-2-12,3-1-18,0-2-35,0 0-84,4-3-184,-8-1-284,-3-2 0,0-3 0,-3-3 0</inkml:trace>
  <inkml:trace contextRef="#ctx0" brushRef="#br0" timeOffset="356990.6236">6636 10415 1658,'0'-1'61,"0"-3"31,0 0 17,0-1 19,0 2 18,-2 0 16,1 1 6,-2 2 3,-2-2 5,1 2-28,-7 4-14,-1 6-26,1 5-11,-2 9-8,1 8-13,-4 6-12,3 7-3,-4 4 1,-1 3-4,1 0-8,1-4-7,2-5-4,4-3-8,1-6-7,0-4-6,2-6-5,3-3-7,-3-6-14,7-5-18,-2-2-22,2-7-58,0 2-110,7-7-177,4-5-246,0-5 0,5-2 0</inkml:trace>
  <inkml:trace contextRef="#ctx0" brushRef="#br0" timeOffset="357682.8606">6792 10580 1837,'0'0'90,"-2"0"27,-4 2 19,-2 6 16,-5 9 16,-3 4 9,-1 9 10,2 5 9,2-1 4,4-1-47,2-5-40,6-5-25,-1-3-15,2-7-13,3-6-11,6-2-8,4-3-7,6-2-9,7-2-4,2-1-2,1-2-1,-3 0-2,-5-2-3,2-2-6,-9 4-4,-4 1-2,-2 1-2,-3 0 2,-2 2-3,0-3 2,-2 0-1,-1-3 0,2-4 0,-2-4 3,0-6 1,0 2-2,0 1 2,0 1-3,-2 8 2,-2 5 0,-2 3 2,-1 5 4,-2 6-1,1 8 0,1 1 3,4 6 1,0-1 0,3 0 3,0-3-5,0-2-4,0-1-3,2-1-10,-1 0-8,2-3-17,0 1-30,1-3-26,3-3-54,-1-1-141,-2-6-125,-1-1-200,0-2 0,-4 1 0</inkml:trace>
  <inkml:trace contextRef="#ctx0" brushRef="#br0" timeOffset="358563.2083">6154 10451 855,'0'-4'82,"0"-3"22,0 0 12,0-2 12,0 3 18,0-2 15,0 3 6,0 1 6,0 1 7,0 2-47,0-2-12,0 2-16,0 1-8,0-2-7,0 2-14,0-2-14,0 2-3,0 0-4,0 0-9,-2 0-9,2 0-7,-1 0-4,1 4-3,-2 2-3,2 3-3,-1 1-2,1 2-1,-2-5 0,2 0 10,-2-2 5,2-3 4,0-1-2,0-1 1,-1 0-3,1 0 0,0 2 1,0 4-3,0 3-1,0 5-8,0 5-7,0 1-12,1 2-9,-1 4-23,2 1-57,3 0-185,-2 1-337,-3-1 0,4-5 0,-8-5 0</inkml:trace>
  <inkml:trace contextRef="#ctx0" brushRef="#br0" timeOffset="359963.0717">5700 11103 1584,'0'0'26,"0"0"13,0 0 16,0 0 23,0 0 23,0 0 14,0 0 10,0 0 7,0 0 9,0 0-14,-1 0 6,-2 0-5,-2-1-4,1-1-13,0-1-17,1 2-7,0-5-5,2 4-4,-1-1-6,2 1-3,0 0-10,0 1-9,0 1-11,0 0-9,0 0-5,0 4-3,0 8-4,0 2-3,-2 9-2,1 7-1,1 4-3,0 3 0,0 5 1,0 3-2,0-5-1,0 4-3,1-5-2,-1-3 1,0-2-2,0-2 3,0-3 1,0-4 0,0-4 0,0-7-1,0-5-2,2-2-2,-2-1 0,2-3 1,-2-3-2,1 1-9,-1-2-6,0-4-15,3-3-12,-3-2-17,0-2-18,0-3-22,0 2-27,1 1-40,-1-1-43,-1 3-53,-5 3-49,0-1-177,-4-2 0,-3 7 0</inkml:trace>
  <inkml:trace contextRef="#ctx0" brushRef="#br0" timeOffset="360531.9048">5538 11522 1071,'0'-1'104,"2"-1"32,-2 0 15,0-1 13,0 0 6,0 3 0,0-1 13,0 1 20,0 0 14,1 1-62,0 5-15,3 3-18,0 3-6,4 3-1,3 4-2,-3 2 7,2-1-8,-1 2-17,0-2-11,-2-2-15,2-1-9,-1-2-14,0-3-5,-1-2-12,0-2-4,-1-4-6,-3-1-3,-2-1-4,-1-2 0,1 0 0,4 0 0,0 0 0,4-1-1,1-3 0,1-3 1,3-6-3,-2-3-4,0-4-6,0-3-3,0-1-3,-1 2-5,-1 4-2,-2-2-10,-1 5-7,-5 4-20,3 4-34,-5 1-67,6 2-123,3-3-424,-8 7 0,3-3 0,2-1 0</inkml:trace>
  <inkml:trace contextRef="#ctx0" brushRef="#br0" timeOffset="361195.5156">5606 11172 1344,'-4'0'51,"2"0"28,-2 2 27,0-1 34,4 2 31,0-1 22,0-2 5,0 0 2,0 0 1,0 0-22,0-2-23,3-2-24,-2-5-24,2-1-33,3-6-29,0 0-21,2 0-6,-4 5-2,1-2 1,-2 5-4,-2 2-3,-1 1-3,2 5-5,-1-3-1,2 3-1,0 0 1,4 0 0,-3 0 2,4 6 0,-1 0 3,3 5-1,0 5 1,2 2 2,-1 0 1,1 1-1,-2-2-2,6-2-4,-3-1-16,1-4-35,1-1-123,-2-6-496,-3 0 0,-4 1 0</inkml:trace>
  <inkml:trace contextRef="#ctx0" brushRef="#br0" timeOffset="362082.7395">6312 11243 1888,'0'-3'97,"0"1"18,0-1 19,0 1 14,0 0 7,0 2 1,0 0 10,0 0 11,-1 3 11,0 6-59,-1 5-20,-1 8-12,2 7-13,-2 7-15,3 4-2,0-2 0,0 2-8,0-4-11,0-4-8,0-4-6,0-1-8,0-7-4,0-4-5,0-4-2,0-5 2,0-1 1,0-5-2,0-1 4,1-1-3,2-5-2,3-4-2,2-6-2,0-6-9,0-8-8,1 1-5,0-3-4,-2 3-2,-2 5-4,2 5-3,-4 4-4,2 6-2,-4 4 0,1 4 8,-1-1 8,2 6 1,0 6 2,2-2 1,-1 8 3,2 4 4,-1-1 5,3 0 4,-3 2 3,4-1-1,0-3 1,-1 0 2,1-3-4,2-4-5,0-4-14,2-3-31,3 0-51,4-3-139,0-6-496,-1 2 0,0-4 0,-4-7 0</inkml:trace>
  <inkml:trace contextRef="#ctx0" brushRef="#br0" timeOffset="362478.8019">6879 11253 2119,'0'-6'71,"-4"-1"19,0 1 12,-3 1 13,0 2 16,-3 2 11,-1 5 10,-3 5 12,-1 4 6,-3 12-43,2 9-11,-6 8-13,4 6-5,-3 3-10,1 2-12,1-2-8,8-5-4,-5-3-12,9-3-6,-4-1-7,-1-4-5,6-7-9,-2-6-19,4-5-17,2-8-21,4-4-36,-4-4-121,7-4-590,2-5 0,-1-7 0,6-5 0</inkml:trace>
  <inkml:trace contextRef="#ctx0" brushRef="#br0" timeOffset="363679.6502">7015 11511 1762,'0'0'79,"0"0"34,0 0 20,-5 3 18,-1 4 13,-1 1 8,-2 3 7,-2 4 5,5 1 3,0-1-27,1 0-40,3-1-35,2-3-14,0 0-18,0-2-10,0 0-8,0-2-5,0 0-4,0-1-2,0-1-4,0-1-7,0-1 2,0-2-3,0-1 1,0 1 0,0-2-1,0 1-1,0 0 0,0 0-1,0 0 1,0 0 0,0 0-2,0-1-3,0-2-6,0 0 3,0-2-1,0 2-1,0-1-1,0 2-2,0-1-2,0 3 1,0-2 0,0 2 1,0 0 4,0-1-3,0 1 2,0 0-1,0 0 1,0 0 4,0 0-1,0 0 1,-2 0 0,-1 1 3,-1 1-2,2 3 1,2 2-4,0 0 1,2-1 2,5-2-1,2-1 2,5-2 0,7-1-1,4 0-1,1 0-1,0 0-2,-5 0 4,2 0-1,-6-1-4,-4 1 0,-3 0-1,0-3-2,-3 3 1,-4-3-2,3 3 3,-1 0-1,-1-1-1,-1 1 0,1 0 2,-2 0 2,-1 0 0,0-1 0,-1-2 2,2-1-1,-1-4 1,-1-1 1,0-4-2,2-1 0,-1-1 1,-1 2-3,0 0 0,3 3-1,-3 1 0,0 5 0,0 2-2,0-1-1,0 2 4,0 1 0,0 0 1,-3 1 4,2 6 3,-4 4 7,3 4 7,0 5 9,-2 3 8,1 1 4,0 1 6,3-3 1,0 2 2,0-3-5,0-1-3,3-2-4,-3-2-8,3-4-10,1 0-6,2-4-5,1-1-13,-2-2-12,1-2-20,-1 0-26,1-2-20,0-1-32,-2 0-60,6-3-183,-6-1-401,-2-5 0,-2-2 0,-5-5 0</inkml:trace>
  <inkml:trace contextRef="#ctx0" brushRef="#br0" timeOffset="364195.41">7051 11526 549,'0'-1'94,"-1"-3"27,-1 0 27,2-3 20,0-1 20,0 3 14,0-2 18,0 2 13,0 0 5,0 3-61,0 0-26,0 2-14,0 0-15,0 0-12,0 4-11,0 3-10,-2 4-14,-2 2-10,-1 2-2,2 2-1,-3 1-3,1 3-10,-1 2-14,-1 2-5,2-4-11,1 0-11,3-4-17,1-3-36,0-5-98,2-4-208,0-4-241,-2-1 0,0-1 0,-2-4 0</inkml:trace>
  <inkml:trace contextRef="#ctx0" brushRef="#br0" timeOffset="365735.635">3469 12164 761,'-15'-2'61,"-3"1"23,-5 0 20,-1-1 22,4 2 24,3 0 19,-4 0 16,-4 0 5,1 2 6,-5 0-35,-1 3-11,0 0-17,2 2-13,3-1-17,2 0-18,6 0-13,1-2-14,4 0-4,2 0-4,3-1-6,4-1-3,0 0-1,2 0-2,-1-2 0,1 0-3,-4 0-3,3 0-2,-1 0 1,2 0 2,-1 0-9,2 0-10,0 0-5,0 0-3,2 0-7,3 0 1,5 0-1,9 0 1,13 0 0,11 0-1,17-2 9,19-2 7,13-3 2,17-1-1,7-2 2,6 2-5,-2-1 0,-2 1-2,2 4 1,-2-1-2,-5 2-1,-5 2-3,-8 1 1,-12 1-3,-12-2 0,-9 1 1,-2 0 0,-3-2-1,-5 2 0,0-1-1,-5 1 0,-6 0-1,-4 0-1,3-3 3,-8-1 0,-4 0-2,1 0 0,-8 2 0,-6-1-3,-4 3 2,1 0 0,-5 0 0,-1 0 1,-1-1 2,0-3-1,1-1 2,-2 1 4,-1-1 4,-1 2 2,-3 0-2,-2 3 1,-2-1-2,0 1-1,0-2-2,2 2-1,0-1 0,-2 1-2,1 0-6,-1 0-3,0 0-10,0-1-18,0 1-33,-3 0-111,-1-4-520,-9 2 0,-3-1 0,-4 1 0</inkml:trace>
  <inkml:trace contextRef="#ctx0" brushRef="#br0" timeOffset="366275.1295">5206 11939 1708,'-6'-4'85,"1"-1"30,-4 1 16,3 0 9,2 0 2,3 4-5,-1 0 8,2 0 8,2 0 7,0 4-41,7 4-34,5 4-26,6 1-15,8 4-7,6-2-1,3 1 4,0-1-5,0-3-10,-4-1-4,-4-1-9,-5-1-1,-4 2-5,-2 1-2,-3 1 1,0 2-3,-2-3 0,-3 2-3,-5-5 4,-3 3 3,-4-3 7,-4 1 1,-9 2 8,-2 3 2,-8-1 2,-5 3 3,-5 2 1,-1 0 2,-2 1-2,0 2-6,2-2-5,4-4-2,5 1-14,4-5-25,7 0-48,11-8-145,2-2-473,3-7 0,3-1 0,-1-5 0</inkml:trace>
  <inkml:trace contextRef="#ctx0" brushRef="#br0" timeOffset="367459.9485">3383 12122 380,'0'-10'102,"0"-1"20,0-1 16,0-3 8,0 5 8,0 1 6,0 1 5,1 0 5,2 1 8,-1 0-42,1 1-19,1 1-7,-3-1-5,1 3-3,-2 1-1,0-1-5,0 2 1,1 1-3,-1-2-4,0 2-19,0 0-16,0 0-12,0 0-10,0 0-6,0-1-1,0 1 1,-1 0-1,-5 0 3,-6 5 3,-6 5 2,-3 8 0,-7 7 3,-2 4 5,-1 4 1,1-2-1,2-2 0,1-1-2,1-2-3,1-4-4,4-1-5,3-5-1,8-5-4,2-3-3,6-4-2,-1-1-2,5-1-6,-4-2-3,7 0-2,3 0-1,5 0-1,4 0-2,5 1 2,1 2-3,2 3 0,0 3 1,5 5 3,4 2 3,1 1-1,2 2-1,1 2 1,-1-1-1,-3-2-6,-6-2-7,-3 1-28,-3-3-50,1-4-190,-10-3-385,1-2 0,-3-2 0,0-6 0</inkml:trace>
  <inkml:trace contextRef="#ctx0" brushRef="#br0" timeOffset="368318.836">4066 12593 2404,'0'-14'65,"0"-3"32,0 1 13,-3 0 10,2 8 11,-5 7 12,3 4 8,0 6 8,1 9 2,2 7-41,2 16-13,-2 10-25,0 10-11,0 2-6,0 4-11,0-4-11,0-5-5,1-9-2,1-7-2,-1-7-3,1-8 3,-2-9 11,0-8-2,0-7-1,0-3-2,4-3-1,0-8-6,8-9-11,4-4-8,5-9-8,7-2-14,5 1-22,3 4-6,7 4-3,1 4 0,-5 6-2,1 2 2,-4 7 2,-7 3 8,-2 3 2,-5 4 8,-2 3 5,-5 4 2,-7 2 2,-5 5 3,-3 1 4,-4 0 5,-6-1 9,-2 0 6,-6 2 5,-7-3 2,0 0-1,-3-2 6,0-1-1,-1-1 2,3 0-1,2-4-4,1-2-6,1-2-4,6-1-5,2-3 0,0 0 2,6 0-4,1 0 0,1 0-2,3 0-1,2 0-2,-1 0 0,0-3-3,2 2-11,0-2-22,4-2-31,4 0-51,3-2-83,10-2-204,-1-12-331,-1 11 0,-2-1 0,-5-2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</inkml:traceFormat>
        <inkml:channelProperties>
          <inkml:channelProperty channel="X" name="resolution" value="393.73947" units="1/cm"/>
          <inkml:channelProperty channel="Y" name="resolution" value="393.73947" units="1/cm"/>
          <inkml:channelProperty channel="F" name="resolution" value="249.9771" units="1/in"/>
        </inkml:channelProperties>
      </inkml:inkSource>
      <inkml:timestamp xml:id="ts0" timeString="2020-10-14T04:06:30.85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02 1099 608,'-2'0'23,"-1"0"9,-1 0 9,-3 0 12,0 0 14,1 0 15,-1 0 15,0 0 12,-1 1 11,0 1 4,-3 1 2,-1-1-3,1 1-6,4-2-6,0 2-10,3-2-7,4 1-8,-2 0-5,2-2-2,0 0-10,0 0-7,0 0-3,0 0-4,0 2-4,0-2-5,0 0-3,3 0-1,5 0-3,4 0-4,8 0-2,4 0-3,7 0 0,3-2 2,6 2 3,5-2 4,10-3 4,5 0-2,10-2-4,5-1-1,1 1-5,5-2-1,3 4-5,2-2-1,7 3-1,4 3-11,-1-2-4,-2 3-2,-3 0-2,-9 0-4,-8 0 2,-5-2 0,-7 2 2,-1-2 2,0 2-5,0 0 7,6 0-3,3 0 1,0 0 1,1 0 4,-2 0-2,-2 0-1,-5-1 0,-4 1-2,-2-1 3,0-1-1,1 0-1,7 0-5,6 0-1,3-1 0,0 0 1,-1-1 1,-2 3-1,-3-3 1,-4 2 3,0 1-2,-4-2 1,-1 0 3,5 0-4,-2 0 0,-1-3 0,-1 1 1,-2 3-1,-11-1-1,-4 1-1,-9-1 0,-12 0 0,-6 2-1,-10-1 2,-1 1-2,-3 1-4,-1-3-2,0 3-1,0-1 1,-3 2-1,-2-1 2,-6-1 0,-5 1 0,-1 0-7,0 0-16,0 0-37,4 0-91,2 0-182,-7-7-231,-1 8 0,1 1 0,-1-4 0</inkml:trace>
  <inkml:trace contextRef="#ctx0" brushRef="#br0" timeOffset="2027.8566">1939 1680 570,'-3'0'42,"-1"0"18,-1 0 16,1 0 12,3 0 12,1-2 10,-2 2 5,0-2 7,1 2 7,1-2-24,0 1-4,0 1-13,-1 0-8,1-2-4,0 2-7,0 0-2,-2 0 2,2 0 0,0 0 0,-2 0 0,2 0-1,-3 0-3,1 0-6,-1 0-9,-4 0-2,3 0-9,-1 0-4,-2 0-8,3 0-6,0 0-5,1 0-4,1 0-5,-2 0-1,2 0 1,-2 0-1,0 0 1,1 0-1,2 0 0,-2 0-2,6 0-1,-3 0-1,0 0 0,0 0 0,0 0-3,0 0 1,0 0 0,0 0 6,1 0 8,5 0 10,4 0 6,7 0 10,8 0 7,7-3 9,12-1 5,7 0 6,4-2 3,4-2-1,6 1-8,0-2-7,3 2-9,0-1-8,1 3-6,3 0-7,5 1-1,3 1-5,2 1 2,1 2-5,0 0 1,-6 0-1,-5 0-2,1 0 1,-1 0-8,-3-2 3,6 2 1,2-1 1,-3 1-5,2 0 1,-2 0-3,-1-2 2,-4 0-9,-1 2 4,0-1 10,-3-2-1,-1 2-5,-1-2 0,1-2 1,1 1-3,-2-1-1,-1 0 2,-2 1 13,-3 1-4,-3 3-6,-1-3-2,-4 1-3,-3 1 0,-4 1-2,-4 0-1,-2-1-2,-3 1 1,-1 0 0,1 0 1,-1 0 1,-2-2 1,0 2 4,-1 0 0,-4 0 2,-6 0 1,-5-1 1,-5 1 0,-5 0-2,-1-2-1,1 2-2,3 0 2,4 0-1,-1-1-1,3-1 1,-3 1-1,-3 1-1,-2-1 0,1 0 1,-1-1-2,-2 2 1,1-1-1,3 1-1,3-1 1,2-1-4,5-1 1,2 1 3,-1-1-1,2-2 0,-5 1 0,-3 2 0,-2-1 1,-6 0-2,-2 1-3,-2-1 0,0 2-1,-3 2-8,-7-1-23,-3-1-58,-7 1-169,1 0-433,-7 0 0,3 0 0,0-3 0</inkml:trace>
  <inkml:trace contextRef="#ctx0" brushRef="#br0" timeOffset="2603.0808">5282 1001 1040,'0'-2'86,"0"-1"24,0 2 25,0-1 17,0 0 17,0 4 21,2-2 10,1 0 8,0-2 5,3 2-58,1 2-19,-2 3-17,-3 6-18,-1 5-12,-1 11-14,-1 8-18,1 5-10,1 8-7,-1 3-2,0 4-2,0-1-4,5-2-1,0-8-4,2-4-3,1-5-3,4-8 0,-4-5 0,0-2 0,-2-7-4,-3-3-2,-3-3-3,0-4-19,-3-2-35,-3-2-82,0-4-569,-11-4 0,-5-1 0</inkml:trace>
  <inkml:trace contextRef="#ctx0" brushRef="#br0" timeOffset="3704.7861">1783 805 1154,'2'-18'66,"-2"-5"21,1-2 13,-1-4 18,0 8 10,0 9 5,0 2 2,0 5-2,0 3 1,0 2-45,0-2-19,0 5-18,0 3-13,0 3-16,0 6-4,0 7 2,0 6 6,0 7 10,0 8 5,1 3 3,1 10 8,0 4 8,0 9 7,1 8 5,-2 12 3,0 7-1,3 4-2,1 1-6,2-1-7,2-11-1,5-8-11,-4-9-7,1-12-7,-4-7-8,-2-10-8,-5-6-5,1-8-6,-2-5 1,1-7 2,1-9 0,-1-4 0,-1-4-4,-1-6-17,-1-6-24,2-6-50,-1-6-108,1-12-451,-2 4 0,-1-1 0,-8-1 0</inkml:trace>
  <inkml:trace contextRef="#ctx0" brushRef="#br0" timeOffset="4249.2727">1783 1107 1032,'6'-14'95,"1"-3"25,-1-3 29,-1 0 21,-3 8 12,-2 3 2,0 4 0,-2 4 6,-5 0 1,-4 5-68,-7 8-19,-7 9-21,-4 10-24,-2 14-18,-3 14-9,-3 10 1,-4 9 9,-1 5-4,0 1-2,0-9-2,6-11-1,6-12-2,5-10-3,11-10-7,4-11-3,7-9-11,1-6-37,5-4-55,7-4-82,9-9-428,3-2 0,5-9 0,6-7 0</inkml:trace>
  <inkml:trace contextRef="#ctx0" brushRef="#br0" timeOffset="4559.9576">1720 1390 1464,'0'-1'55,"0"0"31,-3 3 22,-7 7 17,-5 9 20,-4 9 15,-7 9 6,0 8 6,0 7 5,2 1-22,-3 6-26,-1 0-29,3 1-24,-1-3-15,3-5-19,5-9-15,3-6-7,6-9-10,4-10-22,3-4-30,4-8-40,6-3-81,8-9-151,6-11-219,3-3 0,8-7 0</inkml:trace>
  <inkml:trace contextRef="#ctx0" brushRef="#br0" timeOffset="4896.7808">1757 1625 1316,'-1'-4'68,"1"1"28,-2 2 30,-2-1 26,1 5 17,-7 9 18,0 5 14,-3 7 10,-1 10 7,-3 5-54,-1 4-8,-4 5-27,-1 2-28,-2 1-27,1-2-18,1-3-16,2-2-14,0-6-8,5-6-5,2-10-2,4-5-7,6-5-14,3-7-28,2-3-34,5-3-79,9-8-152,2-12-289,8-3 0,5-12 0,2-8 0</inkml:trace>
  <inkml:trace contextRef="#ctx0" brushRef="#br0" timeOffset="5109.0526">1823 1796 1648,'0'0'65,"0"5"36,0 7 22,-2 8 24,-4 5 14,-3 13 10,-8 3 4,-3 5 2,-6 0 1,0 0-37,3-5-42,2-5-80,7-7-148,7-14-486,1-5 0,1-7 0,7-11 0</inkml:trace>
  <inkml:trace contextRef="#ctx0" brushRef="#br0" timeOffset="6765.5008">5094 415 1035,'1'-7'66,"-1"-3"15,0-1 14,2-2 8,-2 3 10,0 1 12,1-1 14,-1 3 16,2-1 14,-4 4-44,4 0-2,-2 0-7,0 0-3,0 3 1,0-2-3,0 1-5,0-1-9,4-1-8,-4 0-6,1-1-5,-1-1-2,2 1-6,-4-2-6,4 4-4,-2-3-5,0 1-6,1 1-4,-1 1-6,2-1-7,-2 2-6,0 0-5,0 0-4,0 1-3,0 0-4,0-1-3,0 2-1,0 0-1,2-1 1,-2 1-2,0 0-1,0 0-2,0 0-1,0 0 2,0 0-1,0 0 4,0 0-3,0 0-1,0 0 0,0 0 0,0 0 0,0 0 1,0 0 1,0 0-1,0 0 0,0 0-3,0 0 1,0 0 2,0 0-1,2 0 0,-2 0 1,1 0-2,-1 1 2,2 1-2,-2 0 0,0 3 1,0 0 1,0 0-2,1 2-2,-1-2 2,0 2 0,2 1 0,-2 1 1,0 3-7,3 5 0,-3 4 3,0 5 0,1 7 4,-1 4 0,0 4 0,2 3 0,-2 5 0,0-2-2,1-1 10,1 2 1,-1-4-3,-1-7 0,5-2-2,-2-4 1,3-4-2,-1-7 1,-2-1 0,-1-7 1,1-2-1,-3-4-2,0-3 1,0-1 2,0-1 0,0 1-2,0-2 2,0-2-3,0-2-3,0-2-16,-1-3-27,1-4-59,-2-1-108,1-6-508,-3 2 0,-1 3 0,-5-2 0</inkml:trace>
  <inkml:trace contextRef="#ctx0" brushRef="#br0" timeOffset="7491.6079">4971 681 1045,'2'-9'89,"-2"1"28,0-7 26,1 1 22,-2 0 18,2 2 19,-1 0 18,0 2 14,0 3 8,0 1-62,0 5-25,0-2-25,0 3-25,0 0-20,0 4-15,1-1-18,2 9-13,3 1-13,0 8-4,4 2-3,3 7 3,3-1 3,2 5 4,3 0 0,3-2 1,1-2-2,-4 0-3,-3-3 0,-1-5-3,-7 1 1,-3-3-2,1-1-7,-6-4-1,-1-1-4,1-4-2,0-1 2,-2-3-1,1-4 1,-1 1 2,0-3 3,2 0 0,-2-3 2,3 1-3,0-5 0,0-6 3,0-6-5,3-6 1,-1-3-4,4-8-3,-2-3-3,3-5-2,0-2 0,-1 0-1,2 2 1,-1 6-4,-1 6-3,2 8-2,-5 5-1,-1 8-7,-2 3-5,-3 5-6,0 3-9,0 0-13,2 3-31,-2 1-52,0 4-98,0-5-444,0 8 0,0-3 0,-2-3 0</inkml:trace>
  <inkml:trace contextRef="#ctx0" brushRef="#br0" timeOffset="8104.8167">5614 408 1664,'0'-7'81,"0"0"26,0-2 15,0 1 7,0 4 7,0 3 7,0-1 5,0 1 1,0 1 0,0 0-49,0 0-30,0 0-22,0 0-10,0 0-6,0 1-1,0 7 0,0 5 3,0 6 0,0 6 5,0 3-2,0 5 0,1 2 0,3 4 7,2 5 2,-2 2-2,5-1-4,1 1-5,-3-4-4,0-4-1,-2-4 0,-2-3 1,-3-6-4,0-3-9,0-4-3,0-6-4,0-1 0,0-8-4,0-2-15,0 0-34,0-6-59,0-6-99,1-6-493,0-18 0,-2 8 0</inkml:trace>
  <inkml:trace contextRef="#ctx0" brushRef="#br0" timeOffset="8601.6589">5535 410 1214,'0'-4'85,"0"-3"25,0 2 24,0-2 12,3 4 13,3 0 8,7-2 8,5 2 13,6 0 6,6 2-64,5 1-14,3 0-27,3 0-20,-1 3-10,-1 2-12,-8 2-7,-1 4-8,-6-1-14,-7 1-7,-6 0-2,-5 2-3,-7 3 2,-8-1-3,-7 4-2,-7-1 3,-10 2 0,-4 3 1,-2-4 4,2 1 1,4-1 2,3-7 0,7-2-1,0-6 1,5 1 1,-1-5-2,8 0 1,1 0-3,6 0-5,1 0-28,3 0-46,0-2-103,3-4-450,2 5 0,4-4 0,0 0 0</inkml:trace>
  <inkml:trace contextRef="#ctx0" brushRef="#br0" timeOffset="11088.0461">2543 2740 706,'0'-7'83,"0"-3"30,-3-4 21,3 1 22,-2 0 22,-1 3 17,0-1 20,1 0 9,1-1 11,0 3-46,0 1-19,-1 0-22,2 2-18,0 3-17,0 0-21,0 0-17,0 0-20,0 2-8,0 1-11,0-2-8,3 5-7,3 6-6,3 7-5,3 9-2,2 11-1,3 10 5,-4 6 5,3 2 4,1-1 3,2-6 1,-2-8-1,2-8 2,-7-5-2,-4-8 4,-1-6 13,-4-5 8,-1-3 1,-1-3-3,0-6-2,1-7 1,1-5-1,0-11-4,4-9-1,-2-10-2,3-5-15,1-4-13,4 2-7,-3 2-3,2 5-2,-3 8-2,-3 6-2,-1 11 2,-4 5-4,1 7-6,-2 5-4,0 5-5,1 0-4,-1 5-14,-1 5-24,1 4-47,0 3-124,2-2-464,-2 8 0,3-3 0,1-4 0</inkml:trace>
  <inkml:trace contextRef="#ctx0" brushRef="#br0" timeOffset="13140.276">3466 2835 907,'0'-5'75,"0"2"25,-2-4 27,-1 0 25,-1 0 21,-2-1 17,-2 1 11,-1 0 9,3 0 3,1 1-43,-1-1-28,1 4-21,-3 0-27,-4 0-23,-3 3-20,-1 0-17,-1 0-9,0 3-8,-2 6-1,0 4 0,-1 7 3,-2 10 6,3 0 6,1 6 3,4-2 0,7 0 3,2-6-2,3-2 3,2-9 4,2-4 2,-1-6 0,9-5-9,5 0-5,6-6-2,8-6-2,1-5-3,-2-3-1,-2-6-6,-4-4-6,-5 5-8,-5 3 0,-3 5-4,-4 8 0,-4 4-2,2 1-1,-2 7 6,2 2 2,3 4 3,0 1 1,1 6 1,1-2 0,2-1 1,-1-3-1,2-1 1,-1-4 1,7-2-8,-1-1-6,3-1-10,0-1-14,0-2-27,1-5-36,-4-3-51,2-5-44,-3-5-29,-1-10-22,1-5-17,0-9-14,-3-2 7,4-3 18,-3 0 36,-2 0 58,-2 4 82,-3 5 73,-3 6 60,-3 9 48,1 6 33,-2 8 29,-1 5 16,-1 2 7,-2 9 1,-3 7-12,-3 9-24,2 7-22,3 9-28,2 7-22,2 4-9,2 3-3,0 1-11,0-4-9,2-4-11,1-5-9,0-7-7,6-4-3,1-5-3,3-5-3,-2-4-4,4-6-3,-4-3-4,3-3-2,-3-1-14,-2-2-23,-2-4-36,1-1-80,1-8-187,-6-6-293,-3-2 0,-4-5 0,-12-2 0</inkml:trace>
  <inkml:trace contextRef="#ctx0" brushRef="#br0" timeOffset="13385.0263">3594 2812 1558,'2'-6'51,"0"0"16,2 2 19,2-5 9,3 3 11,4 4 13,4-2 5,3 0 2,2 0-2,1 0-46,-1-2-39,5 1-58,1 1-124,3-4-339,-6 5 0,-4-3 0,-4 2 0</inkml:trace>
  <inkml:trace contextRef="#ctx0" brushRef="#br0" timeOffset="16726.864">4749 2850 826,'0'-4'96,"0"-3"16,0 0 16,-2-2 7,-1 0 10,-3 3 11,-2 0 8,-4 0 4,-2 4 6,-2 1-64,-4 1-21,-5 3-12,-1 3-8,-7 4-2,1 5-2,-2 6-4,2 2-3,0 4-1,3-2 1,3 2-1,9 0-5,2-4 2,10-4-4,2-3-1,4-2-5,4-6-2,5-1 0,4-4-3,8-1-7,7-4-4,2-1-3,1-6-5,-2-4-3,-2-4-5,-5-4-3,-1 1-4,-7-1-10,-3 4 0,-3 1 3,-2 8-3,-4 3 12,-2 2 1,1 8 2,1 5 1,0 0 3,1 3 0,-1 3 4,4 0 0,3-4 0,3-3 2,4-1-7,2-3-3,3-4-4,1-1-2,-2-3 0,-2-4-2,0-2-1,-6-5-3,-1-5-2,-4-2-1,0-4 0,-2-3-1,-1 1-1,2 0-2,-1 6-2,-1 6-3,-1 5 1,4 4 4,-2 3 4,3 6 2,-2 3 1,5 4 3,-6 5 3,5 3 4,0 1 5,1 0 6,-2-1 1,3-5-1,-3-1-3,-1 1-1,-1-4-1,0 0-4,-1-4 0,-1-3 1,0-1-5,3-1 0,3-6-2,1-1-2,0-6 0,3-4-2,-3-8 2,3 0 2,-3 0-2,0 1-2,-3 6 1,-1 9 1,-3 3 1,0 5 6,2 5 0,1 0 0,-1 6 1,2 2 1,-4 2 3,1 1-2,-1 1 1,4-2 2,-3-3-1,2 1-4,0-5 2,2-1 0,0-4-2,4 0-5,0-2-3,1-7 3,0-2-1,-1-6-2,1-4 0,0-4 0,0-1-2,0-1 0,-1 5 0,-4 5 4,-5 3-1,-2 7-3,-2 4 2,-2 2-1,1 2-1,0 4 0,2 5 1,-1 4 2,1 5-3,1 2 2,2-1 0,-1-2 4,0-6 0,1 0-1,-2-5 0,0-3-1,2 1 0,-2-5 0,1-2-1,2-1-2,2-2 1,4 1-4,-2-1 0,1-4-1,-2 1 2,-4 0 2,-1-2 1,-2 4-1,3-4 0,-4 1 2,0 2 3,1 0-1,-1 1 1,-1 1-1,-1 2-3,1-1-2,-1 2 0,0 0-2,0-1 0,0 1 0,0 1-1,0-1 2,0 0-1,0 0 1,0 3 1,0-3 1,0 0 1,0 3 0,0-1 0,0-2 1,0 0 0,0 2-1,-1-2 0,0 1 1,-1 0-1,1-1 1,1 0 0,0 0 0,0 0 0,-2 0 0,2 2 2,0-2-1,0 0-1,0 0 0,0 0 0,0 0-1,0 0 0,0 0 0,0 0 1,0 0 0,0 0-3,0 0-1,0 0 1,-2 0 0,2 0 0,-1 0 0,0 0 1,-1 0-1,2 0 0,-1 0 0,-2 0 1,3 0 0,0 0-1,0 0 1,0 0 0,0 0 0,0 0 1,0 0-1,0 0-1,0 0 0,0 0 0,-1 0 0,1 0 0,0 0-1,0 0 0,0 0 0,-2 0-1,2 0 2,0 0-1,-1 0 1,1 0 0,0 0-1,0 0 0,0 0 1,0 0 0,0 0 0,0 0-1,0 0 0,0 0 1,0 0 0,0 0 0,0 0 0,0 0 0,0 0-2,0 0 0,0 0 2,-1 0 0,-1 0 0,2 0 0,0 0 0,0 0 0,0 0 0,0 0 0,-1 0 2,1 0-2,-2 0-4,2 0 1,-3 0 0,2 0 0,1 0-2,-3 0-1,0 0 1,0 0-2,2-2-2,-2 2-1,0-1-2,2-2-4,-1 1-1,1 2-1,1-3 0,0 3 2,-2-1-1,2-1 2,0 0 1,0 0 2,0 0 3,0 2 3,0-3 2,0 3 0,0 0 2,0-2-1,0 1 1,0 1 0,0 0-1,0 0 2,0 0 1,0 0 0,0 0 0,0 0-2,0 0 2,-1 0 0,-1 0-2,2 0 0,0 0 0,-1 0 0,1 0 1,0 0-1,0 0-1,0 0 2,0 0-2,0 0 2,0 0 0,0 0 1,0 0-3,0 0-1,0 0 1,0 0 0,0 0 1,0 0 1,0 0-1,0 0-2,0 0 3,0 0-1,0 0 2,0 0 1,0 0 0,0 0 0,0 0-1,0 0 0,0 0 2,0 0-1,0 0-1,0 0-3,0 0 0,0 0-1,0 0 1,0 0-3,0 0 3,0 0 0,0 0-3,0 0-2,-3 0-2,3 0-4,0 0-4,0 0-5,0 0-3,0 0-2,0 0-5,0 0-5,0 0-9,0 0-21,0 0-33,0 0-58,0 0-72,0 0-100,0 0-171,0 1 0,-2-1 0,0 2 0</inkml:trace>
  <inkml:trace contextRef="#ctx0" brushRef="#br0" timeOffset="17707.9601">5662 2812 526,'4'-3'84,"0"-1"28,0-1 17,5 1 16,-5 1 23,2-2 23,1 1 18,2 0 15,-2-1 14,-1-3-40,4 2-26,-3 0-19,-3 0-2,1-1-3,-1 2-12,-3-1-14,-1 0-11,2 2-10,-2-1-9,0 1-10,0 2-5,0 1-8,0 1-13,-2 0-12,1 3-8,-2 4-9,0 2-6,0 5-5,2 4-4,1 2 0,0 5-2,0 0 1,1 4 1,-1-1-1,0 2-3,2 5 2,1 2 0,4 5-2,2 3 2,4-1-1,0-2 0,-1-2-4,-4-8-2,-2-2-1,-3-5-2,-2-5-2,-1-5 0,0-4-1,2-1 0,-5-5 3,-3-3 3,-4 1 1,-6-3 3,-6-3 3,-4 0 22,3-5 55,4 0 36,8-4 31,5 0 10,3-1-58,3-6-29,6-6-3,8-6-9,9-3-49,13-1-81,11 4-106,2 3-164,-5-2-529,-12 13 0,-19 5 0,-8 3 0</inkml:trace>
  <inkml:trace contextRef="#ctx0" brushRef="#br0" timeOffset="19081.7437">1815 3792 1519,'0'-1'47,"1"-1"17,-1 1 2,1 0 5,3-1 10,-2 2 12,3-1 6,-1 1 7,-2 0 14,-1-1-10,-1 1-9,-4 0-10,-11 1 4,-3 2-3,-7 2-5,-7 3-5,0 2-5,4 1-6,2 2-12,4-4-16,3 3-8,5 0-6,1-1-5,7-1-2,1 0-4,4 1-6,1 1-1,7-2 3,6 2-1,7 0-1,9-3-2,6 4 4,1 0 0,0-1-2,-4 2-1,-8 0 0,-8 3-5,-7 1 0,-7-2-2,-4 1-2,-2-2 3,-3-3 1,-2-2 1,-5 1 2,-4-4 1,-3-1 4,2-2 6,-4-4 0,1 1-1,2-3 3,1-2-2,-1-2-5,10-3-5,1 0-5,5 1-6,0-1-13,1 5-20,3 1-28,0 0-52,0 1-63,7-1-173,-6-4-226,2 5 0,4 0 0,1-2 0</inkml:trace>
  <inkml:trace contextRef="#ctx0" brushRef="#br0" timeOffset="20635.3632">2014 4008 2016,'3'0'20,"4"0"14,2-2 4,6-2 7,0 1 6,3-5 11,0 1 9,-3-4 6,-1 2 7,-4-2-2,-2 0-5,-6 0-8,0 1-1,-2 1 3,1-1 0,-1 4 0,-1-1-9,-2 2-4,-3 1-3,-1 4-5,-6-2-3,-2 2-6,-3 0-3,5 2-4,-6 3-6,2 2-8,4 5-1,0 1-3,5 3 0,1 0-3,3 2-1,3-1 2,1 2-2,0 1-4,2-1 0,6-2-2,4-1 0,6-2 2,5-3-8,6-4 3,1-4-2,3-2 1,4-2-6,0-4-3,0-1-5,1-4-5,0-4-11,-3-2-8,0-4-5,-3-6-4,-3 0-1,-2-1-1,-5 1 7,-7 2 7,-7 6 9,-6 6 8,-2 3 16,-6 6 11,-4 2 12,-6 4 9,-6 2 5,-5 5 5,4 3 2,-3 6-1,5 2-6,7 2 1,3 0-5,8-3-3,1 1-2,4-4-4,4 0-8,2-2-5,5-5-10,7-3-5,5-5-2,1 0-6,7-5 1,0-2 1,-1-4 1,1-4-3,-3-5 2,-2-6 5,-6-8 6,-1-4 2,-6-4 2,-7-7 5,1-1-4,-9-5-2,2 2 0,-1 2 2,0 9 4,-2 9 2,1 8 2,0 8 0,1 6 2,-3 8 2,-2 9 2,3 10 4,0 9 0,-1 10-1,4 6-3,2 6-4,2-2-2,1 1 1,6-6-3,-1-3-1,3-4-1,0-6-6,1-6 0,-6-3-1,-2-3-2,-2-8 3,-3-2-2,-1-5-1,-4 0 1,2-4 1,-3-1 0,-5-6 1,-2-2-1,-5-4 0,-2-3 0,1 1-3,0 2 1,6 1 1,-3 3-2,7 4-5,3 3-4,2-3-1,2 3 2,5 0-2,3-3 1,4 2 0,0-3 0,7 4-3,1-1-2,3-1 3,2-1 3,1 3 1,-2 3 0,-4-1 1,-3 2 0,-4 3 0,-2 1 4,-4 4 3,-1 5 7,-2 3 2,-2 4 4,-3-2 5,1 3 3,-1-4 3,0 2 3,0-4 1,0-1-1,0-3-2,0 0-3,2-2 0,0-5-6,3 0-7,1-3-12,4 2-16,-3-3-26,3-3-58,0 0-185,2-7-432,-9 0 0,-3-8 0,-6-7 0</inkml:trace>
  <inkml:trace contextRef="#ctx0" brushRef="#br0" timeOffset="20849.2922">3002 3718 2273,'0'-8'85,"0"-3"16,0-3 8,0 1-1,0 5-4,0 3-18,0 1-39,0 4-75,0 0-160,0-9-351,0 18 0,0 0 0,0 4 0</inkml:trace>
  <inkml:trace contextRef="#ctx0" brushRef="#br0" timeOffset="21692.7581">3303 3838 2331,'-2'2'76,"-4"1"29,-3 4 17,-5 6 13,-1 4 9,1 1 6,4 5 4,7-2 1,1 1 2,2-5-48,3 1-25,3-5-26,3-4-16,4-2-12,1-3-9,3-2-4,-1-2-5,-1-2 1,-4 0-1,-2-7 0,-2-3-1,-4-6-4,-2-6 0,0-2 0,-3-2-2,-5 1-1,-4 5 0,1 4 1,-1 2 0,1 7 1,4 2-3,3 2-11,2 1-9,2 1-2,5-1 3,9-1 2,2 0 2,9 0 0,4 0 1,-3 4 0,-2 4 3,-3 8 13,-3 5 12,-8 3 1,-1 5 1,-3 3-3,-1-4 2,-3-2-4,3-4-1,-3 0-2,1-8-1,-1-1-3,0-3-2,0-2 2,4-3-3,1 0 0,1-4 0,2-5 0,7-3-3,-3-5-2,5-6-2,0-3-3,-1 4-4,-2 4-1,-5 3 1,-5 8 2,0 5 3,-6 6 2,-1 4 7,2 4 5,-1 3 5,1 5 9,2-2 5,2 1 3,3-2 1,1-2-2,-3-4-4,2 1-2,-1-4-16,-2-1-29,0-2-58,4-2-225,0-2-460,-6-1 0,1-1 0</inkml:trace>
  <inkml:trace contextRef="#ctx0" brushRef="#br0" timeOffset="22595.7342">4510 3849 2493,'0'-3'55,"0"0"12,0 1 10,-2-2 6,4 1 6,-2 0 7,2 1 6,-2-1 3,0 2 2,1-1-37,1 1-13,-1 1-8,4 0 0,0 3 1,0 3-2,0 5-4,4 6-4,1 6-1,0 1-1,0 4 2,2-5-4,-1 0-2,3-4-9,0-6-4,1-5-4,-1-3 2,-3-3-3,1-2 0,-3 0 2,-2-4-3,-1-2 4,-2-3-3,1-7 1,-2-4-5,3-4-2,3-3-6,3-2-3,3 1-6,6 2-4,4 5-3,2 6-6,6 2-3,3 5 1,-4 5 3,-4 2 0,-4 5 2,-6 6 5,-9 4 6,-3 7 1,-5 3 3,-6 3 5,-6-2 7,0-3 2,-3-3 9,-1-3 7,1-8 3,5 0 1,0-6 1,3 0 2,-1-2-7,2-3-18,-1-3-30,1-7-58,-2-5-131,4-11-574,-5 4 0,-2-4 0,-2-1 0</inkml:trace>
  <inkml:trace contextRef="#ctx0" brushRef="#br0" timeOffset="22824.337">4556 3438 2910,'-4'-8'44,"2"2"-1,-1-1 1,3 2 2,8 2-7,2 4-30,8 5-89,7-4-531,3 10 0,1 6 0</inkml:trace>
  <inkml:trace contextRef="#ctx0" brushRef="#br0" timeOffset="23425.0764">5683 3691 1880,'-2'-14'113,"-2"-4"23,1-4 20,-3-2 12,4 7 13,-3 3 14,4 3 13,-1 3 7,4 3 5,-2 0-85,0 2-22,0 3-23,0 0-19,0-1-12,0 1-11,0 1-14,0 4-6,0 6-6,0 3 0,0 10-2,0 6 0,0 6 2,1 3 1,0 3 1,5 0-1,-2 0 1,5 0-3,-3-4 1,0-4-4,-3-2-1,3-3-2,-2-4 0,1-6-1,-3-5 0,2-4-2,-2-3-5,-1-3-13,1-2-30,-2-2-35,0-2-62,0-4-146,-6-10-497,-5-1 0,-11-9 0</inkml:trace>
  <inkml:trace contextRef="#ctx0" brushRef="#br0" timeOffset="23925.0307">5346 3643 1607,'-5'-10'126,"3"-2"27,1-4 15,-2-1 4,6 6 5,5 4 9,7 0 9,14 2 4,10-1 7,14 2-87,7 2-31,4 2-29,0 0-13,-3 2-5,-7 6-2,-6 0-7,-8 5-8,-10 5-4,-5-1-6,-13 1-1,-6 2-3,-6 0 4,-3-2-2,-6 2 4,-3-3-1,-5 0-2,-5 0-2,-2-5 2,1 0 0,-2-3-3,2-2-1,2-1-1,2-2 0,3-2-3,1-2-2,3 0-3,1 0-9,5 0-20,4 0-43,-1 0-87,6-1-144,-1 0-351,0-3 0,-1 1 0,-1-1 0</inkml:trace>
  <inkml:trace contextRef="#ctx0" brushRef="#br0" timeOffset="33009.0059">8228 1063 984,'0'-4'54,"0"1"20,0-3 18,0 0 13,0 1 16,0 1 16,0-1 13,0 0 12,-3 0 7,3 0-25,-3 3-17,3-1-15,0 1-14,0 0-12,0-1-12,0 1-15,0 0-9,0-2-10,0 2-8,0-2-4,0 2-5,0-1-3,0 0-5,0 1-1,3-3-1,0 3-1,1-1-2,-4-1-1,1 3 1,-1-2 0,2 1-1,-2 1-1,0 1 1,2 0-1,0 0-1,-2 0 0,0 0-2,0 0-1,0 0-1,0 0-1,0 0 0,0 0 1,0 0-2,0 0-1,0 0 0,0 0 0,0 0 0,0 0 1,0 0 2,0 0-1,0 0 0,0 0 2,0 0 2,0 1-3,-2 5 5,-3 6 7,1 7 4,-6 10 2,-3 7 0,-1 11 0,-1 7 0,-1 5-1,0 1-1,2-2 6,1-5-3,5-8-5,0-8-2,1-9-2,4-6 1,0-7 2,1-4 3,0-4 1,2-3 3,0-1-2,0-3-2,0 0-2,0 0-7,-2-4-11,-1-4-28,1-4-46,-4-2-116,3-11-457,-6 4 0,2-1 0,1-2 0</inkml:trace>
  <inkml:trace contextRef="#ctx0" brushRef="#br0" timeOffset="33800.8687">8212 987 1072,'0'-3'76,"2"-5"24,0 3 28,0-2 23,-2 4 16,0 1 15,2 2 10,-2-1 7,0 1 3,0 0-56,1 0-14,-1 0-21,1 1-26,2 4-18,0 2-14,1 6-9,3 4-7,1 9-5,6 1 0,2 9 2,2 1-2,2 6-1,0 0-3,-7 1-3,1 0-1,-5-6-6,-3-4-2,0-7-2,-4-5-1,-2-5 3,0-5-1,0-1 0,4-3-2,-3-1-1,2 1 1,0-1 0,1-5 1,-2 2 1,-1-1-2,3-3-5,-4-1 2,0 2-2,0-2 2,2 1 0,1 0 0,-3-3-5,0 2-2,0-3-5,0-2-1,2 0-4,-2 0-4,0-1-4,0 2-3,0 3-1,2 0-3,-2-1 5,0 1-1,1 2 2,-1 0 0,2 0 4,-2 3 2,2-1 4,0 3 5,-2 0 2,0 1 1,2-3-14,-2 0-34,0-3-77,0 0-168,0-3-305,-4 3 0,-5-2 0,-3-5 0</inkml:trace>
  <inkml:trace contextRef="#ctx0" brushRef="#br0" timeOffset="34956.5978">8174 1281 1520,'-5'-2'68,"-2"-1"19,0-1 15,-2 4 12,5-1 15,0 1 9,-2 0 8,3 0 3,2 0 3,1 0-41,-2 0-17,4 0-12,-2 0-13,0 0-9,0 0-10,0 0-9,0 0-5,0 0-1,0 0-3,1 0-4,-1 0-2,1 0-3,1 0-3,4 0-2,-2 0-2,-2 0-2,0 0-2,-2 0-1,0 0-2,0 0 0,1 0 0,-1 0-1,2 0-1,-2 0-1,0 0 0,-2 0 0,1 0 2,-1 0 0,0 0 0,0 0-1,0 0-3,-1 0 0,-2 0 0,1 0 1,0 0-2,2 0 1,-1 1-2,1-1-1,2 0 2,-3 0-2,2 0 0,-1 3 1,0-2-2,4-1 0,-4 0 0,4 0-1,-2 0 1,0 0-1,0 0 1,0 0 0,0 0 0,0 1 0,0-1 0,0 2 0,0-2 0,-2 2 2,2-2 0,-3 3-1,3-2 0,-1 0 1,1 2-1,-2-1 0,2 0 0,-2-1 0,-2-1 1,1 2-2,2-2 0,0 0 0,1 0-1,-2 0 2,2 0-1,0 0 0,-2 0-1,2 0-2,0 0 1,0 0-2,2 0 2,7 0-1,6 0 3,5 0-2,12-2 2,2-1 1,0-2 1,4 3 4,-2-5-2,0 1 0,-2-1 2,-1 3-1,-6-1-2,-7-1 2,-3 3 0,-8 0-3,-5 2 0,-2-1 0,-2 2 0,0 0 2,-4-1 0,-1 1-2,-1 0-1,-2 0-7,-4 0-9,5 1-15,-7 1-30,5 1-77,5-2-158,-1 1-309,-2-1 0,7 0 0</inkml:trace>
  <inkml:trace contextRef="#ctx0" brushRef="#br0" timeOffset="35884.0785">8760 1044 947,'0'-8'77,"0"-1"25,0-3 14,0 0 20,0 2 24,0 1 19,0-1 18,0 5 12,0 0 10,0 2-45,0 0-22,0 2-24,0 1-12,0-1-20,0 1-20,0 1-19,0 4-15,2 4-6,-2 7-4,2 7-3,0 9 1,3 2 3,-3 9-5,3-2 3,-3 3 0,-1-2 1,1 0 0,0-3-3,0 0-6,2-3 0,1-4-2,1-4-2,0-5 4,0-6-2,1-3-1,-3-4-1,-2-1-3,0-5 1,-2-1 3,2-2-5,-2-1 0,1 0 0,4-1-3,3-3 0,1-3-3,1-3-11,-1-2-7,1-5-19,-5 2-18,-1-2-23,-2 3-43,-2-3-110,8 0-445,-8 5 0,0 0 0,-4-2 0</inkml:trace>
  <inkml:trace contextRef="#ctx0" brushRef="#br0" timeOffset="36332.8339">8611 1226 1639,'-2'-2'50,"0"2"30,-1-1 20,2-1 10,1 2 7,0 2 2,1-4 8,-1 2 8,0 0 7,5 0-23,4-3-17,9-2-28,7 1-13,7-1-11,4-2-3,2 2-2,0-2-6,0 2-9,-8 0-5,-1 0-8,-10 3-15,-7-1-12,-7 3-23,-3 0-42,-2 0-97,8 0-416,-7 3 0,3-1 0</inkml:trace>
  <inkml:trace contextRef="#ctx0" brushRef="#br0" timeOffset="38101.1774">9441 1376 1502,'-4'0'56,"4"0"30,-1 0 12,1 0 12,0 0 19,1 0 14,5-2 6,3-1 5,2-5 3,10-1-17,3 1-28,4-3-26,4-1-7,3 4-10,0 3-16,1 3-12,-4 0-6,-5 5-3,-5 5 0,-9 5-3,-2 7-3,-7 4-2,-4 4 0,-4 1 0,0-5-3,0-4 4,-3-1 3,-2-7 1,-2-2-3,4-3 2,-2-4-1,3 1 0,-2-3-5,-2-1-1,3-5 0,-1 0-4,-3-4-8,9-7 2,0-7-1,0-4-4,2-2-1,2-1-2,1-1 0,1 5 0,5 1-3,-1 4 3,8 4 2,-4 2-3,3 6-1,4 1 0,2 4 0,0 1 0,2 1-2,0 2 0,-2 4 1,-6 1-2,-1 8-1,-3 3 1,-5 4 2,-2 4-1,0-2-1,-6-1 1,2-1 1,-4-4 1,0-1 1,2-3 1,-5-5 1,1-2-1,6 0 0,-4-5 3,4 0 1,0 0-2,0-2 1,0-6 0,0-3-2,4-6 1,0-5-1,3-1 0,3 0-3,2 1 0,6 3-2,2-1 1,1 4-1,4 3-2,1 4 0,-3 2-2,-1 4 3,-3 1-3,-2 6 3,-2 1-4,-3 6 4,-1 3-2,-7 7 2,3-1-1,-4 3 3,-3-2-1,4-3-1,-2-5 2,1-1-2,-1-3 2,0-4 0,1 0 3,3-4 0,1-1 1,0-1-2,2-2 2,1-5 0,0-3 1,1-6 0,2-3-2,-1-2 2,3-3-3,-1 5 0,-3-1-1,1 3 0,-2 4 1,-3 4-4,-1 5 2,0 1 0,-1 3-1,0-1-2,-2 2 1,4 0 0,-3 0 0,1 2-2,-1-1 1,-2 4 4,1 2-5,-1 5 1,0 1 2,-2 2 1,0 0 0,0 5 1,0-1 1,3 1 2,-3-1 1,6-2-2,-2 2 1,4-2 1,0-5-1,-1 0 1,3-4 0,-1-1 0,1-3-5,-3-1-17,3-1-31,-2-2-76,0-5-191,-7-2-347,1 1 0,-4-7 0,-2-4 0</inkml:trace>
  <inkml:trace contextRef="#ctx0" brushRef="#br0" timeOffset="38306.0727">10391 1090 1957,'0'-9'85,"0"-1"10,0-2 0,0 1-1,0 7-10,0 0-29,3 4-120,1-1-415,5 4 0,3-1 0</inkml:trace>
  <inkml:trace contextRef="#ctx0" brushRef="#br0" timeOffset="39063.6973">10910 1226 1814,'2'-2'65,"-2"-3"26,1-1 18,-1-1 20,-3 0 17,-5 0 8,-2 0 7,-9 4 4,-6 1 6,-2-1-37,-5 6-25,0 0-25,0 6-16,5 1-19,1 6-16,6 1-7,7 3-8,6-3-6,3 2-5,4-4 0,4-1-1,1-4 1,6-1-2,3-1-1,8-3 0,2-1-3,0-4 2,6 0 0,-3-4 0,0 0-5,-1-5-7,2-3-5,-5-9-10,2-6-6,-3-7-1,-1-5-2,-7-5-1,-1-3 1,-3 0-1,-5 2 7,-3 1 10,-2 3 10,0 6 18,-2 9 14,-1 5 5,0 6 5,-7 8 3,0 1 2,-2 6 0,-2 6 2,5 9 1,3 7-3,3 7-6,2 8-6,4 3-2,1 4-3,2 1-1,2 1-1,4-3-2,3-2-1,5-6-6,1-2-3,3-9-3,-1-2-5,3-7-15,0-3-32,-6-3-69,0-7-192,-3 0-367,-5-2 0,-1-3 0,1-5 0</inkml:trace>
  <inkml:trace contextRef="#ctx0" brushRef="#br0" timeOffset="39504.8334">11355 1137 2402,'0'-10'107,"0"-2"22,0-1 15,0-4 10,0 8 4,0 1 2,0 4 0,0 1-1,0 3 1,0 3-76,0 4-29,0 7-19,0 8-15,4 9-11,-1 8-4,0 5-1,4 7 2,1 0-1,3 0 3,2-2-1,1-5 0,0-5-1,0-5-1,-7-5-1,-3-2 2,-2-5-1,1-5 1,-6-5 1,3-3-4,0-5-8,0-2-22,-6-2-41,-1-6-91,-2-6-187,-5-9-342,-5-1 0,-2-10 0,-4-2 0</inkml:trace>
  <inkml:trace contextRef="#ctx0" brushRef="#br0" timeOffset="40251.7225">11239 1235 1831,'5'-9'65,"3"-5"25,10-1 13,6-2 11,9 4 11,4 4 7,3 2 5,2 4 5,-3 1 2,0 4-44,-4 8-17,-9 2-24,-5 1-10,-9 6-5,-8 0-10,-4 0-4,-4-2 2,-5 1 0,-7-5-2,-4-2 0,-8-1 0,-2-5 0,0-1 0,2-2-1,4-1-2,5-2 1,6-1-7,4-1-4,5 0-1,3-4-1,5-2-4,8-3-3,5-1-8,9-1-8,10-3-2,3-2-5,2-5 0,6-3-5,-6-5-5,-1-4-3,-4-2 0,-1 1 3,-9-5 2,-9 2 7,-4 3 6,-7-4 1,-3-1 12,-3 4 10,-2 2 17,-1 4 14,-1 9 4,-2 8 2,-4 6 0,3 2-3,0 4-6,-2 5 0,3 4-10,2 9-5,2 10-9,1 11-10,0 9-3,3 10 0,3 2 2,-1 2 2,3 0 1,2-4 0,1-6 0,0-4-1,-1-9-4,0-7-1,1-2 0,-2-5-5,1-7-9,0-2-23,3-2-46,3-7-118,5-1-170,-4-6-283,1-1 0,1-7 0,-4-2 0</inkml:trace>
  <inkml:trace contextRef="#ctx0" brushRef="#br0" timeOffset="41332.2964">12233 1162 2402,'0'-11'98,"-1"-1"16,-3-2 19,-3-4 11,-4 4 10,-7 6 4,-3 4 4,-5 1 2,-3 6 2,1 6-65,1 3-30,3 5-16,8 2-19,6 3-11,2-2-9,7-1-3,1 1-4,3-6-2,3-4-1,0-1-2,8-4 0,5-2 0,2-2 2,2-5-1,3-1 1,1-8-2,-2-3 1,0-5-1,-4 1-2,-6 2 2,-2 2-2,-9 7 0,-2 5-2,-1 3-1,-1 1 1,0 0 1,3 7 1,-1 0-2,2 5 2,3 3 0,0-1 0,2 3 1,4-5 2,0 0 1,4-3-1,-2-3-3,0-2 2,0-3 3,-1-1-2,-4-1 1,1-5 2,0-3-3,2-4 1,-3-9-1,3 0 0,0-4 1,0 1-2,0 1 0,-1 5 0,1 4-5,-5 6 1,4 2-3,-4 5 2,-2 0-4,2 8 1,-2 3 2,-4 4 2,-1 6-2,1 5-1,-2 0 6,0-3-2,1-1 4,1-2-2,1-4 6,-2-4-3,2-1 0,0-4-1,-1 0 3,0-4 4,4-1-2,3-1-1,1-5 0,3-3 2,3-7-2,-2-2 2,4-4-3,-1-1 0,-4 3-2,0 0-6,-2 6 1,-3 4-2,-2 4 1,-1 3-3,1 1 0,0 7 2,4 1-2,-1 2 2,-1 4-1,1 3 2,-2 0 1,3-1 2,-1 0 1,-1 1 1,5-6 1,-5 1-5,1 0-8,-1-3-21,-1-2-23,-2-3-41,0-1-126,1-2-176,-4-4-309,1 0 0,-2-2 0,-1-2 0</inkml:trace>
  <inkml:trace contextRef="#ctx0" brushRef="#br0" timeOffset="41863.0433">13033 1134 1815,'0'0'97,"1"-3"35,2 3 16,1-4 10,4 0 10,4 0 10,-3-3 8,4 0 4,2 2 5,-4-2-50,1 1-39,-1-3-30,-2 2-13,1-5-6,-6 1-6,-1-1-8,-1 0-5,-1 1-4,-4 1-2,-3 2-5,-8 1-4,-3 4-1,-9 2-4,-2 1-3,1 3-4,5 5-2,5 3 0,4 6-3,4 4-1,5 3-1,2 1 2,0 1-4,2-4 1,2 1 0,0-3 0,1-2 0,6-1-2,3-2 2,7-3 0,3-1-7,1-4-20,3-2-37,1-3-111,0-2-211,-6-2-305,-1-3 0,-8-2 0,-3-4 0</inkml:trace>
  <inkml:trace contextRef="#ctx0" brushRef="#br0" timeOffset="42131.4573">13617 1240 2981,'0'-1'44,"0"1"4,0 0-3,0-1-17,0 2-25,0-2-46,5-2-185,-5 3-347,1 0 0,-2-1 0,-2-3 0</inkml:trace>
  <inkml:trace contextRef="#ctx0" brushRef="#br0" timeOffset="46356.3276">14736 808 1865,'0'-6'66,"2"-1"24,-2-3 16,4-4 13,-1 2 11,3 0 14,-2 1 13,-1 2 9,0 0 6,-2 4-45,-1 2-12,0 1-25,-1 2-13,-4 0-13,-3 0-10,-2 0-13,-3 0-13,-5 2-8,1 3-8,3 1-3,-3 5-2,-4 5 2,-3 4-1,-4 3 0,-5 5-6,-3 4 0,5 3 1,2 3 1,7 0 1,3 3 4,9 0-3,5-5 1,1-2 0,4 0-2,0-2 7,4-2-1,2-2 2,3-5-4,8-3 1,6-5-1,7-3 0,7-7 1,3-3 0,5 0 1,0-6 1,-1-6-1,-6 0 1,-6-8 2,-5-8-1,-3-5-1,-4-7 0,-3-5-6,-4-2-2,-5-3-1,-5 2-1,-3 0-1,-8 4-1,-5 7-3,-5 2-2,-2 8 0,-5 6-2,-2 4 1,3 3 3,-2 10 0,0 1-4,1 1-6,5 6-15,0 7-24,8 2-57,5 4-100,4 6-489,1-1 0,4-2 0</inkml:trace>
  <inkml:trace contextRef="#ctx0" brushRef="#br0" timeOffset="46848.0541">14407 1242 2418,'0'-7'49,"3"-2"16,3-4 20,8-3 3,4-1 7,6 1 7,5 3 5,0 3 4,0 3 3,1 4-36,0 3-12,-1 3-14,1 7-16,-1 6 1,2 8-6,-2 10-5,-3 3-5,-1 4-4,0 0 0,-2-4 1,2-6 4,2-5 3,1-8-2,0-4-3,1-4-1,2-6-3,-3-4 1,0 0 0,-2-7-2,-3-4-7,-2-2-19,-4-7-36,-4-1-70,1-3-210,-8-11-335,-2 16 0,-2 4 0,0-1 0</inkml:trace>
  <inkml:trace contextRef="#ctx0" brushRef="#br0" timeOffset="48860.8584">21135 912 1172,'-8'0'42,"0"0"16,-3 0 9,-3 0 6,3 0 9,0 0 13,-1 0 14,3 0 9,3 0 5,-5 0-19,4 0-9,-2 0-9,0 0-2,2 0-4,0 0-11,1 0-12,-2 0-11,2 0 0,-1 0-4,1 0-4,2 1-1,1-1-2,1 1-3,-2-1 4,4 0 3,0 0-1,0 2-3,0-2-7,0 2 6,0-2 2,4 0 2,2 0-1,10 0-1,13 0-1,13 0 5,20-2 2,17 0 7,20 1 3,9-3-7,23-2-4,11 3-5,16-1-1,10-2-3,-2 3-4,-7 1-6,-15-1-1,-19-1-8,-18 4-3,-17-1-1,-14 1-1,-19 0-3,-16 0-2,-16 0-4,-14 0 1,-9 0 0,-2 0 0,-6 0-2,3 0-11,-5 0-10,2 4-17,1 0-21,-1 1-56,1 2-147,-8-2-366,-3 2 0,-7-2 0,-8-3 0</inkml:trace>
  <inkml:trace contextRef="#ctx0" brushRef="#br0" timeOffset="50683.9356">21243 965 938,'-10'-6'36,"-2"2"18,-3-1 14,0-2 10,7 6 12,2-1 16,4 2 20,2 0 18,0 0 14,-2 0-4,2 0 3,2 0-2,-2 0-4,0 0-4,0 0-4,0 0-8,0 0-17,-2 0-12,2-2-10,-2 2-10,2-1-17,0 1-14,0-2-7,-2 2-9,2-1-3,0 1-7,-2-1-4,0 1-4,2-3-5,-3 2-4,3 1-2,0 0-2,0 0-2,-2 0 0,2-1-2,-3 1-2,3 0 0,-4-2 0,1 2 0,-1 0 0,1 0-1,1 0 1,-1 0-1,2 0 2,-1-2 0,-2 2 3,1 0 0,3 0 2,-1-1 4,1 1 1,0 0-1,0 0-1,0 0 0,0-2-3,0 2-1,0 0 0,0 0-2,0 0-1,0 2-3,0 1 2,1 6 0,2 6 5,1 8 3,0 5 5,3 11 2,-2 11 4,1 6 4,-3 16 0,-1 8 7,-2 9 1,0 4 4,0 3 1,0 1-3,1 0 0,3 0-3,0-1 4,2 1 9,0-2 0,1-2-4,-4-2-2,-2 0-5,1-1-3,-4-3 0,-2-2 2,-3-1 3,1-5-7,2-7-10,-2-3-1,2-10-2,3-5-2,1-4 0,-5-7 1,1-1-1,1-6-4,-4-6-2,3-3 1,0-5-4,0-5 1,-2-4-3,4 0 0,-2 1 2,0-3 0,1 1 0,-3 0 0,3-1 2,2-5-2,-1 1 2,1-2 3,1-4 1,0-1 1,-3 0 0,3 0-3,0 0-1,0-1 2,3-2-1,-3 0 0,0 0-2,0 0-4,0 1-3,0 0-1,0 2-1,0 0 1,0 0 0,0-1-2,0 1 0,0 1-1,0 1 1,0-1 1,0 3 2,0-1-1,0 0 0,0 0 0,0 1 1,0 0 0,0 0 1,0 2 0,0-4-1,0 0 1,0 1 1,0-3 1,0 0-2,0 0 2,0 0-10,1 0-28,2 0-56,6-6-65,7-4-202,9-8-493,4-6 0,0-5 0</inkml:trace>
  <inkml:trace contextRef="#ctx0" brushRef="#br0" timeOffset="51823.8335">21261 3475 1091,'-14'-2'48,"-1"-3"17,-8 1 13,-3 0 17,8 3 20,1-2 24,4 3 23,3 0 12,4 0 12,4 0-19,0 0-3,-1 0-8,3 3-1,-1-3-6,0 0-14,1 3-16,0-1-17,1 0-1,9 0-3,10 1-6,12-1-6,13-2-4,15 0-5,6-2-4,8 2-2,7 0-6,7-5-2,10-1-10,6 0-6,10-2-7,3 1-7,-2 2-14,-10-2-6,-10 5-8,-16 1-3,-12 1-3,-11 0-5,-11 0 1,-2 0-2,-7 0-2,-1 0 3,-5 0 6,-5 0 1,0 0 1,-6 1-1,-3 1 4,-8-2-2,7 0 0,-11 3 1,-2-3 2,1 0 0,1 0-1,-2 0 4,-2 0-1,7 2-1,3-2-1,-4 0 2,3 2 0,3-2-2,-6-2 2,3 2 0,-3 0 2,2 0-7,-2 0 2,-1 0 0,-1 0 0,2 0-1,-3 0-2,2 0 4,-5 0-6,2 0 2,-2 0 2,0 0 2,0 0-2,0-2-8,-2 2-8,-5 0-20,2 0-16,-1 0-20,2 0-16,1 0-18,1 0-16,4 0-6,-2 0-8,2 0-3,-4 0-25,2 0-52,2-3-131,-8 0-231,1 0 0,-2-6 0,3-7 0</inkml:trace>
  <inkml:trace contextRef="#ctx0" brushRef="#br0" timeOffset="53847.9604">23060 1036 1074,'-1'-9'58,"1"-3"20,-1-2 15,1-6 15,0 4 26,0 0 18,-2 1 22,0 2 14,0-2 11,-2 5-30,1 0-12,-4 2-13,4 2-6,-2 2-8,5 1-20,-3 0-14,3-2-18,0 4-15,-2 0-8,2-1-9,0 2-8,0 0-6,0 0-7,0 2-4,0 2-4,0 2-4,0 1 0,2 6 4,-2 0-1,0 2 5,2 5 4,-2-1 1,1 1 0,-1 3 2,0 2-1,0-1 5,0 3-2,-1 4-2,-1-2 3,2 4 1,-2 1-4,2 1 0,0 1 2,0-2 0,2 2-2,-4 3 2,0 2 6,-3 2-1,-3 1-2,2 0-2,-2 2 3,-1-3-4,5 3-1,0-5 0,4-2 0,0 0-7,0-6-6,4-3-1,-4 1-1,0-2 1,0 0-5,0-1 2,0 5 0,-4 3-2,4 3 2,-2-3 0,0 0 4,2-7-5,0-5 0,0-2-2,2-1 1,-2-1-2,-2-1 1,0 1 0,2-1-2,-3 2-1,-1 0-2,-2 3 3,4 0 1,-1 3 0,1-3 0,2 2 1,0-4-2,0-1 2,2-1 0,-2-1 1,0 1-2,0-1 2,0 1-1,-2-1 4,0 4 0,-3-2 1,2 1 1,-1 5-5,2 3-1,2 2 8,0 0-2,0-1 1,0-1-3,0-6-2,0-2 4,0-1-2,0-3-2,0-2 4,0 0-1,-2-3-4,2-1-1,-2-4-2,2 0 2,0-3 0,0 3-5,0-4 5,0 2-2,-3-1-1,3-1 2,0 2-5,0-1 1,0 1 1,0-2 1,0-1 0,0 2 2,0-3-3,0-1 4,0 0 0,0 2 2,0 4 7,0-1 0,0 5 1,0 3 0,0 0 1,0 0-4,0 0 2,0-2-5,0-2 1,0-2-3,0-2-5,0-2-2,0-1 0,0-1 0,0 0 0,0-1 0,0-1-1,0 0 2,0 0-1,0 0 0,0 0-1,3 0 4,-3 1-3,0 1 0,2-2 0,-2 1 1,0-1 2,2 0-3,-2 0 0,0 0 0,0 0 1,3 0-5,1 0 4,-2 0-4,0 0 1,1 0-1,-3 2 0,0-2 2,0 0 0,2 0-2,2 0-6,1 0 2,1 0-4,1 0-8,1 0-15,-1-2-24,-1 1-34,-4-3-59,0-2-65,-6-4-158,-3-5-107,-9-18-314,0 4 0,-6-8 0,-5-10 0</inkml:trace>
  <inkml:trace contextRef="#ctx0" brushRef="#br0" timeOffset="56911.1818">21423 2298 626,'-5'0'72,"-1"0"29,-2 0 15,-2 0 13,2 0 11,0 0 12,0 0 9,0 0 7,3 0 4,1 0-35,-2 0-27,1 0-24,0 0-10,-2 0-8,1-2-10,-1 2-6,0 0-8,3 0-5,-1-1-4,1 1-7,1 0-2,2 0-4,0 0-5,-1 0-2,2 0-4,-2 0-3,2 0-1,-4 0-1,-2 0 0,1 0 2,2 0-2,-2 0 0,-1 0 2,3 0-4,-1 0 1,4 0-2,-3 0-8,3 0-4,-2 0-1,2 0-2,0 0 0,0-2-2,0 2 0,0-1 2,0-1-1,0 1 1,0 0 3,0 0 4,0 1 3,0-2-1,0 1-1,-2 0 3,2 1 0,0-2-1,0 1 2,0 1 0,0 0 2,-2-2 2,1 4-2,-1-4 2,-2 2 2,1-1-2,-1 1 0,3-1 0,0-1-3,1 1 0,-2-1-3,0-1-9,2-1 1,0 2-1,0-1-1,-2 0 2,2-2 0,-3 2 0,1 1 1,1 0 2,-1 0 6,2 2 7,-2-3 2,0 3 1,0 0 2,1 0 2,1-1 2,-1 2 4,1-1 3,-2-1 4,2 1 3,-1 0 2,-1 0 5,2 0 7,-2 0 4,0 0 3,-1 0-1,1 0-1,1 0-3,-3 0-2,1 0-4,3 0-2,-3 0-5,2 0-5,-2-2-4,2 2 0,-3-1 0,4-1 2,-2 1-1,2 1 4,0-2 1,0 2 2,0 0 2,0 0-1,0 0-3,0-3-1,0 3-2,4-3-3,0 2 2,6-2-3,3 0-1,3 0 1,1 1-4,3-2 1,-1 1 0,1 0 1,-2 0-1,2 0 0,-1 1-2,0-1 1,2 1-1,2 2-3,2 0 1,0 0 0,2 0-2,3 0 0,3-1-1,0 1-1,1-1 0,-1 1 0,-4 0-2,-4-2-1,-3 2 0,-1-1-4,-1 1 1,-1 0-1,4 0 0,0 0-2,4-3 1,-5 3-3,7 0 2,-6 0 1,-3 0-1,-2 0 2,-5 0-1,-3 0-1,0 0 1,4 0 0,-3 0 0,5 0-2,6 0 0,1 0-1,4 0 0,4 0 0,-5 0 0,3 0 0,-2 0 1,-4 0-1,-1 0 1,-2 0 2,1 0-1,-4 0 0,3 0 0,-4 0-1,4 0 1,-3 0 0,3 0-2,0 0 0,-2 0 0,1 0-1,-2 0 2,-2 0-1,-1 0 0,-1-2 0,2 2 0,1-2 1,3 1-1,2-2 1,4 3-1,2-1 0,0 1 1,0 0-1,-4 0 1,-5 0-3,-2 0 2,1 0-2,-5 0 1,-1 0 1,1-1 0,-2-1 0,-1 0-2,0 2 1,-1 0-3,-2 0 1,-1 0 0,-3 0 1,0 0 0,0 0-1,0 0-1,0 0 1,3 0 0,-2 0 2,2 0 0,3 0 1,-2 0-1,-1 0 1,0 0 0,-1 0-1,-3 0 3,0 0-2,-1 0 1,3 0-1,-3 0 2,0 0 0,2 0-1,-2 0 0,2-3 1,-2 3-1,2 0 1,-2 0 1,1 0 0,-1 0-3,0 0-1,0-1 1,0 1 2,0 0 0,0-2 0,3 2 0,-3 0-2,0 0 0,0 0 0,0 0 2,0 0 0,1 0 0,-1 0-1,0 0 0,0 0-1,0 0 1,0 0-2,0 0 3,0 0-2,0 0 0,0 0 0,0 0-2,0 0-12,0 0-42,-1 0-160,-12 0-149,-12-4-314,-26-4 0,-19-11 0,-15-19 0</inkml:trace>
  <inkml:trace contextRef="#ctx0" brushRef="#br0" timeOffset="59298.5797">21941 976 827,'0'0'46,"0"0"14,0 0 7,-5-2 7,2 2 10,-4 0 13,-9 5 18,-2 3 20,-8 6 26,-4 10-15,-8 11-6,-7 13-8,-7 14-5,-5 17 2,0 5-10,-2 8-10,5-3-17,2-4-19,10-11-25,6-10-10,9-9-11,4-9-7,7-8 0,3-11-7,4-3 0,2-9 1,1-5 2,3-3 1,-1-4 0,0-2-5,2-1-4,2 0-9,-1-4-6,5-3-7,5-3-21,5-2-69,11-10-150,3-2-262,2 0 0,4-8 0,2-2 0</inkml:trace>
  <inkml:trace contextRef="#ctx0" brushRef="#br0" timeOffset="59810.2783">22514 972 1636,'0'-8'62,"-2"-1"15,0-2 7,0 2 5,2 2 8,0 5 2,-4-1 4,2 3 2,-3-2 2,-5 2-34,-5 5-15,-9 7-1,-10 9 5,-14 16 2,-8 19-4,-14 17-1,-8 16 2,-5 12 1,2 9-2,3-1-4,5-7-8,11-11-12,11-9-11,5-10-8,6-11-4,5-8-1,7-10-6,8-6-2,10-11 2,3-8-1,5-9-6,2-4-9,0-4-15,6-8-20,7-8-52,13-9-128,13-11-355,5-7 0,6-9 0</inkml:trace>
  <inkml:trace contextRef="#ctx0" brushRef="#br0" timeOffset="60304.1316">22852 1018 1427,'-3'-3'38,"-6"1"11,-5-1 10,-1 2 12,-7 1 13,2 3 14,-7 3 15,0 6 14,-4 6 11,-5 10-11,-8 10 0,-4 13-6,-6 17-5,-5 11-3,-6 9-12,2 6-12,2-3-14,3-5-14,8-9-10,6-9-17,7-9-9,1-9-5,7-7-5,5-9-10,6-5-2,4-9-4,9-6 0,1-4-5,4-8-16,0 1-19,0-3-17,1-5-28,7-6-59,8-4-127,7-7-259,6-5 0,4-4 0</inkml:trace>
  <inkml:trace contextRef="#ctx0" brushRef="#br0" timeOffset="60793.8529">23079 1356 1617,'-5'-5'47,"-9"5"29,0-1 22,-12 3 16,-1 9 13,-6 11 14,-5 7 17,-1 15 7,-4 7 8,-4 11-30,3 6-13,-6 5-28,0 2-20,0 0-16,1-5-12,3-6-13,2-5-16,6-8-6,9-11-8,7-7-1,9-11-1,6-8 2,4-5 0,3-6-4,0 0-8,0-6-9,9-3-22,1-9-44,10-6-82,7-9-139,7-7-275,3-4 0,1 5 0,3 0 0</inkml:trace>
  <inkml:trace contextRef="#ctx0" brushRef="#br0" timeOffset="61200.5694">23280 1684 1261,'-10'3'97,"-7"3"23,-6 8 21,-9 5 15,1 8 12,-1 7 7,-3 3 9,4 1 6,2 3 6,-2 2-61,5-2-27,-6-1-19,3 1-19,6-3-12,1-7-9,8-5-2,4-8-7,4-3-2,2-8-2,1-1-2,3-3-13,0-2-26,0-2-47,3-6-107,10-10-480,-1 0 0,3-9 0,1-9 0</inkml:trace>
  <inkml:trace contextRef="#ctx0" brushRef="#br0" timeOffset="63899.95">15787 994 632,'-4'0'60,"1"-1"32,-1 1 17,-2 0 9,0-4 6,-1 4 11,-1-1 10,-1 0 7,0 1 9,-2 0-26,-1 0-23,0-2-26,-2 2-11,2 0-2,1 0 2,1 0-4,0 0-6,1 0-3,0 0-7,1 0-4,-2 0-1,1 0-2,-1 2-2,0-1-7,-3 0-6,3 3-1,5-3-2,-3 0 2,1-1 4,5 1 4,-2-1-3,0 2 0,3-1-1,1-1 4,0 0-2,1 0 0,-2 0-1,1 0-2,0 0-3,0 0-5,0 0 4,0 0-2,0 0-3,0 0-6,0 0-3,0 0-5,0 0-1,1 0-3,3 0 1,0 0 0,2 0-4,5 0-1,1 0 1,5 0 3,5 0 2,5-1 2,4 1-1,5-2-1,7 1-3,-3 1-2,4-1-3,-2 0-2,0 1-3,-4-2 0,-2 0 0,-2 1-1,-7 0 2,-4-1 2,-7 2-2,-7-1-1,-6 1 1,1 0-1,-7 0-2,3 0-2,0 0-3,0 0-5,3 0-12,-3 0-16,-3 0-29,2 0-51,-4 0-112,3 0-369,-12 3 0,-6 1 0</inkml:trace>
  <inkml:trace contextRef="#ctx0" brushRef="#br0" timeOffset="64513.7785">15611 1185 1347,'-1'0'53,"-1"0"19,2 0 17,-1 0 13,-1 0 15,2 0 22,-2 0 14,2 0 5,0 2 4,0-2-33,0 0-8,0 2-9,0-2-13,5 0-6,3 0-14,5 0-17,9 0-11,9-2-2,4 0-4,1 0-3,3 1-6,-2-1-4,-2-1-4,-3 1-5,-2 1-1,-3 0-3,1-2-1,-7 3-4,-3 0 0,-5 0-1,-6 0-1,-6 0-3,-1 0 1,0 0 1,0 0-1,0 0-1,-2 0-2,-6 0-6,0 0-11,-4 0-16,-2 0-44,4 0-88,2 0-162,0 0-275,1 0 0,5 0 0,2-2 0</inkml:trace>
  <inkml:trace contextRef="#ctx0" brushRef="#br0" timeOffset="66811.2217">16722 900 962,'-3'-4'34,"-2"0"14,0-1 13,-4 0 12,0 1 11,1 3 14,0-4 12,2 3 17,2-1 14,2 1-9,-1 2 0,0-2-4,1 1 1,-1-1-7,2 1-2,-1-2-7,2 2-8,-1-3-14,1 2-10,1-1-8,-1 0-5,0-1-8,0-1-5,0 2-2,0-2-4,0-2-2,0 3-3,2 1 3,-2-1 0,0-2-2,1 2-2,-1-1-3,0 2-4,2 0-4,-2 3-3,0-2 0,0 2-5,0-1-4,0 0-8,1 1 0,1-2-4,1 4-1,1 2-2,3 8 1,0 4-1,-2 10 0,-3 8-1,0 7 1,-1 2 2,1 4-1,1-1 2,2-2-1,3-3-1,0-5 0,1-3-1,0-5 1,-5-1-1,3-4 0,-5-6 1,-1-1 1,-1-3-1,0-4 4,0-2 2,0-6 1,0 2 3,0-3-2,0-6 2,0-3-3,0-3 4,3-8-5,1-7-1,3-1-4,2-2-6,0 1-5,4 2-7,-3 3-5,3 7-8,6 3-2,2 6-5,3 2-2,2 5 2,1-1 4,-1 5-1,-2 4 4,-2 3 1,-6 3 7,-2 5 7,-6 4 3,-6-1 2,0 4 2,-2-6-3,-4 5-3,-5-5 5,-7-2-1,-5 0 4,-8-2 1,1-3 0,-2-2 4,4-2 1,0-2 3,3-3 3,1-3 1,3 3-2,2-3 4,2-3-2,4 0-2,4 1-1,4-4-13,0-3-24,10 0-58,5-3-165,11-1-118,-5-4-244,3 4 0,-2-2 0,-9 1 0</inkml:trace>
  <inkml:trace contextRef="#ctx0" brushRef="#br0" timeOffset="67707.7583">17222 926 1978,'0'-7'66,"0"-3"27,0 1 17,0-4 15,0 1 15,0 2 17,0 2 12,0 0 7,0 2 6,0 2-41,0 3-25,0 0-27,0 2-15,0 3-14,0 5-23,0 10-16,0 7-12,0 7-5,0 7-6,2 6-1,-2-2 5,3-1 2,0 1-3,0-3 1,3-2 5,0-8-1,0-2 0,1-3-1,0-5 2,-3-3 0,1-6-3,-2-2 2,-2-3 7,4-4 11,-3-3 5,-1 0 3,1-3-1,2-6-1,-1-6 0,3-4-1,1-4-1,-2-5-1,3 2-11,-1-1-16,3 0-7,2 1-7,1 5-3,4 1-3,4 7-2,1 4-2,0 3 1,2 3-3,-1 2 4,-4 4 6,-1 2 1,-4 6 5,-2 4 4,-4 6 2,-2 1 0,-3 6 1,-1 0-1,-1 1 1,-1-2 1,0-3-1,0-5 4,0-2 2,0-5 0,0-4 3,0 1 1,0-5 2,0-1 0,0-2-3,0-1-13,0 0-54,0-1-183,0-8-132,0-3-263,0-8 0,0-4 0,-3 0 0</inkml:trace>
  <inkml:trace contextRef="#ctx0" brushRef="#br0" timeOffset="68715.6362">16598 565 1852,'0'0'17,"-3"0"14,0 0 17,-6 0 14,-1 5 18,-5 2 14,-2 5 12,1 5 7,-2 5 9,-4 7 5,0 5-1,-2 11-8,-2 4-14,3 8-7,2 3-14,4 7-9,9 1-7,6 5-5,6-1-8,8 1-12,6-5 1,5-3-7,8-7-4,1-6-14,4-7-24,0-7-12,8-5-36,7-8-58,13-8-114,14-10-129,13-4-212,5-13 0,3-2 0,-5-14 0</inkml:trace>
  <inkml:trace contextRef="#ctx0" brushRef="#br0" timeOffset="69569.1141">17491 610 1498,'-2'-4'65,"0"-1"23,-2 2 21,2-1 15,-1-1 20,2 3 18,-1 0 14,2 0 10,-1 0 2,1 1-46,1 1-18,2 0-17,10-3-16,4 3-11,12 3-16,8-2-18,4 8-12,1 2-9,0 9 0,-5 7 2,-3 8 0,-4 7-3,-3 9-1,-6 4-4,-4 8 0,-7 1 1,-5 3-2,-5 0 1,0-3-1,-5-1 2,-1-1-1,-3-4-1,-2-4-3,1-4 0,1-10-1,2-7-3,2-7 2,-3-6 0,2-5 1,-2-4 1,-4-3-1,1-1 1,2-4-2,-1-1-1,3-1-2,4-2-5,-1 1-11,2-2-16,2-1-31,-2-2-44,2-2-59,3-5-160,3-3-339,-1 3 0,-2-1 0,-1-3 0</inkml:trace>
  <inkml:trace contextRef="#ctx0" brushRef="#br0" timeOffset="73515.3911">18347 862 804,'0'0'62,"0"0"24,0 0 10,-1 0 13,-1 0 15,-1 0 14,2 0 12,-1 0 9,-2 0 7,3 0-27,-2 0-19,2 0-20,-4 0-7,2 0-9,-1 0-15,1 0-9,0 0-7,0 1-5,3-1-1,-1 2-5,1-2 1,0 0 1,-3 0 2,3 2 1,0-2 2,-1 1 1,-1-1-2,2 0-4,0 0-3,0 0-3,0 0-7,0 0-7,0 0-4,0 0-3,0 0-5,0 0-2,0 0-4,0 2 1,0-2-1,0 1-2,0 0 1,0 1 1,0-2-2,0 0 3,0 0 0,0 0-1,2 0 2,2 0-1,3 0 0,1 0 2,4 0 1,3 0 2,-2 0-1,0-2 2,-2 1 0,1-2 1,-4 0 1,3-2 1,-4 1-2,1-1 0,0-4-1,0 1 1,-2-3 3,3 0-4,-4-1 0,1-1-3,-1-1-2,-2 0 0,4-1 2,-3-2 2,-1 5 0,1-2 1,-2 2-1,-2 4 3,1-1 2,-1 1 2,0 1 1,0-1 1,0 2-2,0 1-3,0-1 0,0 2 0,0 0-5,0 1-2,0 3-2,0-2 0,0-1-2,0 1 0,0 2-3,0-2 0,0 0 1,0 1 0,0-2-1,0 3 1,-1-4 1,-1 3-4,2-1 1,-1-2 1,1 3 0,-2-1 2,1 0-4,1 1 2,-3 1-1,3-2 0,3 2 0,-6 0 1,3 0 0,0 0-2,0-2 0,-2 2 1,1 0-1,1 0 1,-1 0 0,-2 0 0,3 0 0,0 0-1,-1 0 1,1 0 0,-3 0 0,3 0-1,-2 0 0,-1 0 2,0 0-1,2 0 2,-1 0 0,-1 0 1,3 0-1,-1 0-1,0 0 2,1 0-1,-3 0 1,3 0-3,0 0 1,-2 0-2,2 0 0,0 0 0,-3 0 0,3 0 3,-2 0-3,0 0 0,0 0 0,2 0 0,0 0 0,0 0 0,0 0 0,0 0 0,0 0 0,-1 0 0,1 0 0,0 0 1,0 0 0,0 0 0,0 0-1,0 0 0,0 0 0,0 0 1,0 0-2,0 0 1,-1 0 1,1 0-3,-2 0 1,2 0 1,0 0 1,0 0-1,0 0 2,0 0-1,0 0-1,-1 0 0,1 0 0,0 0 1,-2 0 1,2 0 0,0 0-2,0 0 0,0 0 0,0 0 0,0 0 1,0 2 0,0 0-2,-1 1 1,1-1 0,0-2-1,-2 3 1,2-2 0,-1 0 1,0 1-1,1 0 1,-2 1-2,1 0 2,1 1-3,0 2 1,-2-1-2,2 3-1,0 2 2,0-3-1,0 5 1,0-1 0,0-2-1,0-1 1,0 2 0,0-1 2,0-2 0,0 1 1,0-1-1,0-1-2,0-1 3,0 1-2,0-2 3,0 1 1,0 1-1,0 0-2,0 0 3,0 3-1,0-2 1,0 5 0,0 0-2,0-1 1,0 1 0,0-1-2,0-2 3,0 2-2,0 2-1,0-2 2,0 3-1,0 1 2,0 1-2,0-3-1,0 2 1,0-1 1,0 0 0,0-2 0,0-2 1,0-1-2,0-2 1,0-1-2,0-1 2,0-2 0,0 0 0,0-1-1,0-1 0,0 0 1,0-1 1,0 0 0,0 0 1,0 0 0,0 0 0,0 0 0,0 0 2,0 0 0,0-1-1,0-2 0,0 1-2,0 0 1,0 0-2,0 0 1,0 1 0,0 1-1,0-2-1,0 2-1,0 0 1,0-1-1,0 1 0,0 0 0,0 0 1,0-1 0,0 1 0,0-3-1,0 2 0,0-3-1,2 2-1,-2-5 2,1 1-2,3-3 1,-1 1 0,3-3 0,1 1-1,1 1 2,-1-1-1,2-2-2,2 3-1,2-1-4,1 2-1,-1 2-2,3 2-1,-2 0-1,5 3 0,0-2 0,0 3 2,-3-1 2,0 1 3,-6 0 1,-3 0 1,0 0 1,-1 0 0,-3 4 1,0 3 0,-3 3 0,2 5 3,-2 2-2,1 2 0,1-3 3,2 0 0,1-1-1,-3-1 2,1-4 1,0 1 2,0-3 0,-2 1-3,2 1 1,0-1-1,0-3 0,-3 0 2,0-3 0,4 0-1,-2-3 3,-1 0-1,3 0 1,-1 0 1,0-3-1,4 1-1,1-3 0,1-2-2,3-1-1,-2-1 1,0 2-7,-2 2-2,2 0-3,-3 1-4,0 0-4,-1 2-6,-2 2-11,-1-4-24,0 1-53,3-2-152,1-2-110,-1-5-256,-3 4 0,0 1 0,-3 2 0</inkml:trace>
  <inkml:trace contextRef="#ctx0" brushRef="#br0" timeOffset="78468.1934">18365 1272 916,'0'-3'49,"2"1"15,-2-1 10,0-1 10,0 1 12,0 1 11,0-1 12,0 1 16,0 1 12,0 1-26,0-1-11,0 1-11,-5 0-8,2 0-6,-1 0-11,-1 0-9,1 0-9,-1 0-13,1 0-12,0 0-5,0 0 0,1 0-1,-1 0 3,2 1 1,-1 0 5,-2 1 0,3 1 3,-1-3 0,0 2 8,2 1 6,-1-3-2,2 0-2,0 1-3,2-1-3,5-1-3,7 1 1,12 0-3,10 0-2,11 0-5,9 0-8,0-3-2,9 1 0,-2-1 1,-2 1-2,-1-3-3,-6 2-4,-9 0-1,-6-1-1,-9 3 1,-5-2 0,-5 0 0,-4 1-1,-6-1 0,-3 3-1,-4-2-4,-1 2-9,-4-2-7,1 1-13,-4-1-18,0 2-33,-4 0-56,-1 0-83,-1 0-138,-6 0-174,-1 2 0,-4 1 0,-3 0 0</inkml:trace>
  <inkml:trace contextRef="#ctx0" brushRef="#br0" timeOffset="79609.4588">18531 1464 2003,'1'-2'60,"-1"-1"23,1 0 19,1-2 11,-2 2 4,0 1 8,0 0 2,0 1 3,0 1 0,0 0-44,0 1-9,0 6-16,-2 1-18,0 4-9,-4 6-3,-3 2-4,-1 4-1,1 0 0,1 0-1,-2 0-2,4-2-2,1-5-7,0-1 1,2 0 1,-1-5-2,0-2-2,3 0 1,0-3-1,2-3 0,-1 0-1,1-1 0,5-2 1,2 0 0,5 0-3,5 0 0,7 0 2,0 0-2,4 0 0,-2 0-4,0 0-2,-4-2-1,-4 2-1,-8-3-3,-1 3 2,-2-3 1,-5 0-3,1 2 0,-2-4-1,-2 5 2,1-2 4,1 0-1,-1 0 0,-1 1-3,0-2-3,0-1-1,0 0-1,0-2-4,-3 1 5,0-2 0,-1 1-1,-3-2 1,1 0 3,0 0 4,2-1 3,-3 0 1,5 1 2,-1 1 6,1 2 2,0-2 2,0 0 5,0 2 2,-1-2 2,1 2 1,1 0-1,1 3 0,0 0-3,-2 2-3,4 0-8,-2 3 0,0 5-3,0 4-3,0 5-3,0 8 0,0 2-1,0-1-2,0 3 2,0 0 2,0-4 2,0-1-1,0-1 2,0-2-3,-2-3 0,2-3-1,0-3 1,-1-3 0,2-3 0,-1-2 0,0-1 3,0-1-4,0-2-11,0 0-13,0 0-28,0-5-54,2-1-149,-1-3-129,4-5-264,-3-2 0,3-2 0,1 0 0</inkml:trace>
  <inkml:trace contextRef="#ctx0" brushRef="#br0" timeOffset="83652.702">18512 1659 741,'0'-3'41,"0"-1"18,0 0 12,0 2 12,0-2 10,0 1 15,0 0 7,0 2 6,0-2 2,0 1-22,0-1-16,-1 3-16,-1 0-12,1 0-10,-2 0-10,-2 0-14,4 0-8,-2 0-6,0 0-2,1 0-1,1 0-1,0 0-1,-2 0-3,3 0-4,0 0-5,-1 0-10,1 0-13,0 0-15,0 0-38,1 0-29,3 0-71,2 3-122,1-1 0,1-2 0,-3 0 0</inkml:trace>
  <inkml:trace contextRef="#ctx0" brushRef="#br0" timeOffset="87127.5869">17393 1467 963,'-6'-2'45,"-1"2"13,-2 0 9,-2-1 14,6 1 17,1 0 18,0 0 22,-1 0 10,1 0 11,-3 0-20,0 0-11,-1 0-4,-3 0-7,1 0-9,-3 0-15,0 0-17,2 0-17,1 0-7,-4 0-5,7 0-3,-2 0-6,1 3 0,5-2-7,1-1-2,1 0-15,2 2-10,-1-4-8,0 2-2,2 0-2,8 0-5,0 0 2,5 0-9,8 0 6,4 0 0,5 0 13,5 0 11,6-1 8,1-2 0,2 2-3,-6-2 3,-3 1 0,-7 0 4,-7 1-3,-7-3 1,-7 4 0,-2-3 3,-4 1-4,-3 2-1,0 0-5,0 0-12,0-2-17,0 1-10,0 2-9,0-2-14,-2 1-35,-4 0-62,0-2-98,-3-1-271,-2 6 0,-2 0 0</inkml:trace>
  <inkml:trace contextRef="#ctx0" brushRef="#br0" timeOffset="88223.9264">17376 1734 1562,'0'0'59,"0"0"19,0-3 16,0 1 9,0-1 8,0-1 11,2-1 8,0 0 5,1 3 4,-2-1-39,1 1-17,-2 2-21,0 0-11,0 0-3,0 0-5,0 6-5,0 2-8,-3 2-1,0 0-2,-1 3 2,-2-5 5,-1-3 9,4 0 3,-2-4 0,1 1 1,3-2-1,-1-2 1,1-2 1,1-1 0,1-5-4,-1-1-10,2-1-9,1 2-5,2-2-8,5 4-5,0-1-3,4 4-1,0 1-3,-2 1-1,3 1-2,-2 2 4,-1 0 1,-4 2 0,-2 5 0,-4 4-3,-1 5-2,-1 7-2,0 4 0,-4 3-1,-1 4 2,-3 1-2,-6 0 3,-4 2 0,-2 1 1,-3-2 2,0-5 3,1-2 4,2-4 0,1-7 2,6-4 3,1-3 6,1-6 2,4 0 4,-1-4 2,2-4 0,1-5-2,4-4-1,-1-9-1,2-1-1,3-5-5,4 3-5,2 2-12,3 5-5,8 4-2,3 2 0,1 5 4,4 5-3,0-2-2,0 3-2,-3 7 2,-2 3 2,-6 5 7,0 2 1,-4 3 3,0-1-2,-3-3 2,-2-5 0,-1 0 2,0-4 0,-1-4 2,1-1 2,3 0-1,6-6 0,3 0-15,3-9-32,5-3-73,9-9-189,-3-4-379,-1 5 0,-6 2 0,2 5 0</inkml:trace>
  <inkml:trace contextRef="#ctx0" brushRef="#br0" timeOffset="91973.0248">23409 1071 1047,'3'-7'55,"3"-1"27,1-4 19,-1-1 27,-6 5 18,2 0 17,-2 1 17,0 2 14,0 0 10,0 2-24,0 1-17,0-3-18,0 1-11,0 1-20,0-1-14,0-1-12,0 2-15,0-4-10,0 4-9,0-1-2,0 1-3,0-1-5,0-1-5,0 2-3,0 1-1,0-1-3,0 2-1,0 0-1,0 1-1,0-4-2,0 4-3,0 0-2,0 0-3,0 0-2,0 0-4,0 0-1,0 0-2,0 0-1,0 0 1,0 0-3,0 0 2,0 0-1,0 0 0,0-1-2,0 1 1,0 0-1,0 0 0,0 0 1,-2 0-3,2 2 1,0 3-2,0 0-2,0 5 0,0 1 2,-2 1 1,-2 0 1,1 4 3,-3-2-1,0 6 0,-3-1 4,4 3 1,0 2 2,1 2 4,-1 1-2,1 3 0,-1 1 4,-2 3-3,-4 2 4,0 3-1,1 2-1,-2 0 1,5 0-5,0-2 0,7-1 0,-2-6 1,4 2-5,-4-3 5,-1-3-3,-1 0 2,0 1-4,-3-3 0,-1 1 2,2 0-3,1-3 0,-1 1-1,4-4-1,0-1-4,0-2 1,1-3-2,-2-2-1,-1-1 0,2-1 0,-2-1 2,4-1 0,-2 2 0,-1 0 2,1 2-4,2-3-1,-2 1 2,2-3 0,2-1 0,-2 0 0,0-2-1,0 1-3,0-2 3,0 3-2,0 0 2,0 0 0,0-1-3,0 3 2,0 0-1,0-1-1,0 2 0,0-2 3,0 2-2,0-4-1,0 1 0,2-2 1,0 0 2,-1-1-1,1-1 0,2 1 2,2 1 3,0-2-1,4-1 2,-3 1 1,3 0-1,-1-2 0,-5 0 0,2 1 4,-5 0-2,-1-2-8,2 0-25,-2 0-22,0-2-25,0-5-29,0-1-49,0-4-57,0-3-101,0-6-123,-3 5-221,-5 1 0,-1 1 0,-3 5 0</inkml:trace>
  <inkml:trace contextRef="#ctx0" brushRef="#br0" timeOffset="92542.6845">23181 2010 1174,'-1'-3'78,"-1"-2"30,0 2 37,-3-3 22,3 0 17,2 2 17,-2-3 11,2 0 10,-2 1 8,2 2-44,0-3-14,0 3-22,0 0-31,0-1-15,0 1-14,0-1-10,0 2-10,0 1-10,0 1-8,0 1-8,2 0-5,0 0-5,0 3-3,3 5-4,3 4 1,-1 4-4,3 5 2,0 0-2,-1 0 5,1-1-2,-4 1-3,1-3-3,-1-3 1,1-2-1,-4-3-2,-1-3 0,0 0-1,-2-5 5,0 1 1,3-2 2,0 1 3,2-5 0,4 1-2,3-3-3,4-4 0,4-7-1,-2-2-5,-1-4-7,-1-2-14,-2-1-16,-3-3-27,-2 3-23,0-1-31,-3 5-54,4-1-95,3 0-161,-2-7-287,5 9 0,-5 1 0,-1-1 0</inkml:trace>
  <inkml:trace contextRef="#ctx0" brushRef="#br0" timeOffset="93567.8696">23448 1080 1103,'-6'0'82,"3"0"23,-5 0 22,2 0 19,1 0 21,1 0 14,-2 0 10,-3 0 6,0 0 5,3 1-43,-7 3-24,2 1-16,0 4-18,-1-1-13,1 2-17,4-2-9,-3 2-7,5-1-3,0-2-3,1 1-5,2-2-5,2-1-4,-2-2 3,2-2 3,0 0 4,2-1-1,-2 0-4,0 0-3,0-1-1,4-3-3,5-2-2,2-3-2,1-3-6,5-4-9,-1 1-7,0-1-3,-4 0 0,6-1 1,-3 0-1,-1 3-1,1 0-1,1 1 1,-1 1-1,1-1 0,-3 2 0,-1-2 0,-3 1 1,-2 5-3,-3 0-1,-2 3 0,0 4 2,-2 0-3,2 0-1,-4 3 3,2 3-3,2 4 0,-2 4-3,0 6-7,0 2-6,10 4-28,6 1-69,10 1-187,8-3-386,-5-1 0,-3-9 0,-7-2 0</inkml:trace>
  <inkml:trace contextRef="#ctx0" brushRef="#br0" timeOffset="94412.7595">23901 1189 1280,'0'-9'83,"0"-1"40,1-1 30,-1-2 26,0 1 18,0 4 19,0 1 11,0 3 6,0 1 1,0 2-57,0 0-24,0 2-35,-5 7-27,-2 4-23,-4 8-17,-2 9-18,-4 10-11,4 3-7,0 2 2,3-2-1,0-4 1,3-2-4,0-6-3,5-7-1,-2-3-2,3-8 2,-1-4 4,2-3 6,0-1 5,0-4 0,0 1-1,2-4-1,2-4-3,3-6 0,7-8 0,4-4-2,2-5-4,3-2-9,3 3-6,-6 7-3,-1 3-2,-4 9-1,-1 6 2,-2 3-1,-2 3-1,-2 6 0,-4 4 0,-2 8 4,-2 3-2,0 6 7,0 0 1,0-2 1,0-5 0,0 0 3,0-6 1,2-4 1,2-3 0,6-2 1,3-3-3,4-2-20,2-2-20,5 0-50,1-3-132,7-11-504,-9-2 0,1-6 0,-2-8 0</inkml:trace>
  <inkml:trace contextRef="#ctx0" brushRef="#br0" timeOffset="94840.6044">24524 1134 2260,'0'-3'54,"0"3"19,-3-2 22,-5 2 14,-3 5 14,-5 9 13,-6 6 11,-3 10 5,-3 11 3,-8 6-39,-5 6-10,-1 1-17,-1 1-22,3-5-13,5-3-14,5-8-12,7-5-10,3-5-4,5-7-2,3-3-1,1-2-6,6-5-1,1-3-10,4-1-28,0-5-28,0-1-77,9-2-200,5-13-318,1 8 0,6-5 0,-2-2 0</inkml:trace>
  <inkml:trace contextRef="#ctx0" brushRef="#br0" timeOffset="95368.6243">24337 1561 2495,'14'-4'49,"5"-1"17,7 2 9,4-1 8,2 1 14,0 3 9,-4 0 8,-4 0 4,-4 0 3,-7 4-27,-7 2-7,-3 9-12,-12 2-7,-12 8-5,-11 2-14,-7 3-8,-9-1-6,6-1-3,5-3 4,8-5 0,7-3-3,9-4 2,3-2 0,5-7 0,3 1 2,2-2 7,4-3 4,14 0 2,13 0-5,14 0-5,12-2-8,8-5-23,1-1-21,-6-4-25,-9 0-33,-6 2-76,-15 0-214,-18-4-391,-14 6 0,-12-3 0,-16 1 0</inkml:trace>
  <inkml:trace contextRef="#ctx0" brushRef="#br0" timeOffset="96483.8394">21960 1502 1748,'-5'0'96,"-4"0"22,-2 0 20,0 0 15,-1 0 19,1 0 13,0 0 7,0 0 6,2 0 5,0 0-56,-3 0-31,3 0-18,-1 0-16,2 0-14,4 0-14,0 0-15,1 0-6,3 0-4,0 0-1,0 0 1,3 0-1,7 0-2,11 0 0,8 0-2,7 0 1,7 0 1,4 0 0,-4 0 0,-1 0-6,-4 0-5,-4 0-6,-5 0-6,-8 0-2,-5 0-8,-5 0-5,-2-1-7,-5 0-9,0 1-14,-1-2-25,-3 1-74,0 0-95,0-9-159,-7 4-251,-3 0 0,-4-3 0,-7 0 0</inkml:trace>
  <inkml:trace contextRef="#ctx0" brushRef="#br0" timeOffset="96899.7647">22020 1339 1695,'0'-6'107,"-2"0"37,-2-3 27,4 0 21,-2 1 14,2 3 11,0 2 8,2-1-1,-4 1 2,4 2-73,-2 1-31,0 1-33,6 4-23,0 3-19,9 6-14,0 6-11,4 6-7,-4 4 5,2 0-3,-1 2-1,-2-3 1,2 0-3,-5-8-4,0-1-2,-2-3-3,-4-3-5,2-2-6,-3-4-15,-2 1-21,-2-4-26,3-2-32,-3 0-112,2-6-176,-2 2-256,2-4 0,-2-2 0,0-4 0</inkml:trace>
  <inkml:trace contextRef="#ctx0" brushRef="#br0" timeOffset="97252.7482">22303 1303 1256,'0'-2'106,"0"0"13,-2 1 20,-5-1 19,-7 2 20,-5 5 14,-10 3 12,-7 6 5,-1 7 4,-5 6-72,-6 4-24,2 5-13,-1 1-18,4-2-24,5-2-35,4-5-43,7-5-69,11-5-172,3-10-333,-1-1 0,7-4 0,1-3 0</inkml:trace>
  <inkml:trace contextRef="#ctx0" brushRef="#br0" timeOffset="98631.9479">20569 1705 1028,'0'-3'57,"0"-3"10,0-1 13,0 1 14,0-1 15,2 0 20,0 2 17,0 0 13,-2 2 10,3-2-27,-1 1-14,-2 3-4,0-1-10,0 2-9,0-2-13,0-1-17,3 1-15,-1 1-12,2-2-6,-4 2-7,0-1-2,2 2 0,-2-3-1,0 1 1,3 1-1,-2 1 0,-1-1 1,0 1-3,0 0-1,0 0 0,0 0-7,0-2-5,0 2-4,0 0-6,0 0 0,0 0-2,0 0-1,0 0 1,0 0-2,0 0-2,0 0 2,0 0 2,0 0 2,0 0-1,0 0 0,0 0-2,0 0 1,0 0-2,0 0 0,0 0 2,0 0-1,0 2-2,0-2-2,0 0-3,0 1-6,0 0-16,0 1-18,0 1-33,0-1-127,2-1-416,-2 1 0,1-1 0,5-2 0</inkml:trace>
  <inkml:trace contextRef="#ctx0" brushRef="#br0" timeOffset="100228.7828">22272 1431 676,'-2'-8'49,"-3"-1"16,-1 0 14,-4-3 12,1 3 15,1 1 16,-4 3 14,5-3 21,-1 4 20,0-1-21,0 1-6,3 0-10,-6 2-10,2-3-8,-5 5-13,1 0-14,-7 0-12,1 0-19,2 0-18,-1 0-11,-2 0-5,2 0-3,-1 0 1,-1 5-1,0-1 6,3 2 2,3 3 4,1 2 0,3 3 3,1 0 1,2 3-1,3 1 5,2 0-6,-1-2-4,3 2-6,5-3-4,-1-1-4,10-2-1,4-2-2,7-1-3,2-3-4,-1-1-6,4-4 3,-1-1 1,-4 1 0,0-1-3,-3-1 2,-2-3-1,-1-1-3,-3-4 0,-1-1-1,-7-7-1,2 1 0,-5-4-2,-3 3 0,-2 0 0,0 2-1,-5 3 0,-7 0 0,-1 4 0,-7 4 1,-5-1 0,-1 3-1,-3 2 3,4-1 2,0 1 2,-1 1 2,4 1 2,1 3 2,2 2 1,8 3 2,0 4 4,5 1 3,5 0 0,1 2 0,0-4 0,6 2-2,9 0-1,5-3 0,10 0-2,0-2-2,0-3-2,-2-4-4,-5-1 0,-3-2 1,-4-1-2,-5-3 0,-4-1-1,-2-2-2,-1-7-2,-4 1 0,2-4 1,-4-2-2,-2 1 1,-1 5-5,-4-1 0,-3 3-2,-7 2 0,0 3 1,-5 3 4,1 2 0,-1 2 0,3 5 1,3 3 1,7 3 4,6 4 4,2 3-1,3-2-1,3-2 1,5 1-2,10-4 0,1-3 2,8 0 0,3-5-2,-1-4-4,-4 0 0,-3-3 3,-4-6-2,-6-1-2,-9-6-4,2-1-3,-10 0-2,-3 5-1,-6 2 1,-2 5-1,-6 3-3,0 2-12,1 0-25,6 5-50,2 2-135,10 0-170,-10 5-262,1 0 0,-6 0 0</inkml:trace>
  <inkml:trace contextRef="#ctx0" brushRef="#br0" timeOffset="101392.6331">20307 1501 754,'-3'-1'78,"0"-2"22,0 2 18,-2-1 12,5 2 20,-1 0 22,-1 0 16,2 0 7,-4-2 7,0 2-41,0-3-26,2 3-15,-1 0-17,3 0-22,0 0-10,0 0-10,3 0-8,6 0-3,4 0 1,11 0-6,11 0 5,10 0-5,11 0-10,10 0 12,8 0-7,9 0-12,5 0-8,-3 0-4,1 0-6,-2-2-5,-2 1-5,-2 1-1,-1 0 11,-7-1-4,-2 2-2,-9-2-2,-10 1 1,-8 0-1,-7 0-4,-11 0 2,-6 0 2,-6 0-3,1 0-1,-4 0 1,-4 0 3,-1 0 0,-3 0 1,-2 0-2,0 0 2,0 0-4,0 0-8,0 0-7,0 0-9,0 0-19,-7 0-57,1 0-79,-3 0-135,-6 2-216,-5-2 0,3 2 0,-10-2 0</inkml:trace>
  <inkml:trace contextRef="#ctx0" brushRef="#br0" timeOffset="102654.5319">20546 2201 871,'-6'0'35,"-4"0"22,-1-2 16,-1 2 11,5 2 12,0-1 10,0 2 6,1 0 6,-2 1 12,1-1-1,2 3-14,0-3-24,4 0-16,1-3 7,1 3-1,2-3 6,4 0 3,0 0 5,4 0-6,1 0-6,-1 0 4,0 0 8,3 0 4,3 0-13,1 0-8,5 0-14,4 0-8,1-3-11,4 3-6,7 0-3,5 0-11,10-2-6,9 1-1,3 0-4,5-2-4,1 3 1,-14-2-2,-3 1 1,-15 1-2,-6-2-2,-12 0 1,1 2-2,-10-1-1,1 1-4,-5 0-7,-8 0-15,3 0 0,-5 0-6,-7 0-14,-4 0-29,-4 0-49,-4 0-93,1-4-388,-5 4 0,-2-2 0</inkml:trace>
  <inkml:trace contextRef="#ctx0" brushRef="#br0" timeOffset="105548.9876">20725 1712 488,'0'-2'32,"0"-1"8,0-2 8,0 3 8,0-2 13,0 3 15,0-1 10,0 1 10,0-2 10,0 3-11,-1-1-4,1-2 1,0 2-1,0 1-3,-3-1-8,3-1-7,0 1-4,0 1-3,-2-2-3,4 0-1,-2-1-2,0 1 1,0-1 0,0-2 1,0 2 0,0 2-3,0-2-3,0 3 0,0 0-9,0 0-3,0-2-2,0 2-7,0 0-3,0-2-4,0 2-4,0-1-1,0 0-4,0 1 0,0-2 2,0 1-3,0 1 1,3-1 0,-2-1-1,-1 2 0,0-2 0,2-1 4,-2 0-1,0 3-2,1-1-3,-1-1-2,0 2-1,0 0-4,0 0-1,0 0-3,0 0 0,0 0-5,0 0 0,0 0-1,0 0 3,0-1-1,0 1-1,0 0 0,0 0 1,0-2 0,2 2-3,-2 0 1,0 0-2,0 0 2,0 0-3,0 0 1,0 0-1,0-3-1,0 3-1,0 0-3,0 0 1,0 0 0,1 0 0,1 0-2,-2 0 2,0-2 0,2 2 0,-2 0 0,0 0 2,0 0 1,0 0 2,2 0 1,-2-1 1,1 1 1,-1 0 0,0 0 2,1-1 1,-1-1 0,0 2 2,0-3 3,3 2-1,-3-1 2,0 2 2,0-2 0,0 2 1,0-1-4,0 1 3,0-2 0,0 2-2,0 0-4,2 0-2,-2-1-3,0 1-3,2 0-1,-1 1-2,2 4 0,-2 5-1,1 2 0,0 7 0,0 5 2,-2 1 1,2 4 0,0 1-1,0 2 1,0-1 1,0-1 0,-2-2-3,-2-1 0,-3-2 0,2 0 0,-3-3 0,-1 1 0,2-3 0,1-1-1,2-3 1,0-3 0,2-3 2,2-3-1,-2-1 1,0-2-1,0 0 1,0 0 2,0-4 2,0 2-3,0-2-5,0 0-9,0-2-13,0 2-32,0-1-53,0-4-98,2-5-142,-2-4-290,0 2 0,-2 2 0</inkml:trace>
  <inkml:trace contextRef="#ctx0" brushRef="#br0" timeOffset="106175.9887">20589 2021 1761,'0'-2'89,"0"0"25,0-1 14,0-1 11,0 2 6,0 2 10,0-1 7,2 1 4,-2 0 4,3 0-56,0-2-22,3 4-19,-1 1-11,3 4-7,-1 2-2,0 3-7,1 5-6,-2 1-3,4-2-2,-3 1-3,3 0-3,0-3-4,0-2-3,-3-3-4,1-3-2,-2-1-2,-1-1 0,-1-2 0,2-1-2,0 2 0,0-1-2,2 1-2,-2-3 0,0 0-1,-2 0 1,2 0-2,-3 0-1,1 0 0,0-3-1,0 3 0,1-5-1,2 0 1,4-5-4,2-3-1,5-5-6,3-2-2,-3-1-3,-1 2-9,-5 0-21,-4 2-35,-4 4-85,-1-1-176,-3-3-311,3 11 0,-3-1 0,0 1 0</inkml:trace>
  <inkml:trace contextRef="#ctx0" brushRef="#br0" timeOffset="107267.8033">20737 1678 643,'-2'-2'55,"-2"2"25,1 0 16,0-2 16,-1 2 16,0 0 14,1 0 13,-2 0 18,2 0 10,-5 0-24,1 2-18,2 0-17,0 3-8,0-1-11,-2-1-12,3 2-10,-1-2-5,2-1-12,0 3-8,0-2-2,1 1-2,-1-2-5,1 1-6,4-1 1,-4-2 0,2 0 4,2 0-3,-2 0-7,0 0 2,1 0-5,2 0 0,3 0-2,-1-5 0,5 1-5,0-4-3,-3-1-7,-1-1-4,3-4 3,-3 1-4,2-4-2,-1 5-2,0 0-2,0 0-1,-1 3 0,-3 0-4,1 3 0,2-1-1,-4 4-4,0-2-2,2 2 2,-2 2-1,2-1 0,-4 1-1,5 1 1,0 0 0,1 1 1,3 1 0,-3 0 3,-1 5 3,3 0 0,1 2 1,1 0 0,1 2 0,3-1 1,-3 2 2,0-2-3,2 0 3,-3-1-1,-2-3-2,-2-2-1,0-2-4,-6 1-6,0-3-22,0 0-36,0 0-88,2 0-161,0-3-284,-2 3 0,0-2 0,-4-1 0</inkml:trace>
  <inkml:trace contextRef="#ctx0" brushRef="#br0" timeOffset="108468.1">19800 1783 1331,'3'-6'74,"-2"2"23,0-5 17,1-2 14,-2 4 19,0-1 12,1 4 14,-1-3 12,0 5 4,2-1-54,-2 2-19,0 1-18,0 0-8,0 1-13,0 6-13,-2 3-10,-2 7-11,-2 7-11,-1 5-1,-2 4 0,2 1-2,0 0-6,1-2-4,1-5-4,3-3-4,1-5-2,-1-4-3,4-5-2,-2-1 0,0-4 2,0-4 3,0-1 0,0 0 0,3-3 2,-1-2 0,4-4-1,1-4 0,3-7 1,5-4-3,-2-2-6,4-1-2,-1 4-2,-2 2-3,-3 4-2,-1 5-5,0 8 3,-3-1-3,0 4 1,-1 1-1,1 0 3,-4 4 0,-2 5 1,1 3 5,-2 8-1,-2 3 4,2 2-1,-1 0 3,-1 0-1,1-5 2,-1 1-1,0-3 1,2-6 0,0-3-3,2 1-3,-2-3-11,2-3-21,1-2-44,6-1-127,2-5-425,2-1 0,-1-1 0,2-6 0</inkml:trace>
  <inkml:trace contextRef="#ctx0" brushRef="#br0" timeOffset="108907.9378">20239 1726 1464,'0'-7'97,"0"0"21,0 2 15,3-2 7,-6 6 14,0 1 17,-3 3 9,-4 6 9,-5 7 10,-3 8-68,0 8-22,-3 6-20,-2 8-13,-3 2-8,1 1-12,-1 1-17,0 0-9,0-5-7,0-2-9,3-6-4,1-2-3,5-9-6,4-5-9,4-3-19,4-5-35,2-5-74,1-4-170,2-4-285,0 0 0,6-4 0,0-4 0</inkml:trace>
  <inkml:trace contextRef="#ctx0" brushRef="#br0" timeOffset="109543.5934">20022 2191 1453,'0'0'37,"0"0"25,-1 0 28,-2 5 23,-2 1 18,-4 5 20,-2 3 11,1 3 10,0 1 8,3 1-17,4 0-14,1-2-25,1 0-25,1-2-20,4-4-16,0-3-19,5-2-9,3-3-8,3 0-8,0-3-5,0 0 0,0-3-2,-1 1-4,1-5-3,-1-3-5,0-4 0,-4-1 0,0-1-2,-3 2 0,-5 3 5,-1 3 0,1 2-1,-4 3 4,2 3 2,2-2 3,-2 2 2,0 5 1,0 2 1,0 4 2,-2 4-4,1 4 0,-2-1 2,0 1-3,0 0 0,3 0-7,0-2-15,0 0-35,0-2-61,3-4-118,14-5-411,-12 4 0,2-6 0,0-4 0</inkml:trace>
  <inkml:trace contextRef="#ctx0" brushRef="#br0" timeOffset="119727.9555">21671 2101 99,'0'0'23,"-1"-1"9,0-1 8,-3 1 5,4-2 8,-2 1 6,-3-1 8,2 2 9,0-1 9,-5 1-4,4-2-4,-1 3-4,0-2-7,2 2-2,-1 0-6,0 0-5,0 0-5,2 0-5,-2 0-4,1 0-2,1 0-2,-2 0-5,-3 0 6,1 0 8,-1 0 5,4 0 3,-1 0 3,2 0-2,2 0 0,0 0 2,0 0 3,0 0 6,0 0-2,0 0-6,0 0-5,0 0-3,0 0-2,0 0-3,0 0-3,0 0-9,0 0-9,0 0-3,0 0-5,0 0-6,0 0-1,0 0-3,0 0-3,0 0-5,0-3-5,0 3 4,6 0 7,2 0 2,7 0 3,4-2 3,4 2-2,2-2 1,-2 0 2,-2 1 10,-4 1 3,-3-5 2,-3 4-9,-5 0-5,-1-2-4,2-1 1,0 3 1,-3-2 1,2 0 4,-3 0-4,1 3 4,-4 0-4,0-2-4,0 2-6,-4-1-1,-3-1-5,-6-1-5,-7 2-2,-3-1-18,3 2-7,0 0-4,9 0 0,3 0 8,4-1 7,0 1 2,4 0-3,0 0 2,0-3-2,0 3 15,0-2 3,2 0 3,5 1 4,7 0 1,3-1-2,10 2 4,0 0 6,0 0 3,-4 0 6,-10 0 0,1 0 8,-12 0 1,2 0 5,-4 0-2,0 0-11,-2 0-5,-2 0 4,-4 0-5,-1 0-28,0 0-55,4 0-375,-1-1 0,4 1 0,2 0 0</inkml:trace>
  <inkml:trace contextRef="#ctx0" brushRef="#br0" timeOffset="121639.9906">22131 1969 469,'-8'2'49,"-2"-2"18,-5 0 19,0 0 15,1 0 12,1 0 18,2 0 5,2 0 3,4 0 3,0 0-29,4 0-19,1 0-17,0 0-19,0 0-13,0 0-11,-2 0-15,2 0-4,0 0-2,-3 0-2,3 0-1,0 0 4,0 0 8,3 0 15,-3 0 8,3 0 9,2 0 3,2 0 3,7 0 1,6 0 1,0 0 0,7 0-1,1 0-8,0 0-15,-6 0-9,-4 0-7,-6 0-7,-7 0 4,-3 0 5,-4 0 6,-5 0 3,-3 0 4,-5 0-1,-3 0 3,-5 0 0,4 0-1,2 0 2,1 0-6,3 0-9,0 0-7,1 0-2,1 0-5,5 0-2,1 0 0,1 0-1,4 0-1,0 0-3,0 0 2,-2 0 2,2 0-1,0 0 1,0 0 1,0 0 2,-3 0-2,3 0 1,0 0 4,-5 0 2,1 0-2,1 0-2,0 0 3,-2 0-2,1 0 1,4 0 0,0 0 2,-2 0-3,0 0-2,-2 0 0,4 0 0,-2 0 0,0 0-5,2 0-13,-2 0-7,6 0 3,-2 0 2,8 0 2,3 0 2,5 0-1,1 0 0,5 0 0,-4 0 3,-4 0 14,-2 0 2,-4 0-4,-5 0-2,-1 0-3,-1-2-3,-3 1-5,2-1-12,-2-1-18,0 2-25,0-2-16,-2 3-1,-1-3-1,3 3 0,-2 0-3,0 0 2,2 0 7,0 0 13,0 0 24,-2 0 37,2 0 29,0 0 13,0 0 6,0 0 6,0 0 0,0 0 3,0 0-1,0 3 3,0 6-1,-3 6-10,0 7-12,3 10-11,-1 5-4,-1 3-2,0 1 2,-3 0-1,-1-5-1,-2-2-6,2-4-3,2-1-3,1-5-3,3 0 1,-3-8 0,6 1-2,-3-2-2,0-2-1,0-2-1,0-1 0,0-4-1,0-3 1,0 2-1,0-3-2,0-2 1,0 0 0,0 0 2,-3 0 1,2 0 0,-1-2 2,0 0 1,-2 2-2,4-3 0,0-3 0,0 3-1,0-3-2,0-1-3,-2 3-1,0-1 0,2 2-5,0 0-7,0 2-13,0-2-27,-2 1-67,4 0-102,-4-7-367,-2 5 0,1 0 0,-3 0 0</inkml:trace>
  <inkml:trace contextRef="#ctx0" brushRef="#br0" timeOffset="122511.9409">21926 2437 871,'-2'3'77,"0"2"39,0 0 42,-1 0 29,2-2 21,1-1 10,0-1 2,0-1 5,1 0 5,4 0-46,6 0-26,5 0-36,6 0-41,7 0-26,4 0-18,-1 0-11,-1 0 0,-3 0-3,-2 0-2,-7 0-2,-4 0 1,-7 0 2,-4 0 2,-4 0 2,0 0 4,0 0 3,0 0 3,-4 0-3,-6 0 2,-8 0 2,-4 0-6,-3 0-4,0 0-3,8 0-2,0 0-7,6 0-1,5 0-4,3 0 1,1 0-5,2 0-2,7 0 6,6 0-2,8 0 2,6 0-1,6-1-2,1-1-1,-8-1 2,-6 3-2,-1-3 2,-8 1-1,-4 2-3,-4-1-4,-3 1 1,-2 0-2,-6 0 3,-3 0 1,-10 0 0,-8 0 0,-2 0 0,-1 1 2,7-1-1,6 2 4,6-2-7,10 0-1,3 0-1,9 3 1,7-3-1,13 0-1,4 0 1,9 0 1,-2 0 0,-5 0 1,-8 0 4,-6 0 2,-10 0 0,-5 0-1,-3 0-2,-3 0 0,0 0 1,-3 0-4,-1 0-1,-6 0 0,-3 0-9,-2 0-20,-3 0-43,3 0-81,5-3-181,-3 0-321,2 0 0,-3-4 0</inkml:trace>
  <inkml:trace contextRef="#ctx0" brushRef="#br0" timeOffset="123627.6105">22159 1912 151,'-2'-2'12,"0"1"5,0 0 5,2-1 8,0 1 9,-3 1 9,3 0 6,0 0 3,0 0 1,0 0-4,-3 0-3,2 0-3,-5 1-7,1 2-7,-4 1-9,0 0-8,-1 2-4,1-2-2,5-1 0,-5 2 0,7-3 1,-2 0 0,2 1 4,0-1 1,2 0 5,-3-1 7,3 0 10,0 1 18,-3 0 18,3-2 5,0 2 1,0-2-1,0 0 2,0 0 2,0 0 1,0 0-4,0 0-13,0 0-22,3 0-17,-3 0-4,7 0 0,2 0 3,5 0 3,5 0 0,0 0-2,-2 0 2,-3 0 4,-1 0 6,-3 0 0,-2 0-4,-5 0-4,-1 0-15,0 0-1,-2 0 7,-7 0 2,1 0 0,-8 0 3,-1 0-2,-5 2 2,4-2 4,2 3 4,7-2 13,1 1-2,0-1-10,6-1-5,0 0-2,-2 0-4,0 0-2,4 0-7,-2 0-12,0 0 0,0 0-2,2 1 2,2 3-4,4-3-2,1 1-20,3 1-40,1 0-67,0-2-380,-6 1 0,-4-1 0,-1-1 0</inkml:trace>
  <inkml:trace contextRef="#ctx0" brushRef="#br0" timeOffset="127175.8961">8194 2727 1032,'-7'0'66,"-2"0"22,-3 0 14,-2-2 18,6 2 29,2 0 23,-3 0 14,4 0 12,1 0 9,-1 0-37,2 0-8,2 0-10,-3 0-8,1 0-11,3 0-24,0 0-22,-1-1-16,1-2-6,6-4-8,0-1-9,8-2-11,8-4-10,5-1-11,9 0-5,4 1-3,3 1 0,4 1 3,7 1-5,-2 5 1,0-1-3,-5 6 1,-2 0 2,-7 4 3,-7 7 0,-9 7-2,-5 3-1,-4 5 1,-6 1-1,-3-1-2,1-3 2,-2-2 0,0-4-1,-1-3-4,-2-3 2,0-4-2,0-1 2,0-1 1,0-3 0,0-1 0,0 0-1,0 0-2,0-1 0,0 1 1,0-4-1,0-5 2,0-2-3,0-3-2,0-2 0,-2-1 1,-1 0 1,-3 1 1,-2 0 0,-6 4 1,5 2 1,-3 2-3,4 1 0,1 4-1,-2 2 0,-3-1-1,-5 2 1,-3 2-1,-3 1 1,-3 2 3,-3 6 1,1 4 3,1 5 3,0 6-1,4 7 2,6 5 4,1 5 1,3 0 2,1 2-1,4-1-3,5-4-2,3-2-1,5-2-3,7-7 1,9-4 0,4-7-5,5-3-2,3-2 0,0-6-2,-1-3 2,-3-3 0,-2-1 0,-2 0 0,-4 0 0,-8-1-2,-5 1-1,-3 0-4,-3 0-4,-2 0-7,0 0-7,-4 0-6,-1 0-8,-1 0-20,-3 0-36,1 0-78,3 0-225,5-6-233,-1 5 0,2-2 0,-1-2 0</inkml:trace>
  <inkml:trace contextRef="#ctx0" brushRef="#br0" timeOffset="128055.5336">9275 2836 994,'-9'0'92,"-3"0"24,-1 0 22,-5 0 17,5 0 15,-1 0 15,3 0 15,-2 0 12,3 0 12,3 0-48,3 0-22,2 0-20,2 0-25,0 0-18,2 0-12,2 0-13,5 0-17,9 0-11,7 0-10,7-1-14,8 0-7,3-3-4,4 1 3,1-1-1,-4-2-2,-1 2-3,-7 1 4,-3 1-2,-5-1-2,-6 3 2,-4-2 0,-2 2 0,-3 0 2,-6 0 2,-3 0-4,1 0-8,-5 0-13,0 0-20,0 0-28,-3 0-45,-2 0-60,1 0-92,-4 0-294,-3 3 0,-3 1 0,-1 0 0</inkml:trace>
  <inkml:trace contextRef="#ctx0" brushRef="#br0" timeOffset="128628.1095">9272 2986 883,'-5'0'100,"2"0"30,-5 0 28,4-1 23,4 2 17,0-1 8,0 0 6,0 0 4,0 0 4,2 0-61,2 0-28,4 0-25,9 0-24,6 0-23,8 0-12,1-1-7,8 1-5,-1-1-5,-1-3-3,0 1-1,-3 0-6,-3-1-4,-5 1-1,-2 1-1,-2 1-3,-6 1-1,-2 0 0,-1 0 0,-7 0 1,2 0-4,-6 0 0,-1 0 0,0 0-1,0 0 0,-2 0 0,0 0-2,0 0-4,0 0-4,0 0-14,-4 0-22,-1 3-52,-5-2-122,-2 1-393,-5 1 0,0-1 0,2-2 0</inkml:trace>
  <inkml:trace contextRef="#ctx0" brushRef="#br0" timeOffset="130867.9469">10194 2419 364,'0'-5'68,"0"0"28,0-2 21,0-1 20,0 3 17,0 1 13,0-1 14,0 5 16,0-3 11,0 3-29,0-2-12,0 2-14,0 0-9,0 0-11,0-1-9,0 1-7,0 0-6,0 0-8,0-1-5,0 1-6,0-2-12,0-1-12,0 0-7,0 2-4,0-1-5,0-1-1,0 0-4,0 0-5,0-1-3,0 1-3,0-2-1,0 3 0,0 0-3,0-1-3,0 3-3,0-3-4,0 1-2,0 2-3,0-2-4,0 2 0,0 0-4,0 0-1,0 0-1,0 0-2,0 0-2,0 0 0,0 4-1,0 0 0,0 4 1,0 2-2,0 2 2,0 3-1,0-1 0,0 1-1,0 0 2,0 0 1,2 1-1,-2 2 0,1 2-2,0 0 1,-1 2-1,2-1 0,1 3 5,-3-2-2,4 2-2,-1-2 0,3-2 2,-3 0 0,0-3-2,-2-1 0,-1-2 0,0 0 0,0-5-4,0 0 0,0-3 3,0 0-2,0-4 1,0 1 0,0-2 4,0 1 2,0-2 0,0 0 2,0 0-2,0-2-4,0 1-15,0-6-24,0 1-45,0-7-89,6-3-212,-6-2-282,0 0 0,4 1 0,-4-4 0</inkml:trace>
  <inkml:trace contextRef="#ctx0" brushRef="#br0" timeOffset="131817.3157">10080 2351 442,'-11'-3'79,"-1"1"35,-4 2 35,-5-2 20,4 1 26,4 1 16,1-2 13,5 0 7,3 1 9,0-2-35,3 2-28,-4 1-27,3-3-32,2 1-14,0-1-28,0 0-17,2-3-13,4 3-4,6-3-12,7 0-9,7 2-5,11-4-5,5 2-1,4-1-5,2 1 1,0 1-1,-2-1 4,-4 5-3,-2 1 4,-5 0-1,-5 0 2,-3 1-3,-5 5 0,-10 2 3,-8 7 2,-2 3 5,-4 4-2,-1 2 1,-5 3-1,1-5 0,-7-1 0,-3-4 2,-2-2-3,0-1 1,-2-4-2,-1-2-1,2-1-3,-4-2-1,-2-1 4,1-1-2,-1 0-2,1-3 1,0 1 0,5-2-3,2 1 1,3-1-2,2-1 0,5 1 1,3-2-6,4 0-7,-1 2-12,2 1-14,2 0-21,4-2-60,7 2-148,5 0-342,1 0 0,1 0 0,-4 0 0</inkml:trace>
  <inkml:trace contextRef="#ctx0" brushRef="#br0" timeOffset="133976.5659">10158 2971 220,'0'0'28,"0"-3"8,0 2 12,0-3 12,0 3 14,0-2 8,0 0 10,0 2 5,0-1 9,0 2-8,-1 0-4,-1 0-4,1-1-7,-3 1-11,4 0-10,-1 0-8,-1 0-5,0-2-5,2 2-6,0 0-7,-2 0-7,1 0-3,1 0-4,-3 0-2,3 0-5,0 0-2,0 0-6,0 0-4,0 0-5,0 0-7,0 0-10,0 0-14,0 0-14,0 0-18,0 0-24,0 0-23,0 0-14,0 0-15,0 0-11,0 0-3,0 0 0,0 0 0,0 2 0</inkml:trace>
  <inkml:trace contextRef="#ctx0" brushRef="#br0" timeOffset="134748.778">10090 2986 50,'0'0'5,"0"0"2,-1 0 2,1 0 1,0 0 1,-3 0 3,3 0 1,-2 0 1,0 0 1,2 0-2,0 0-3,0 0-2,2 0-1,-2 0-3,0 0 0,0 0-5,0 0-2,0 0-1,0 0-4,0 0-3,0 0 0,0-1-4,0 1-4,2 0-14,-2 0 0,0-1 0,4 1 0</inkml:trace>
  <inkml:trace contextRef="#ctx0" brushRef="#br0" timeOffset="136507.992">10746 2434 338,'0'-4'84,"-2"1"34,2-3 22,-2 1 18,2 2 20,-2 0 24,1 2 23,-2-2 18,-1 1 17,4 0-45,-1 1-23,1 0-29,0 1-23,1-2-12,3 2-16,2 0-21,5 0-18,5 0-13,5 3-11,1 2-8,-2 2-1,3 4-4,-1 3 4,1 3-6,-4 1-3,0 3-3,-2 0-5,-1 3-3,-1-1-4,0 0-2,0-3-5,-1 0 0,1-6 0,-1-1 0,-1-5 0,-3-3 1,0 1 1,-5-4-2,-3-1-2,-2-1-12,-1 0-23,-3-1-39,-2 1-67,-4-3-110,2-5-375,-3 1 0,0-2 0,0-3 0</inkml:trace>
  <inkml:trace contextRef="#ctx0" brushRef="#br0" timeOffset="137031.543">11088 2382 1416,'0'-2'60,"0"-3"23,0 0 19,0 0 17,0 3 7,-2 2 8,0-1 4,0 2 0,-5-2 3,-2 2-34,2 1-21,-3 4-15,-3 3-12,-2 3-11,-3 2-2,-7 8-4,-2 5-2,-6 3 3,-2 6-3,-1-1 0,-2 2 1,4-4-4,5-1-3,5-7 0,6-3-3,5-6-2,3-3 1,3-4-4,4-2 1,0-2-1,3 1-3,0-3-4,0 0-4,0-1-14,0-2-11,0 0-26,3 0-56,4-2-112,6-5-418,-3 2 0,3-7 0</inkml:trace>
  <inkml:trace contextRef="#ctx0" brushRef="#br0" timeOffset="139759.9474">11397 1948 432,'1'-1'64,"1"-2"28,-2 1 26,1-1 19,1-3 19,-2 0 24,0 3 18,0-3 12,0 2 7,1 2-25,-1-1-24,0 0-21,0 2-19,1-1-15,-1 1-12,0 0-17,0-1-12,0 1-9,0-1-5,0 0-3,0 2-2,0-3-4,0 1-3,0 1-3,0 0-6,0-1-6,0 1-4,0 1-2,0 0-3,0 0-3,0 0-8,0 0-1,0 0-3,0 3-4,2 1 0,-2 4-2,2 6-1,0 3-2,-2 1 1,2 5-1,-1 2 3,2 2-1,-2 1-1,4 1 2,-1 0 0,-1-4 1,1-2 1,-1-3 1,-1-1-1,-2-2 0,1-3-1,-1-3 1,0-3 0,0 0-1,0-2 0,0-3 0,0 2 1,0-2 0,0-3 2,0 2 2,0-1 1,0-1-2,0 0 1,0 0 0,0-1-2,0 1-2,-1 0 0,-1 0-1,-1 0-1,1 0 2,-1 0-2,3 0 2,-2 0-2,0 0 1,2 0 2,0-2-1,0 2 1,0-3-1,0-5 1,2 0-3,-2-5 0,3 1-2,0-5 2,3 0 1,4-1-3,-4-2 0,4 3-3,4 0-2,-2 5-2,1 1 0,5 2-1,1 5 2,2 1-2,2 3 0,1 0-1,1 0 1,-2 1 3,-2 4 1,1-1 1,-6 4 0,0 2 0,-6 4-2,-4 0 2,-1 3 1,-3-1 2,-2-2-1,0 2-2,-2-2 0,-3 1-3,-2-3 0,-4 0 0,-7-2 1,0 0 1,-6 0-4,0-4 1,0 2 2,2-4 3,-2-1 1,1-3 2,1 3 2,6 0 2,0-3 1,6 2 0,3-2 4,1 0-1,2-2-1,4 2-5,-1-1-21,1-2-20,5-2-47,4 1-67,7-4-166,3 3-226,1 1 0,-6-1 0,0 2 0</inkml:trace>
  <inkml:trace contextRef="#ctx0" brushRef="#br0" timeOffset="140786.9052">11869 1935 368,'0'-8'44,"0"2"12,0-1 12,3-2 16,-3 0 20,1 4 20,2-2 17,-2-1 20,2 1 18,-1 0-11,-2 3-4,0 1 1,0 0-5,0 3-13,0 0-19,0-2-16,0 2-15,0 2-18,0 1-12,1 0-11,1 6-5,-2 1-8,2 7 0,2 3 0,-1 5 2,-2 4 2,0 2 2,1 5-4,1 2-3,-1-2-5,2 1-5,4-4-4,1-4-5,1-5-1,-4-5-4,-1-4-3,-3-3-2,-2-3 3,3-6 8,-3 0 3,0 0 2,0-3 2,0-1-2,0-4-1,0-2 1,0-5-4,0-7-2,0-3-1,0 0-10,0-5-9,1 4-2,2 3-7,0 1-5,6 4-3,2 5-1,5 4-1,0 3 2,4 1-2,-2 2 2,2 0 3,-6 5-1,1-1 6,-5 5 5,-2 0-1,0 5 5,-6 0-1,2 0 4,-2 1 0,-2-1 0,0-2-2,2-3 3,-4-1-2,4-3 1,-2 0-7,0-4-26,0 1-42,0-2-79,1 0-128,12 0-314,-14 0 0,-3-2 0,-1-4 0</inkml:trace>
  <inkml:trace contextRef="#ctx0" brushRef="#br0" timeOffset="141436.0249">12128 1767 958,'0'-3'81,"0"-1"25,0-1 15,0-2 21,-2 2 25,0-1 18,0 3 9,-2-2 6,3 2 0,1 2-68,0-1-22,3 1-18,5 1-15,9 0-15,2 0-25,5 0-17,2 0-10,0 1-2,-6 2 2,-2 5 15,0-1-3,-9 5-4,-3 2 2,-5 1 2,-1 3 3,-4 1 9,-2 1 4,-8 2 3,-4-2 2,-4 1 0,1-3 2,4-2 2,5-4-2,6-1-7,4-4-4,0 0-8,4-3-1,0 2-4,11-5-3,6 0 0,10-1-2,9 0-14,6-2-11,1-1-16,-2-3-17,-5 1-30,-3-4-66,-12 3-99,0-1-374,-10 4 0,-7 1 0</inkml:trace>
  <inkml:trace contextRef="#ctx0" brushRef="#br0" timeOffset="142051.3314">12806 1956 1325,'3'-10'57,"1"-6"19,0 0 18,1-2 16,-1 3 16,0 6 13,-2-1 12,0 3 6,-2 1 7,0 2-36,0 1-13,0 1-16,0 2-14,0-1-13,-2 1-16,-4 4-10,-4 5-10,-6 6-3,-5 9-4,-4 10-4,-5 9-3,-8 6-2,-1 11 0,-6 1-1,-2 3 3,-2 0-2,5-3 1,5-6-5,5-7 2,6-9-1,7-6 1,4-8 1,2-8 0,8-5-3,-2-2 0,5-5-2,4-2-4,0-3-9,0-1-15,11-3-33,7-3-89,8-7-510,-2 2 0,3-3 0,-5 0 0</inkml:trace>
  <inkml:trace contextRef="#ctx0" brushRef="#br0" timeOffset="143003.4114">12858 2351 1442,'0'-5'66,"0"2"28,0-3 20,-1 0 7,1 2 7,-6 3 6,3 0 9,-9-1 7,-1 4 6,-2-1-38,-3 2-14,-2 2-22,4 5-17,2 1-4,3 1-3,6 1-2,3-1-7,2 2-8,2-2-2,3-2-8,6 1-3,6 0-8,5 0-1,8 0-3,1 1-1,6 0-5,-4 2 0,-2 0-1,-3 1-1,-6 1-2,-6-2-1,-6 1 0,-4 0-3,-4-1 0,-4-2-1,-7 1 9,-7 0 2,-7-2 3,-5 0 5,-3-4 3,2 1 1,1-4 7,3 1 6,4-4 5,1 1 2,3-2-2,1-3 1,7 0-1,2-3-6,3-5-3,4-4-2,4-4-6,7-5-5,3-3-8,7-1-9,5-1-9,4 2-6,-1 0-4,1 1-1,-5 4 0,-4 1 0,-3 3 4,-3 1 0,-4 3 7,-5 0 3,-3-1 2,0 3 3,-3 0-1,0 2 1,-2 2-1,-2 3-5,-1 1-2,-4 1-2,-3 1-5,-4 1 2,2 1 3,-2 0 0,1 0 1,0 0-1,4 0-3,3 0 1,2 0-8,-1 1-20,4 2-33,1 1-94,0 0-203,0 6-248,-5-2 0,-4-2 0,0-5 0</inkml:trace>
  <inkml:trace contextRef="#ctx0" brushRef="#br0" timeOffset="144815.0139">10401 3093 596,'0'-4'67,"0"2"26,0-1 13,0-1 6,3 3 8,-2-2 10,1 2 9,2-1 8,-3 0 7,2 0-32,-2 0-14,-1 2-20,-1 0-4,2 0 0,-1 0-5,0-3-9,0 3-8,0 0-6,0 0-7,0 0-5,0 0-2,0 0-3,0 0-4,0 0-4,0 0-2,0 0 1,0 0-1,0 0-1,0 0-3,0 0-4,0 0-6,0 0-2,0 0 0,0 0 1,0-1 2,0 1 4,0 0 3,0 0 2,0 0 2,0 0 2,0 0 0,0 0 2,0 0-4,0 0-1,0 0-1,0 0-1,0 0-3,0 0-3,0 0 0,0 0-2,2 0 1,-1 0-3,1 0 4,8 0 8,7 0 0,6 0 4,13-2 5,8 0 6,12-2 5,16 1 4,16-1-1,12-2 0,11-1-6,3-1-8,2 0-4,-3-1-4,0 1-7,1 3-6,0 0-5,-2-2-1,-3-1-2,-6 4-2,-4-6 1,-3 2 3,-5 2-1,-5 1-2,-5-1 1,-4 3 1,-11-1-2,-5 2-2,-6-1-1,-7-1 1,2-1 1,-3 1-2,1-2 1,-3 1 0,-5 1-1,-3 1 3,-7-2 0,-6 4 3,-1 0 3,-5-2 0,-4 2 2,-4 1 0,-4-1 0,-4 1 2,-1 0-2,-1-2-3,0 2-3,-1-1-12,-5 1-27,-6 0-44,-11 0-84,-3 0-203,-6 0-317,-13 5 0,-6-2 0</inkml:trace>
  <inkml:trace contextRef="#ctx0" brushRef="#br0" timeOffset="145684.6524">10945 3289 1674,'1'-1'86,"1"-2"22,-2 0 14,1 1 11,-1-1 10,2 1 7,0 2 4,2-1 2,1 1 1,4 0-49,0-1-30,5-1-18,5 1-12,7-1-11,0 0-9,0-1-5,3 3-2,-2-1-4,0 1 2,-3 0-1,-3 0-8,-5 0-1,-7 0-3,-1 0 1,-3 0-3,-2 0-8,-2 2-12,2 2-26,0 2-56,-3 0-92,0 0-415,-6-3 0,-1 6 0,-5-2 0</inkml:trace>
  <inkml:trace contextRef="#ctx0" brushRef="#br0" timeOffset="146118.5612">11122 3313 1304,'0'-3'92,"0"3"29,0-1 13,0 1 4,0 0 6,0 0 12,0 0 13,0 5 13,2 6 6,-2 9-60,0 6-20,0 8-29,0 3-12,0 8-1,0-2-2,0-2-10,0-2-12,0-3-12,0-5-8,0-6-5,0-3-3,0-4 1,0-4-2,0-4 2,0-2-4,0-2-1,0-3 0,0-2-1,0-1-4,0 0-8,0 0-15,0 0-32,0-1-68,0-4-124,0-2-353,-2 2 0,-3-2 0,-5-1 0</inkml:trace>
  <inkml:trace contextRef="#ctx0" brushRef="#br0" timeOffset="146480.8353">10943 3762 753,'0'0'83,"2"0"27,-2 0 18,3-2 17,0 4 19,7-2 22,4 0 11,8 0 8,4 0 7,4-2-47,-1 1-29,3-2-25,-2-1-16,-4 0-16,-2-2-16,-6 3-23,-6 0-7,-6 1 0,-5 0-5,-1 2-5,-1 0-1,2 0-3,-2 0-5,-2 0-12,-2 0-26,-1 0-41,-1 3-81,3-2-416,-5-5 0,-1 11 0,3-4 0</inkml:trace>
  <inkml:trace contextRef="#ctx0" brushRef="#br0" timeOffset="150376.6208">22054 3814 1556,'0'-9'62,"2"-3"19,-2-3 20,0 0 12,0 3 17,2 6 17,-2-4 16,1 2 13,-1 2 5,0 1-39,2 1-14,-2 1-14,0 2-18,0-1-14,0 2-14,2 0-18,-2-1-15,2 4-12,-1 5-4,2 3-4,0 9-5,-3 7-2,0 4-1,0 4 0,0 2-1,0-1 2,0 1-2,0-2 0,0-2 0,0-3 0,0-4-2,0-4-1,0-1-2,0-6 1,0-4 0,0-2-1,0-2 2,0-4 1,0-2-1,-6-1 3,3 0 1,-4-3 0,3-1 0,-1-3 1,3-2-2,2-4 1,0 0 1,2-3-5,3-1-1,2-2-3,9 2-3,3-1-2,8 0-3,2 5-3,3 1 2,1 4-6,3 5-3,-3 1-2,-5 2 1,-1 1-2,-6 2 2,-7 1 1,-4 2 2,-7 5 3,-3 3 0,-5 0 4,-7 1 0,-5-2 5,-6 1 2,-8-1 0,-1-1 1,-3-3 3,-1 0 0,4-4 1,1 2-1,0-5 1,8-2 1,-2 2 0,7-2-1,11-2-12,1 0-48,8-2-143,6-6-424,0 1 0,1-6 0</inkml:trace>
  <inkml:trace contextRef="#ctx0" brushRef="#br0" timeOffset="151541.6784">21384 3663 389,'-2'0'46,"-4"0"22,-2 0 22,-2 0 29,1 0 21,-1 0 16,-1 0 10,1 0 9,2 0 11,-1 0-11,3 0-21,3 0-15,-1 0-18,0 0-25,4 0-23,0 0-10,0 0-3,0 0-11,4 0-7,3 0-5,5 0-2,11 0-2,4 0-3,7 0-1,6 0 1,8 0-3,2 0-6,0 0 1,-4 0-1,-6 0-3,-10 0-2,-4-2-1,-2 1 2,4 0 0,4 1 1,14-2 4,8 2-1,12 0 0,10 2-2,5 0 1,0 1-1,2 3-3,-1-1-3,-2 1-2,-5-2-3,-6 2-4,-9-4 1,-8 4-3,-13-5 1,-10 2 0,-7-1-3,-8-1-1,-6-1 0,-4 0-3,0 0 0,-4 0-2,2 0-2,2 0 1,0 2-2,3-1 1,0 0 0,5-1-1,-1 2 2,-3-2 2,4 0 1,-6 0 1,-3 0-1,-1 0 0,2 0 1,-2 0 0,-2 0-1,3 1 4,2 0-1,1 1 0,-1-1-2,-1-1 2,-2 0 1,-1 0-2,2 0-8,-6 0-11,3 0-20,0 0-45,0 0-72,-3-1-372,-4-1 0,1 2 0,-4-1 0</inkml:trace>
  <inkml:trace contextRef="#ctx0" brushRef="#br0" timeOffset="152044.3689">22843 3610 1194,'0'-1'86,"-3"-6"25,3 3 17,0 1 5,0 0 6,0 3 7,0 0 10,3 0 4,-1 0 4,5 0-61,1 3-22,4-1-22,1 3-13,1 3-5,-1 3-2,-1-4-5,-1 3-12,-2-3-2,4 3-1,-4-4 2,-2 0-1,-1 2 1,2-4 0,-5-2-2,1 1-1,-4-3 1,2 1 6,-4 2 5,-5 0 1,-7 2-2,-4-1 0,-7 4-4,-2 0-3,1 1 1,2 2 1,3 0-2,3-2-6,4 1-7,3-2-8,1-1-27,1-3-101,3-1-503,-5-2 0,-4-1 0,-2 0 0</inkml:trace>
  <inkml:trace contextRef="#ctx0" brushRef="#br0" timeOffset="152888.0477">21198 3485 318,'4'-2'65,"0"-1"25,3 0 18,7-1 17,-3 2 16,0 2 11,3 0 3,-4 0 5,3 0 4,-5 0-30,3 0-24,-3 0-22,3 0-17,-2 0-16,0 0-15,0 2-10,-2-1-2,-3 0-8,0 2-8,2-1-15,-2 1-22,2-2-53,-4 2-75,7 1-55,-5 0-111,-3 1 0,4 2 0,-4 0 0</inkml:trace>
  <inkml:trace contextRef="#ctx0" brushRef="#br0" timeOffset="153639.5931">21404 3517 442,'0'0'67,"3"-3"23,-1 3 13,1 0 9,3-1 8,0-2 8,1 2 11,-3-1 11,2 0 15,-4 2-29,2-3-13,-4 3-12,3-2-5,-2 1-3,-1 1-5,3-1-5,-3 2-6,2-2-3,0-1-6,-2 2-11,2-1 1,-2 1-6,0 0-2,0 0 0,0 0 4,0 0 1,0 0-2,-6 0-5,-1 0-7,-5 0-6,-5 3-7,-3 1-2,-5 5-6,-1 5-4,-4 2-6,-3 3-2,1 1-2,1 1-1,0-1-3,8-4 1,4-3-2,2-2 2,5-5-3,5 2-2,3-6-1,2 1-3,2-2 1,0-1-3,0 3 3,0-3 2,0 0-1,4 0-1,-1 0 1,3 0 2,0 0 0,4 0 0,-3 0-2,4-3 3,3 3-2,1 0-3,3 0-2,5-1 0,-4 2 1,4 2-3,0 0 3,-5 2-1,4 3 3,-3 4-4,0-1 2,-1 1-1,-2-1 0,0-1-1,-8 0-3,2-1 1,-7 0-4,1-4 1,-4 1-4,3-1-9,0 0-14,-3-1-16,2 0-28,-2-3-60,0-1-151,0 3-309,0-3 0,0 0 0,-5 0 0</inkml:trace>
  <inkml:trace contextRef="#ctx0" brushRef="#br0" timeOffset="159216.8745">11710 3339 988,'0'-4'74,"-1"-1"16,-2-2 15,3-3 17,0 2 25,0 0 15,0-1 23,0 1 18,0-2 11,0 2-42,0-1-18,0 2-10,0 2-10,0 1-14,0-2-21,0 2-14,0 2-21,0-1-19,0 0-10,0 1-9,0 2-4,3 0-6,0 4-4,1 1-2,2 4-4,-2 5 1,-1 7 0,-3 1 2,0 7 1,0 2 2,0 2 1,0 3 1,0 2 0,0-2 0,0-4 2,0-1-1,0-5 1,1-6 1,1 0-1,-1-6-1,1-3 0,-1-1 0,1-2-2,-2-3 1,0-1-2,1 0-1,1 0-2,-2-4-1,0 1-1,0-1 0,0 0-1,0 0-4,0 0 2,0 0 2,0 0 1,0 0-2,0 0 4,0 0 0,0 0-2,0 0 1,0 0 1,0 0 3,0 0-2,0 0 0,0 0-1,0 0 0,0 0-1,0 0 0,0 0 1,0 0-2,0-1-1,0-2-1,0-1-1,0-3-3,0-6-3,0-2 0,0-3-4,3-5-4,3 2-1,3-1-3,1 1-4,6 4-3,2 2 1,3 2 2,4 6 0,2 2-2,4 3 3,2 1 4,-6 1 0,0 1 3,-6 5 2,-5 2 5,-6 5 0,-6 7 1,-2-2-1,-2 5 6,0-1-2,-2-4 1,-1 0 1,-2-1 1,0-6-1,-2 1-1,-3-3-2,1-1 0,-3-1 4,-2 1-4,-3-5 1,-2 0-1,-2 0 1,-1 0 1,-4-2 0,1-1 2,1 0 2,1 0 0,7 0-2,1 0 2,7 0-1,3 0-1,2 0-4,2-1-7,1-2-5,1 0-10,7 0-27,9 0-57,3 0-127,5-2-429,4 4 0,-5-1 0,-2-2 0</inkml:trace>
  <inkml:trace contextRef="#ctx0" brushRef="#br0" timeOffset="161441.5949">13659 2975 80,'0'0'4,"0"-1"0,0 0 0,0-1-1,0-1-4,0 0-4,0 3-12,0-2 0,0 2 0,0-3 0</inkml:trace>
  <inkml:trace contextRef="#ctx0" brushRef="#br0" timeOffset="162111.8355">13658 2941 72,'0'-2'22,"0"-2"12,0 0 12,-1 0 11,1 0 10,1 2 13,-2 0 5,1 0 8,0-1 7,0 3-6,-2-1-8,2 1-8,-2 0-9,1 0-7,0-2-9,1 2-9,-2 0-2,2 0-8,-1 0-1,-1 0-2,0 0 2,1 0 3,0 0 4,-1 0 2,1 2 1,-2-1 7,1-1 1,0 0 6,-4 3-3,3-3 0,0 2-1,0 1-1,1-2-7,0 1-1,-1-2 0,3 0-6,-1 0-3,1 1-2,0-1-2,0 1-5,0 2-15,0-3-10,0 0 6,3 0 5,2 0 3,7 0 3,7 0 1,4-1 3,6-1 0,2 1 2,2-4 12,2-2 7,-3 3-6,0-1-5,-3-1-2,-6 5-4,-3-1-3,-6 2-8,-5 0-5,-7 0-12,-1 0-10,-1 0-5,-1 0-6,2 0-5,-1 0-9,0 2-11,-1-1-18,-1 0-23,-2 4-37,-1-1-45,0 1-214,-4 2 0,-2 2 0,-1-1 0</inkml:trace>
  <inkml:trace contextRef="#ctx0" brushRef="#br0" timeOffset="162799.5717">13684 3114 406,'-2'0'51,"2"0"26,-1 0 21,1 0 15,-1 2 14,1-2 15,0 0 12,0 0 12,0 0 12,0 1-18,0-1-12,0 0-23,0 0-21,0 0-17,0 0-8,1 0-6,0 0-7,2 0-11,4 0-8,1 0-11,3-1-6,4 1 1,3-3 2,2 0 2,4 1-5,2-1-7,0 0-4,0 1 0,2 1-3,-1 1 1,-3 0-2,-2 0-2,-5 0-4,-1 0 3,-3 0-2,0 0 0,-4 0-1,-2 1-2,-1 1 0,-5-1-2,1 1-10,-2-2-12,0 0-5,-2 1-1,-2-1 1,1 0-1,-4 0-4,-2 2-11,-2-4-29,0 4-31,0-2-30,3 0-55,0 0-254,1 0 0,-3 1 0,4 0 0</inkml:trace>
  <inkml:trace contextRef="#ctx0" brushRef="#br0" timeOffset="165005.519">14903 2551 716,'0'-5'43,"0"-2"22,0 0 10,0 0 9,-2 2 11,1 0 12,-2 0 9,1 1 5,1 1 5,-1-1-15,1 1-16,-1 1-15,1 1-4,1-3-6,-2 4-2,4-1-2,-2 0-3,0-2-2,0 3 3,-2-3 0,2 3-3,-1-2 1,1 0-5,-1 0 1,-1 2-7,2-2-6,0 1-9,0 0-4,0 1-4,0-2-4,0 2-5,0 0-6,-1 0-1,1 0-2,0 0-3,-2 0-4,1 0 5,1 0-1,0 0-2,0 0-3,0 0 2,0 0-1,0 0-2,0 0-4,0 2 2,0 0 0,0 1-2,1 2-1,1-1 1,1 5 0,1 0 1,2 3 1,0 3-1,-2 3 2,1 3 1,-2 2 1,0 2 1,-1 6 0,0 1 1,2 0 2,1-1-4,0-1-2,1-4 1,1-2 2,-4-5 0,2-2 2,-3-2 0,-2-2-1,0-2 1,0-2 0,0-3 3,0-2 5,0 0-1,0 0 2,0-3 2,1 0-1,-1 1 2,0-2 3,0 1 1,0-1 4,0 1-3,0-1 0,0 0 0,0 0-4,0 0-1,0 0-2,0 0-4,0 0-2,0 0-3,0 0-4,0 0 0,0 0 0,0 0 0,0 0-1,0 0-1,0 0 0,0 0 0,0 0 0,0 0-1,0 0 0,0 0 0,0 0-2,0 3 0,0-3-1,0 1-2,0 1 0,0 0-2,0 0 0,0 1-1,0-3-2,0 2 2,0 0 4,0-2 1,0 0 4,0 1 4,0-1 5,0-1 4,0 1 5,0 1 4,0-1 6,0 0 0,0 0-4,0 0-1,0 0 0,0 0-2,0 0-3,0 0-2,0 0-4,0 0-3,0 0-3,0 0-1,0 0 0,0 0 0,0 0 0,0 0-1,0 0 0,0 0 0,0 0-1,0 0 0,0 0-1,0 0 0,0 0 2,0 0 0,0 0-2,0 0 0,0 0 1,0 0 0,0 0-5,0 0-12,0 0-26,0 0-40,0 0-75,0 0-128,0 0-304,0-1 0,0-1 0,0-1 0</inkml:trace>
  <inkml:trace contextRef="#ctx0" brushRef="#br0" timeOffset="167854.9152">14898 2556 198,'-4'0'30,"-2"-1"9,-1 1 8,-6-1 3,3 1 7,-1-2 8,2 2 7,-1 0 12,5 0 8,-1 0-11,1-1-6,0 1-7,2 0-4,-1 0-2,-2 0-4,0 0-7,-1 0-4,4 0-9,0 0-4,2 0-4,-1 0 3,0 0 2,0 0 3,-1 0 1,0 0 0,3 0 1,-4 0-2,4 0-1,-6 0-3,4 0-4,-4 0-3,3 0-5,-3 0-6,1 0 1,3 0 3,-1 0 3,-1 0 3,4 0 5,0 0 2,-2 0 2,2 0-4,0 0-2,0 0 0,0 0-7,0 0-4,0 0-1,0 0-2,0 0-4,0 0-2,0 0-1,0 0-1,0 0 4,0 0 3,0 0 6,0 0 2,0 0 2,0 0-2,0 0 2,0 0-2,0 0 2,0 0 1,0 0-3,0 0-2,0 0-4,0 0-2,0 0-2,0 0 1,0 0-1,0 0 2,0 0 0,0 0 0,0 0 3,0 0 1,0 0 2,0 0 0,0-1 0,0 1-3,0 0 0,0 0 1,0 0 0,0-2-3,0 2-1,0 0 0,-1 0-2,1-1-2,0 1-7,0-1-10,0-1-16,0 0-15,1-1-5,2 3 9,7-3 5,3 0 3,9 0 5,4 0 3,7 1 12,-1-2 12,10 0 12,-1 0 16,3 1 6,0 1-7,-2-1-6,-4 1-3,0 1-3,-8 1-2,-4 0-9,-6 0-1,-8 0 1,-4 0-9,-4 1-9,-1 2-13,-1 1-11,-2 1-9,1 3-9,-1 1 1,0-2 7,-3 5 1,-1-1-1,-4 0 2,-1 1 13,-3 1 17,-1-3 17,-1-1 14,2 3 12,1-4 3,0-1-3,0 0 2,4 0 1,-1-5 5,1 2-4,0-1-5,-2 1-5,1 0-6,-1-2-5,-4 1-2,1 2-2,0-4 0,-2-1-1,3 2 1,0-1-3,-1-1 1,2 0 4,1 0 0,2 0 0,1 0 0,2 0-1,-2 0 2,3 0-1,0 0-2,3 0 3,-1 0-1,-1 0-3,2 0 1,0 0 0,-3 0 1,3 0-1,0 0 0,0 0-4,0 0 6,0 0-2,0 0 0,0 0 2,0 0-1,0 0 1,-2 0-2,2 0 0,0 0 1,-3 0 1,3 0-5,0 0-1,0 0-1,0 0-2,0 0 0,-2 0-2,2 0 1,0 0 3,-1 0-3,1 0 1,-2-1 1,2 1 2,-2-2 1,2 2 1,0-1-3,0 1-1,-1 0-2,1 0-6,-1 0-1,-2-2 0,2 2-1,-1 0-1,-2 0 2,1 0-2,0 0 4,-1 0 0,1 0 3,3 0 4,0 0 2,0-1-1,0 1 1,-2 0-1,2 0-2,-1 0-3,-1 0-6,2 0-10,2 0-34,-2 0-59,0-2-39,1 2-48,4 0-118,-3-3-178,3 3 0,-1 0 0,-1 3 0</inkml:trace>
  <inkml:trace contextRef="#ctx0" brushRef="#br0" timeOffset="180983.4646">10243 3335 237,'0'0'28,"0"0"12,0-1 13,0 1 11,0-1 9,0 1 4,0-2 4,0 1 1,0-1-1,0 1-15,0 1-11,0-2-11,0 2-13,0 0-13,0 0-8,-2 0-1,2 0 8,0 0 9,0 0 8,0 0 1,0 0 4,0-1 4,0 1 1,0-1-1,0-1-1,0 2-2,0-4-9,0 3-8,0-1-4,0 2-2,0 0-3,0 0-4,0 0 0,0 0 2,0 0 3,0 0-1,0 0 0,0 0-1,0 0 1,0-1 4,0 1 3,0 0 4,0 0 3,0-1 2,0 1 1,0 0 2,0 0-2,0 0 0,0 0-1,0-2-6,0 2-2,0-1-3,0 1-2,0 0-2,0-4-1,0 4 1,0-1 1,0-1 2,0 2-2,0-1 3,0 0-1,0-1 4,0 0 0,0 0 2,0 0 2,0 2-3,2-3 3,-2 2 1,0-1 6,0 1 1,0 0 1,0-1-1,0 0 0,0 2 0,0 0-2,0-3 1,0 3-3,0 0-5,0-2-4,0 1-3,0 0 0,0-1-3,0 2-3,0 0-2,0 0-2,0 0 0,0 0-2,0 0 1,0 0-2,0 0-2,0 0-1,0 0-1,0 0 0,0 0 1,0 0-1,0 0-1,0 0 0,0 0 0,0 0 1,0 0 2,0 3 3,0 3 5,0 2 3,0 5 5,0 5 3,0 5 3,0 6 0,0 5 2,0 0-2,0 7-1,0-4-3,0-2-4,0-7-2,0-3-3,0-6-3,0-8 0,0-3-1,0-2 0,0-3 3,0-3 0,0 0 2,0 0-5,0 0-11,0-3-25,0-3-51,0-2-92,0-9-389,-2 4 0,-5 0 0,-4 3 0</inkml:trace>
  <inkml:trace contextRef="#ctx0" brushRef="#br0" timeOffset="181489.0085">9975 3752 1159,'0'2'47,"0"-1"16,0 0 14,0 2 13,1-2 22,1 2 20,4-2 14,2-1 12,7 2 9,5-2-34,0 0 1,5-2-8,5 1-12,3-3-10,4-1-14,1-2-14,4-1-12,1-1-10,-2 3-7,-4 0-5,-3 2-6,-10 2-11,-5 2-3,-12-2-6,-3 2-7,-4 0-3,0 0-4,0 0-2,-4 2-11,1 0-20,-5 1-47,-4 1-63,1 0-118,7-2-287,-14 7 0,-3 1 0,1-1 0</inkml:trace>
  <inkml:trace contextRef="#ctx0" brushRef="#br0" timeOffset="181927.3637">10030 3927 1809,'0'-2'70,"0"-2"21,0 0 8,0 0 2,0 1 3,0 2 3,0 1 4,0 0 6,0 1 6,0 7-42,0 7-20,0 5-19,0 8-8,0 7 1,0 0-4,0 3 0,0-2-2,0-2-4,0-5-6,-3-4-1,-1-7-3,1-6 2,2-2-1,-2-3-1,3-6-12,0 1-35,3-4-77,6-7-185,-3-12-259,3 5 0,5-4 0,-5-7 0</inkml:trace>
  <inkml:trace contextRef="#ctx0" brushRef="#br0" timeOffset="182584.146">10172 3945 1378,'2'-4'66,"4"-2"21,1 2 19,3-3 13,2 4 15,1-1 8,2 2 8,0-1 8,4 1 6,-5 1-56,2 1-8,-2 0-14,-2 4-13,-3 4-8,-5 5-9,-2 3-7,-2 7-6,-3 3-7,-3-1-5,-2 1-1,-4-1-1,-3-1-3,-3-2-5,2-2-2,-2-2-5,-1 0-1,2-3-1,3-3 1,1-3-1,1 2 1,1-7-1,8 2-1,0-4-3,-1 1 0,4-1 0,4-1 5,2-1 2,8 0-2,1-1 3,6-2 2,8 0 1,-4 1 0,1-3 2,-1 2-1,-3-1 0,-6 1-4,-5 1-3,-4 1-1,0-1 0,-3 1-4,-1 1-2,2 0-5,-1-2-12,3 4-20,1-4-29,1 2-54,1-1-85,0-3-145,2 1-232,-8-2 0,-1-3 0,-1-3 0</inkml:trace>
  <inkml:trace contextRef="#ctx0" brushRef="#br0" timeOffset="183623.723">10499 3459 925,'0'-9'73,"0"-2"17,0-1 21,0-1 24,2 4 20,-2 0 16,2 4 14,2 1 4,-2 1 6,-2-1-47,2 4-11,3 0-9,-1 0-16,4 4-20,0 1-19,-2 6-14,3 2-10,-2 4 0,-1 5-3,-1 4-2,0 5-5,-5 3-6,2 7-4,0-1-2,0 0-3,-1-2 0,1-2-2,1-3-6,-3-4-2,1-2-5,-1-2-1,2-6-4,-2-1 3,2-6 2,-2-1 0,0-5 3,0 0-1,2-5 3,-1 1 3,2-2 3,-2 0 0,3-3 2,1 0 0,-1-6-4,4-2-1,0-5-5,-1-5-1,1-1-10,2 0-12,-2 0-5,0-1-2,2 7-7,0 3-6,-3 2 3,2 3 3,1 4-3,3-1 4,-3 4 7,3 0 6,-1 1 5,-3 0-6,3 2 1,-5 4 2,-1 2 0,0 6-2,1 0 3,-1 3-1,-2 1-5,-2 0-3,0-4-1,-4 1 5,0 1 3,-5-3 4,-1 0 1,-6-2 0,-1-2 2,-2 2 2,-2-5 8,0 3 5,1-4 2,0 1 3,2-4 3,-1 1-2,2-3 2,-1 0 0,1-1-1,1-3-3,4-2-6,1 1-8,1-4-21,5-2-50,3 2-92,8-4-471,-1 3 0,3 0 0,2-3 0</inkml:trace>
  <inkml:trace contextRef="#ctx0" brushRef="#br0" timeOffset="184108.7708">11084 3292 290,'-2'-3'24,"-2"-2"19,-1-2 14,0-2 7,0 4 4,1 0 0,-2-1 0,1 2-3,0 0-2,-1-1-18,1 4-18,-3 1-35,0-1-32,2 1-23,-1 0-15,2 0-14,1 1-28,-2 0 0,1 2 0,2 3 0</inkml:trace>
  <inkml:trace contextRef="#ctx0" brushRef="#br0" timeOffset="185706.8378">10875 3442 970,'-2'0'87,"2"-3"20,0 3 12,0 0 11,0 0 11,0-3 9,0 3 8,0-2 3,4 0 4,2 0-61,6 2-19,5-3-15,6 0-9,0 0-8,6-1-11,0-3-5,3 0-2,-4 0-2,-1-4-1,0 1 2,-3-2-4,-1-3-1,-6 1 0,1-3 1,-3 1 2,-7-1 4,-1-3-2,-5 2 4,1-3-1,-3 1-1,-3 0-3,3 1-3,3 1-8,-6 4-5,0 0-1,-3 3-7,-2 2-2,-1 2-3,-1-1-4,-4 3 4,4 0 1,-4 2 1,3 0 7,-1 3 3,-2-2 2,5 4 0,-1-4-3,3 2 2,-2 0-1,3 0-3,0 0-1,-1 0-1,0 5-1,1 2-2,0 3 1,2 6-1,0 4 0,0 3 1,1 2 0,0 4 1,1-1-1,1 2 0,-1 2-3,2-3 2,0 2 0,0 1 0,2-2 0,-1-2-2,2 4 0,0-1 0,3-1 2,-1 1 2,3-5-1,-1 0 1,0-3-2,-2-1-1,0-1 1,0-6 1,-2 2 0,-1-1 0,1-6-2,0 0-1,0-3-1,1-2-1,-2-1 0,1-1 0,-3 1-1,0 1 1,0-1-3,0 1 1,0-1 1,0 2 0,0-3 0,0 0 1,0 1 0,0-2-1,0 1 0,0 3 0,0-1 0,0 1 2,0 0 0,0-1 4,0-1 2,0-1 3,0-3 3,0 0 5,0 0 5,0 0-2,0 0 1,0-3 0,0-2-1,0-2-5,1-7-2,2-4-5,0-3-3,6 0-6,1-1-6,0 0-2,0 2-2,1 3-5,1-2-4,-2 1 3,2 1 0,-2 1 1,-1 3-2,-1 2 2,1 3 2,-1 1 4,-2 4 0,3 0 3,-2 3 4,0 2 1,2 2 0,1 1 2,0 2 0,-1 6 2,1-3-1,0 1-4,-1 1-1,-2 2-2,-3-1 1,2 4 0,-3 0-2,1 4 1,-1-1 0,0 1 0,-1-1 1,6 0 3,-2-2 2,0-4 2,3-2 1,-1-1-3,0-2 3,1-2-1,0-3-3,3 0-6,-2-3-17,-1-1-31,-3 0-83,2-7-243,-4-2-296,-2-6 0,-1-8 0,1-9 0</inkml:trace>
  <inkml:trace contextRef="#ctx0" brushRef="#br0" timeOffset="187100.1055">11483 3191 457,'0'-2'65,"0"0"25,0-1 14,0 0 18,0 2 14,-1-2 12,-2 0 13,-4 2 17,0-1 14,1-1-34,2 1-10,-2 2-16,-1 0-9,2 0-11,2-2-11,1 2-10,0 0-14,2 0-16,0-1-16,0 1-16,2 0-16,-1-3-9,1 2-9,5-3-2,1 3 2,1-1 0,4 1 2,-2 0 3,-2 1 4,-2 0 6,-4 0 0,-1 0-4,-2 1 5,1 3-4,-2 1-3,1 6 0,1-1 0,-2 2-1,-2 0-4,-3 0 3,0-2 8,2 0 6,-2-1-2,1-5 2,3 1-1,-1-2-1,-1-1 2,1-2-3,3 0-1,-3 2-9,3-2-8,3-2-1,0 2 1,3 0 0,1 0-3,3 0 0,-1 0-2,2 0 6,-1 0 2,2 0 4,-1 0 10,2 0-1,1 0 0,-3 2-4,-5 2 2,1-2-3,-4 4-1,1 0-6,-1 0-7,-3 0 0,0-1-2,1 2-1,-1-2 0,0 0 6,-3 2 0,2-1 0,-5 1 3,-2 0 4,2 2 6,0 0 3,-5-1-2,6 1 3,1-1-2,-4-3-2,1 2-1,0-5 2,0 2-1,-3-1-2,4-2-1,-3 1 0,1-2 3,0 1-2,-1-1 0,-2 0 2,3-1 2,2 1-2,-1-2 0,4 1-2,-2-1 1,0 1-2,0 1-6,4 0 0,-4 0-4,4 0-8,1 0-12,0 0-37,0 0-127,1 0-358,4-4 0,2 4 0</inkml:trace>
  <inkml:trace contextRef="#ctx0" brushRef="#br0" timeOffset="190991.2056">12292 3292 341,'0'-3'24,"2"0"11,0-3 7,-2 1 10,0 0 14,2 1 20,-2-2 12,0 2 10,0-2 5,0 2-10,0-1-8,0 1-6,0-2-1,0 1-5,0 1-13,0-1-18,0 2-19,0 0-9,0 1-1,-2-2 2,2 4 2,-2-3-4,-1 3-4,0 0-3,1-2-4,-1 1-2,2 0 10,-1 1-3,0 0-3,0 0-2,1 0-6,-1 0 0,1 0 0,-1 0-2,-2 0 4,-2 0 3,1 0-4,0 1 2,-2 2-1,-3 4 1,1 5 3,-4 5 3,-4 7 4,-2 10 1,-3 7 2,-1 7-1,0 9 2,0 3 3,0 4-1,1 0-1,2-3-2,4-2-3,0-7-1,6-4-4,0-6-3,2-4 4,2-8 0,0-5-2,3-6 4,-1-3 0,1-4-1,1-5 0,1-1-7,-1-5-17,2 0-31,0-1-36,0-2-46,0-5-70,2-3-182,-2 0 0,1-4 0,-1 1 0</inkml:trace>
  <inkml:trace contextRef="#ctx0" brushRef="#br0" timeOffset="192391.4638">11921 1905 975,'2'-3'32,"-1"0"24,2 0 13,-2-2 8,-1 1 11,2-2 10,-2 2 4,0 0 2,0 0 1,0 2-10,0-1-21,0 3-23,0-2-12,0 2-7,0 0-10,0 0-7,0 0-3,-2 0-1,2 0 1,-1 0-1,-1 0 2,2-1 0,-1 1-1,0 0-2,-1 0-2,-2 0-2,4 0-3,-3 0-1,0 0-9,-1-1-3,2 1-5,-1-2-2,-1 2-8,0 0-10,1 0-8,-1 0-8,2 0-8,0 0-9,-1 0-14,-2 0-29,-1 0-23,0 0-34,2 2-96,-3 0 0,-2 0 0,-2 3 0</inkml:trace>
  <inkml:trace contextRef="#ctx0" brushRef="#br0" timeOffset="193047.8276">11745 1864 325,'1'-2'41,"1"-2"16,0-2 18,0 3 22,-1-1 19,-1 1 11,2 0 9,-2 1 8,0-1 4,0 2-23,1-1-16,-1 2-16,0 0-19,0 0-20,0-1-17,0 1-10,0 1-6,0 2 0,0 3 5,-3 6 12,-5 11 16,-4 12 5,-8 15 6,-7 16 2,-4 10 2,4 9 2,2 1-2,2-3-5,5-9-9,4-8-13,4-11-17,2-10-2,2-12-5,4-9-4,2-7-5,0-7-2,0-5-5,0-4-16,0 1-39,0-5-44,2-5-105,1-4-245,-2-2 0,1-6 0,1-1 0</inkml:trace>
  <inkml:trace contextRef="#ctx0" brushRef="#br0" timeOffset="194240.4489">11592 3076 591,'0'-1'53,"0"-2"27,0-2 23,0 2 16,0 0 17,0 2 13,0 0 13,0 1 5,0 0-3,0 0-24,-2-2-18,-3 4-20,2 2-17,-3 5-10,-2 4-15,0 8-8,1 5-10,-2 4-7,-1 3 5,0 1-1,3-1-6,-1-3-6,3-5-4,-2-1-8,4-6 1,0-4-4,0-3-3,0-6-2,0 0-5,-1-3-5,0 1-7,-1-2-11,4 1-13,-2-1-26,3-1-33,0-1-30,0 1-14,0-2-44,6-2-57,1 0-114,-3-3 0,-1-2 0</inkml:trace>
  <inkml:trace contextRef="#ctx0" brushRef="#br0" timeOffset="195324.4335">12529 1651 1003,'0'-4'55,"0"1"16,0-2 14,0-1 11,0 3 12,0 0 16,0 0 10,0 0-2,0 2 1,0 1-34,0 0-17,0 1-12,-7 5-7,-5 9-7,-4 6-5,-5 14-14,-7 10-8,-2 10 3,-3 9 2,2 6-2,3 0-4,7-5-1,5-11-5,8-8-5,5-14-8,1-7-14,2-7-29,0-8-60,0-2-126,0-4-235,0 0 0,0-4 0,0-6 0</inkml:trace>
  <inkml:trace contextRef="#ctx0" brushRef="#br0" timeOffset="203812.6036">13067 2167 101,'0'0'13,"0"0"3,0 0 2,-1 0 6,1 0 8,0 0 10,0 0 6,0 0 4,0 0 2,0-3-7,0 3-2,0 0 1,0-1-1,0-1-1,0 2-1,0-3-9,0 2-2,0-1-4,0 2-3,0-3-2,0 3 0,0-2-9,0 2 2,0 0 3,0 0 9,-3 2 8,-2 3 7,-4 2 10,-3 6 12,-4 6 14,-4 9 3,-2 7 10,-2 8-3,-1 6-1,0 6-12,1-1-9,3 0-9,1 0-10,2-8-11,1-1-14,2-7-3,2-5-3,6-6-1,0-4-5,1-3-1,0-5 0,2-3 0,1-3 1,2-3 1,-2-2 1,3 0 2,0-4-2,0 0-2,0 0-6,0 0-7,0 0-12,0-2-13,0 0-17,0-2-25,0-2-34,3-3-38,-3 0-29,3 0-120,-1 0 0,1 2 0,0-2 0</inkml:trace>
  <inkml:trace contextRef="#ctx0" brushRef="#br0" timeOffset="205075.4362">13292 2259 500,'-4'0'49,"-3"0"11,0 0 12,-2 0 13,3-3 10,1 3 11,-1 0 17,0-2 13,3 0 8,-1 1-25,3 0-10,-1-1-7,-1 2-7,3-2-13,-3-2-14,3 4-19,0-3-32,0 0-10,0 2 0,5-1-2,3-1 1,1 0-6,4 0-3,6 2 0,-3-2 2,0 1 10,2 2 20,-6 0-2,2-1-11,-2 2-20,-7 5-18,0 0 3,-2 3 6,-3 6 0,-2 2 8,2-1 1,-1-1 4,-4 4 3,-2-2 7,-4 0 15,1 1 15,-2-2-3,1 1-2,1-2 3,3-1-5,-2-1-3,3 0-6,-2-1-1,4-1-1,3-4-4,-1-2-7,2 0-15,0-3 1,2 0 8,-1-1 12,5-1 3,2 0 3,7 0-3,3-4-1,3 0 5,1-1 8,2-3 14,1 0-3,1 2-11,-2-1-10,1 0-5,-5 0-7,-4 3 0,-6 3-9,-1-1-11,-5 2-15,-3 0-15,-1 0-10,0-1-18,0 1-15,0 0-21,0 0-34,0 0-43,0 0-81,-4 0-88,-7 3 0,-8 1 0,-9 2 0</inkml:trace>
  <inkml:trace contextRef="#ctx0" brushRef="#br0" timeOffset="206288.7635">10538 4020 510,'2'-4'34,"-2"0"10,2-4 7,-2 3 12,0-1 14,0 3 15,0 1 11,0-1 9,-2 3 11,0 0-13,2 0-7,-7-1-7,5 1-6,-6 0-13,3 1-10,-5 4-15,-3 4-9,-3 5-10,-4 7-9,-3 5-8,-4 10-3,-7 6 0,-8 12 1,-14 9 7,-7 5 2,-7 4 5,-4-1 3,7-6 3,5-6 3,19-7 4,8-11 2,13-10-1,10-8 41,8-8-2,6-9-4,7-5-10,5-6-21,1-3-30,7-4-66,1-5-92,-2-2-88,-6 4-211,-4 0 0,-3 2 0,-6 3 0</inkml:trace>
  <inkml:trace contextRef="#ctx0" brushRef="#br0" timeOffset="207220.5965">10445 4509 956,'-4'-2'50,"1"-1"24,-1-1 17,1-1 9,3-1 8,0 3 8,0-3 13,3-1 5,1 0 6,3-3-28,5 0-15,0 2-18,2 0-14,-1 1-5,2 1-6,-6 3-7,0 3-11,0 0-3,-2-1-3,-4 2-1,0 2 0,-1 3-1,-2 3 1,0 1-1,-2 4 1,-3 3 0,-3-1-2,-2 2 1,0-4 0,1 1-3,-1-6 1,8-2-2,1-4-4,1 0-4,0-3 0,0 0 0,0 0-2,3 0 0,1 0-3,4-1-1,2 1-3,0-2-3,5 2 0,-3-2 2,2 2 0,1 0-3,-1 0 2,-1 2-1,1 0-1,-3 4 0,-4 2-1,-4 5 1,-1-1 2,-1 5-3,-4-2-1,-1 2 1,-4-1-1,-2-3 1,-7 1 0,-2-3 1,2-2 1,-6 0 1,7-4-1,-4-1 2,1-3 1,4-1-3,1-1 1,1-2-5,4 0-14,2-3-38,3-1-102,4-1-420,0 2 0,0-1 0</inkml:trace>
  <inkml:trace contextRef="#ctx0" brushRef="#br0" timeOffset="209104.5132">14344 2617 1012,'1'0'36,"-1"-3"17,0 3 15,1-3 16,-1-1 13,0-1 11,2 3 10,-2-2 10,0 1 7,1-1-10,1 2-7,-1-1-13,2-1-11,0 1-9,1-1-13,1 0-7,0-1-8,3 3-8,3-1-4,-2-1-8,4 0-3,1 0-1,-4-1-2,5 2-5,-4 2-1,3-1-4,1 1-1,1-1-2,3 2-2,0 0-6,0 0-3,-2 2-10,-4 2-10,-5 4-4,-5 4-2,-1 5 1,-4 2-4,-3 0 3,-1 4 2,-6-1 1,-4 1 0,-1-4 6,0-1 10,1-3 5,4-3 3,4-3 4,0-3 7,4-3 4,-1 2 2,2-3 3,1-2 1,2 0-6,0 0-10,2-4 2,-2 1 2,0-1 1,5-1-3,-1-1-4,7 2-4,2 1-2,3 1 3,4 1 6,1 1 7,4 0-3,-2 0-5,-1 1-6,-3 2-4,-5 0-8,-6 3-6,-2 5-8,-3-1-9,-3 1-4,0 1-3,0 2-5,-1 0-2,-5 0 3,-3 2 3,-3-1 8,-9 0 10,2 1 7,-1-2 8,3-3 5,-2-2 9,3 0 4,2-6 6,-2 1 1,3-1 4,1-3 0,2 0-2,0 0 3,0 0-1,1 0 1,1 0-3,2 0 2,-1-1 1,1-1-3,1-2 0,0 2-4,2-4 1,0 2-2,2-4-5,-1 3 1,1-2-3,-1 0-2,1 0-2,1 2 2,-2-1-5,1 2 2,1 2-2,-3-1-4,3 1 3,0 2-3,0 0-3,0 0 0,0 0-1,0 0-4,0 0-7,0 2-22,0-1-63,6 2-160,1 0-311,-1 0 0,8 2 0,-4-5 0</inkml:trace>
  <inkml:trace contextRef="#ctx0" brushRef="#br0" timeOffset="212526.7944">14603 3148 604,'0'-1'32,"0"1"11,0-1 8,0-1 7,-2 0 8,2 2 11,0-3 6,0 3 7,-2 0 2,2 0-18,-2 0-5,1 0-7,-1 0-3,-1 0-10,-2 0-7,1 0-10,-2 0-5,-1 0-6,0 0 0,1 0 0,0 0-6,2 0-3,-3 0-4,2 0 6,-2 0 1,1 0 2,-1 0 0,-2 0 3,1 0 1,2 0-1,1 0 2,1 0 0,0 0 1,1 0-2,0 0-1,2 0 0,-1 0 2,0 0 0,2 0 6,0 0 6,0 0 10,0 0 4,0 0 4,0 0 4,0 0 12,0 0 12,0 0 3,2 0 0,3 0-9,3 0-4,2 0-10,6 0-7,3 0-4,7 0-4,1 0-13,8 0-13,4 0-6,10 0-3,6 0 3,5 0-4,6-1 4,3-1-2,0 1 2,5-2 1,1-2-1,0 1 0,-4-1 0,-3 1 0,-8 0-1,-5 0-1,-7 1-4,-8-1 2,-7 1-3,-4 0-1,-7-1 0,-6 2 0,-3 0 1,-6 1-1,-3-3 0,-2 1-5,-2 3-2,1-2-4,-1 0 0,-3 4 2,-1-5-2,0 0-1,-4 3 1,-3-2-5,-2-1-5,2 2-6,-6 1 2,-3-2-4,-3 2-17,1 0-34,-1 0-53,3 0-76,9 0-321,0-2 0,-2 2 0,5 0 0</inkml:trace>
  <inkml:trace contextRef="#ctx0" brushRef="#br0" timeOffset="216082.485">14449 3495 890,'3'-2'40,"-2"0"19,1-1 14,2-1 8,-2 1 13,2 0 10,-2-1 5,2 1 5,-1-1 1,1 0-21,1 1-15,-2 2-20,2-2-14,-2 2-5,0 1-14,-3 0-10,3 0-5,-2 0-4,-1 0 1,0 0 4,0 0 5,0 0 8,0 1 5,0 2 6,0-3 6,0 1 10,0 1 8,0-1 10,0 0 6,0 1 2,0-2-5,0 0-2,0 0 0,0-2-5,0 2-6,0 0-7,0-1-9,0 0-8,0-2-9,0-1-8,0 1 0,0 1-5,2-1-8,-2 2-1,0 1-3,0-1-2,1 1-2,-1 0-2,0 2 1,0 1 0,-1 2-4,-1 3 0,-2 0 5,-2 1-1,1-1 0,1 0 4,-1-2 6,2-1 3,1-1 1,2-2 5,-1-1 7,-1-1 4,2 3 5,0-6 5,0 6 1,-2-6 1,2 0-3,0-3-3,0-1-1,0-4-4,0-1-5,2 1-5,1 1-7,3 1-4,2-2-2,3 1-1,6 0-2,-4 2 1,3 0 0,-5 1-3,0 3 0,-3 1 0,1 3-1,-4 0 2,3 0-2,0 0 0,1 1 1,-2 2-2,1 3 0,3 2 0,-2 3 0,-2 3 0,-1 1 1,-2 5-3,-3 2 0,-2 1-1,-6 4-1,-2 1 3,-4 2 2,-6 3 3,-2 2 2,2-3 0,0 1 2,1-3 4,2-4 6,-3-2 0,1-4 3,-1-3-1,4-1 1,-2-3 1,1-2 2,3-4 3,1-1 1,1-4-3,3-2 0,0 0-1,2-1-1,0-3 0,3-4-2,2-5-5,1-2-2,3-4-5,1-4 0,5 5-4,4-1-4,2 2 3,5 4-2,1 1-2,2 2-3,-2 1 2,-1 3 1,-3 4-1,-1-1-2,1 4 3,-2 3 1,0 3-1,-1 3-1,0 2 1,-1 3 2,1-2 0,-1 1 0,4-4 2,0-2 1,-2-2 0,0-1 1,1-1-1,-6-4 2,3 0-1,1 0 0,-2 0 1,-4-1 2,1-2-3,-3-2-4,-2-2-10,2-3-16,-3-1-29,4-3-56,0-1-149,13-1-427,-15 4 0,1-2 0,1 4 0</inkml:trace>
  <inkml:trace contextRef="#ctx0" brushRef="#br0" timeOffset="220811.5325">15006 3445 1032,'-4'-6'79,"-2"1"22,-1-2 23,0 0 17,-1 1 14,3 2 11,1 0 12,-1 1 13,2-1 6,0 1-45,-2-1-16,5 1-16,-5 1-15,2-1-13,1 0-12,2 2-10,-2 0-12,2 1-11,0 0-7,0 0-9,0 0-9,0 0-7,0 0-7,0 0-4,1 1 1,0 4-2,3 4-1,0 6 1,0 3 1,1 3 1,1 6-1,1 3 3,1 2 1,-3 1 0,-1 1-1,1-3 2,-2-2 2,-1-1 0,1-4-1,0-2 3,0-5-1,0-1 0,-2-6-2,1-2 0,-1-1 5,1-4 4,-2-2 3,0-1-2,1 0 2,-1 0-3,0-4-4,3-3 0,1-4-3,6-5-4,0-4-8,6-5-8,-1 0-8,2 3-1,-1 1-6,0 3 1,-2 5-1,0 4 2,3 4 0,0 3 4,2 1-3,2 0 1,2 2 4,-1 2 1,1-1 2,-3 5 1,-5 1 2,-4 2-2,-5 2-3,-4 2 0,-1 0 3,-4 0 3,-6 0 4,-2 1-1,-6-2 4,-6-1 3,-3 3 3,3-3 3,2-3 5,1 0 3,4-2 1,3-2 0,1-1-2,0-2 0,3-2 0,0 0-3,1 0-2,0-2-1,0 2 0,5-2-3,-3-3-2,6 0-2,0-3-6,0-1-6,0 0-12,3-1-32,3 0-70,4 3-162,6-3-314,0 3 0,1 2 0,-4 0 0</inkml:trace>
  <inkml:trace contextRef="#ctx0" brushRef="#br0" timeOffset="222079.6536">15526 3387 623,'-3'-6'45,"-1"1"14,1-4 16,-6 3 26,5 0 16,0 3 16,-1-1 11,1 2 9,-1-1 12,-1 2-21,1 0-8,-1 1-3,-1-3-2,1 2-12,1-1-6,0 1-6,4-2-9,-1 2-2,2-1-8,0-1-4,0 2-4,0 1-10,0-1-12,0 1-16,0 0-11,0 0-5,0 0 1,0 7-3,0 1 0,0 6-1,2 5-3,1 4 3,0 4 1,5 4 2,-1 1 1,2 1-3,0 0 1,1-3-3,-2-1-3,0-3 0,0-6-1,-2 1-2,-4-4 0,1 0 2,-3-2 1,1-2 2,-1-3-4,0 1 1,0-7 1,0-1 1,0-1 0,0 1-2,0-3 0,0 0-2,0 0 0,0 0-2,0 0 0,-1 0-2,-1-4 0,2-1-6,0-2-1,0-3-2,0-3-3,0-2 0,0 0-3,2-2 0,-1 2-1,1 0 0,3 2-3,-2-2 2,4 4-3,-2 1 1,3 1 0,0 1-2,4 4 0,-1-1 1,4 2-2,3 0-2,-1 2 1,-1 1 0,3 0 2,-5 0 0,1 1-1,-4 2 1,-2 6 3,-2 2 1,-4 2 1,0 5 3,-3 2 1,0-1 1,0 2-1,0-1 2,0-3 1,1-3 2,1-3-1,2-2 0,1-4 0,3 2 2,-1-3-2,1-1 0,-3-1 3,3-1 0,-1-1-2,1-1 0,1 1-3,2-2-2,-2 1 0,-1-2-2,-4 0-1,-1 0-3,-3 1-11,1-2-15,-1 2-28,0 1-52,0-3-156,0-3-377,-3 6 0,-1-4 0,0 2 0</inkml:trace>
  <inkml:trace contextRef="#ctx0" brushRef="#br0" timeOffset="256968.4036">20928 1255 777,'0'-5'42,"0"1"61,0-3 19,-4-4-1,4 6 17,-4-2 8,-1 0 9,0 4 7,1 3 2,-1-5-23,3 2-16,0 2-60,2 1-20,0 0 2,0 0-17,0 0-7,0 0-9,0 0-6,0 0 0,0 1-1,0 0-1,0 1-2,0 1 0,2-1 0,0 1-2,1-3-1,3 0 0,2 0-3,3 0-2,-1 0-4,0 0-5,3 0-8,3 0-5,0 0-12,3 0-8,4 0-6,1 0-8,4 0-3,1 0-1,2 0-1,-2 0 3,-3 0-2,-4 0 0,-6 0 10,-3 0 4,-4 0-7,-4 0-10,-1 0-4,-4 0-3,0 0 0,1 0-3,-2-3 1,2 1-5,-1 2-9,0-2-2,0 1-2,0 2-77,0-1 0,3 0 0,-3-1 0</inkml:trace>
  <inkml:trace contextRef="#ctx0" brushRef="#br0" timeOffset="257700.3404">21619 1189 919,'0'0'66,"0"0"11,1 0 18,2 0 9,-1 0 11,0 0 12,0 0 12,-1 0 1,-1 0 0,2 0-36,-1 0-24,1 0-2,7 0-15,1 0-6,3 0-8,2 0-9,0 0-11,3 0-2,-5 0 3,-1 0-1,-1 0-4,-1 0-6,2 0-3,3 0-3,-1 0-2,-2 3-3,-1-1-1,2-2 0,-6 2-1,-1-1-5,-2-1 5,2 0-3,-6 0-1,0 0-7,2 0-7,-2 0-7,2 0-11,1 1-20,-1 0-47,7-1-131,-3 3-210,4-4 0,-2 2 0,3-1 0</inkml:trace>
  <inkml:trace contextRef="#ctx0" brushRef="#br0" timeOffset="258199.7015">22276 1224 776,'4'0'20,"0"0"16,0 0 22,5 0 24,-3 0 22,1 0 12,1 0 6,0 0 3,-2 0 1,3 0-4,1 0-9,1 0-13,3 0-18,-2-1-21,2 1-22,0 0-11,-3-2-6,-1 2-3,1 0-3,-3 0-7,2-2-11,-2 1-19,1-1-34,-2 0-55,5 1-105,-6 0-139,3-1 0,-5 2 0,4 0 0</inkml:trace>
  <inkml:trace contextRef="#ctx0" brushRef="#br0" timeOffset="258735.4931">22973 1219 958,'6'0'32,"0"0"17,5 0 17,1 0 17,2 2 14,-1-2 15,2 0 11,0 0 7,1 0 3,-3 0-11,1 0-15,-1 0-18,3 0-15,2 0-16,5 0-15,4 0-13,2 0-10,0 0-7,-4 2-4,-5-2-1,-4 1-1,-6-1-1,-7 0-1,-1 0-2,-2 0-4,-4 0-10,-3 0-24,-3 0-42,-5-3-153,-9 3-174,-2-3 0,-2-5 0,-6-3 0</inkml:trace>
  <inkml:trace contextRef="#ctx0" brushRef="#br0" timeOffset="296763.3908">2212 5503 978,'-4'0'102,"-1"-1"20,-1 1 23,1-2 11,2 4 12,-1-2 15,1-2 13,0 2 10,0 0 6,0 0-67,3 0-37,-2 0-25,4 0-15,-2 0-6,1-1-12,4-2-13,2-1-12,4 0-8,3-2-8,3-1-4,-3-1 10,3 2 5,0-1-4,-5 1-2,-3-1 0,-2 2 0,-4 0 2,-3 1-1,0 1 2,0-2 0,-1 2 0,-6-1-2,-7 1 0,-4 3 0,-8 0 2,-1 0-1,-4 0 0,-2 3 0,-3 4 1,-5 2 2,0 4-2,0 3 2,2 2-1,4 1 0,8 1-4,4-2-2,11 0 0,1-2-5,8-1-5,3-3-2,1-2-3,7-3-1,10-2-3,10-3 0,11 1 1,10-3-4,4 0-7,-2 0 1,-2 0-2,-9 0-4,-6 0-4,-8 0 0,-8 0 3,-6 0-1,-6-3 0,-3 1 2,-3 0 0,-2-1 2,-3 1 0,-3 1 3,-9-1 8,-8 2 5,-8-1 3,-5 4 1,-4 1 2,2 2 3,-2 2 9,6 1 5,4 1 9,4-1 5,4-1-1,4 2-5,0-2-5,3 2-1,5-2-1,0 2-4,5 0 0,5 0-4,0-1-4,2 0-6,0-1-1,2-1 1,-2-2 1,0 0 1,0 1-1,0-3 4,0 0-3,0 1 1,0 0 1,1 0-1,0 1-1,4-2 1,0 1-1,4 1-1,1-3 0,3 1-2,0-2 1,3 2 0,1 0-1,5 1 4,0-2 1,6 1 0,1 0-2,3-3-1,-2 1-3,2-2-2,-3 1-3,-4 0 0,-1 0-2,-2 0-4,1 0-2,-4 0-4,-2-2-1,-7 2-2,-1-1 1,-6-1 1,-1 0 2,0-1-2,-2-1 2,0 0-2,1-2-4,2 3-4,-2-2-6,4 1-10,0 1-18,-2-2-50,1 0-86,0 1-102,-4 1-211,0 3 0,0-2 0,-3 2 0</inkml:trace>
  <inkml:trace contextRef="#ctx0" brushRef="#br0" timeOffset="297539.651">2658 5658 1013,'-3'-4'71,"-4"-1"18,-4 2 13,-1-3 18,2 3 24,-5 2 17,4 1 13,-4 0 14,2 2 11,-5 4-30,0 3-24,-3 6-10,-1 5-7,-1 3-10,4 2-22,0 0-16,6-2-10,2 1-12,3-7-11,7 0-10,1-5-8,0-3-6,3-3-2,6-4-7,8-2-1,9-4-1,7-6-8,5-5-4,2-2-3,-4-5-3,-5 1 2,-6 6-5,-6 1-3,-7 4-5,-6 3-2,-4 7 2,-2-2 8,0 4 8,0 3 4,2 4 7,-2 2 3,0 3 2,0-2 2,0 0 4,0-2 1,3-2 0,1-2-2,8-2-5,-1-3-5,9-1-9,-1 0-19,4-3-27,2-1-60,-1-6-93,1-2-132,-2-1-237,-7 0 0,-2 0 0,-1 2 0</inkml:trace>
  <inkml:trace contextRef="#ctx0" brushRef="#br0" timeOffset="298688.6055">3038 5566 968,'-4'-1'94,"-1"-1"24,-5 2 29,-4-1 19,-4 4 18,-2 1 15,0 5 9,0 4 7,1 3 2,3 4-57,3 2-30,1 2-21,5 1-24,-2 2-16,7-2-18,0 0-13,2-4-8,2-3-6,6-3 2,1-2-2,4-4-4,9-6-3,1 0-9,3-1-4,-2-7-9,4-2-3,-1-5-8,-1-5-3,-1-9-3,1-6-1,-2-4 0,-2-6 1,-1-2 6,-2 2 3,-6 0 7,-2 6 2,-5 2 7,-3 3 1,-1 3 1,-2 5 1,0 6-2,-4 2 0,-2 4 0,-1 4 1,-5 4 0,-4 3 1,2 0 1,1 4 2,3 4-2,4 2 0,0 4 3,6 2 1,0 4-1,0-2-1,0 4 1,3 1-1,0-1-1,1 4-1,1 1-1,-1 0 0,4 2 0,-3 2-3,-2-3 2,0-1 0,-1-4 1,1-1-2,0-4 1,2-5 1,-2-2 0,1-3-1,-3-2 3,2-4 1,-3 2-2,0-4 2,1 0-1,-1 0 1,0-2 0,0-2-2,0-2 0,0-2-2,2-4-4,-1 0-1,2-3-4,2 0-1,2 0-2,1 0 1,3 0-2,-1 3 0,7 1-2,-4 3 3,3 0 0,-3 4 0,-1 4-1,-1 0 0,-4 0 1,-2 7-2,-1 4 2,-4 4 1,0 4 5,0 2 2,0-1 0,0-4 0,0-1 3,0-1 0,0-4 1,0-1 1,0-1 0,0-2 1,0 0-5,0-1 0,0-3-2,0 0-18,0-1-77,6-2-230,-5-1-257,1-1 0,-2-4 0,1-2 0</inkml:trace>
  <inkml:trace contextRef="#ctx0" brushRef="#br0" timeOffset="299692.2568">4021 5569 1274,'0'0'49,"0"-2"10,0 2 7,0 0 6,0 0 4,0-1 3,0 1 5,1-1 5,1-1 2,0-2-36,2-1-1,0 2 3,-2-1 8,2 2 7,-3-1 9,-1 3 2,0 0 1,0-2-1,-5 1 4,-5 1 3,-2 0 0,-6 0-11,-4 1-10,0 4-13,-1 0-10,-1 4-4,3 1-6,3 0-3,3 0-5,5 1-6,2-1-8,5 0-3,2-3-3,1 2 0,3-3-1,6 1 0,8-3 1,5 2 0,6-2 0,6-1 0,-4 1 0,-3 0 2,-4 0-3,-4 1-2,-4 2 0,-5-2-2,-2 1-1,-3 0-2,-1 0-5,-2 0-2,-2-1 1,-2 0 0,-2 2 4,-9-4 1,0 1 1,-9 2 0,-5-1 0,-2 1 4,4-1 3,-1 0 4,3-2-2,2-1 1,3-1-2,1-1-2,1-1 1,0 1-1,4 0 1,1 0-1,5-2 0,3 1-2,2-1-6,1 2-12,0-3-16,1 3-33,3 0-107,14-7-462,-8 4 0,2 1 0,8 0 0</inkml:trace>
  <inkml:trace contextRef="#ctx0" brushRef="#br0" timeOffset="301871.6603">4349 5607 1061,'0'-5'101,"0"-1"27,-3-1 20,0-1 14,-4 2 16,-3 5 13,-2-2 8,-2 1 9,-1 2 7,1 0-75,-2 0-19,-2 2-21,2 2-16,-1 4-12,-1 2-15,7 2-12,-2 3-7,3 1-10,6 1-4,1-2-8,2 2 2,1-1-7,1 0 1,5 0-3,5-4 0,8 0 2,10-2 2,4-7 0,8 2-1,2-4 1,1 0-2,-1-5-4,0-2-4,-3-7 3,-5-2-2,-5-5 0,-4-4 0,-6 0-2,-5-1 1,-8-1 0,-4 2-1,-1 3 7,-5 5 0,1 2-2,-2 4 0,-1 3-1,0 3-2,-3 0 2,6 2-5,0 2-2,2 0-1,3 0-2,6 0 0,1 0 0,5 0 0,5 0 0,0 2 0,-3-1-1,-3 5 4,-2 2 1,-5 2 2,-1 4 0,-5 2 0,0 4 2,-3 0-2,-2-1 0,0 3 2,-1-3-1,0-2-1,0 0 5,2-2 1,0-3-2,2-3-1,1-2 2,0-4-1,2 2 0,6-4 2,4-1-2,6 0 2,4-1-6,3-6 2,-1-4 0,2-4 1,1-5-2,-1 1 1,-1-5 0,-3 2-2,-4 2 0,-5-2 1,-6 3 2,-2 3-1,-4 2 0,-1 2 0,-1 3-1,-4 3-2,-2 3 2,-3-2 0,-1 5 0,-4 0-1,2 2 1,2 3-1,2 4-2,2 4 2,1 3-1,3 1 0,3 1 1,0 1-1,0 0 0,0-1 1,3-4-4,0-2 0,4-2 1,-1-3 2,5-1-2,1-3 2,0-3-4,2 3 2,2-3-2,0-5 2,1-2 0,6-3 0,-1-4 1,-1-3-2,1 1 2,-3 3-3,-6 2 2,-3 1-1,-6 5 0,-1 2 0,-3 2 1,0-1 0,0 4-1,0 2 1,2 2 1,-1 6 1,2 0 1,0 3 0,0 0 0,1-1 2,5-2-2,-2-5-1,3 1 2,4-4 0,0-1 0,1-3 0,1 0 1,2 0 0,-4-5-1,2 0-2,-3-2 2,0 2-1,-4-2-1,-4 2 0,0 2 1,-4 0 0,1 0 1,-2 0-1,0 3 1,0-3 2,0-1 2,0 2 1,0-1 0,0 0-2,0 1 0,0-2-1,0-2 1,0 1-1,0-4 2,0 2-1,0-4-1,0 1 0,0 1 2,0 1 1,-2 0 0,2 3 0,-1 2-1,-1-2 0,1 5-1,1 0-2,0 0-2,0 0 1,0 5-1,0-1-1,1 4 1,1 4-1,1-2-2,2 0 3,0 1-1,3-2 0,0 0 0,2 1 1,-2 0-3,3-1 2,-2 0-3,0-2-1,0-2 0,-1 1-1,3-4 1,2 0 1,-1 1-1,0-3 2,0 0 1,-1 0-1,1 0 4,1 0-2,-2 0 1,0-3 2,2 1-1,0-2-1,-3 0-2,1-3-1,-1 0 2,-4 0 0,0 0 0,-3-1 2,-3 2 1,0-2-1,-2 1 1,-2-3 0,0 3 4,-7-1 0,0 3-1,-3-1 0,0 3-1,3-4 2,5 3-1,0 0-1,2-1-4,1 2-6,2 1-27,-1 2-47,4-2-246,-5-7-372,-3 7 0,-3-1 0,-4 0 0</inkml:trace>
  <inkml:trace contextRef="#ctx0" brushRef="#br0" timeOffset="304882.7253">6410 5506 728,'2'-3'24,"-2"2"9,1-1 8,-1 1 9,2 1 24,-2 0 24,0 0 12,0 0 6,0 0 3,0 0-18,0 0-2,0 0-8,0 0-5,0 0-11,0 0-21,-2 0-23,-1 0-11,-2 0-2,0 0 3,0 0 8,-1 0 8,1 0 4,2 0 2,2 0 3,0 0 3,1 0 0,0 0 1,-4 0-3,8 0-6,-4 0-7,-4 0-4,8 0-1,-4 0-3,0 0 1,0-3 0,0 3 1,0 0 2,0-2 4,-4 0 2,4 2-1,-2 0-2,1-1-3,-1 0 0,1 1-2,1 0-4,-2 0-4,0-2-2,1 2-5,0 0-2,1 0-1,0 0-2,0 0-1,0 0-1,0 0 1,0 0-1,0 0 2,0 0 0,0 0 1,0 0-3,0 0 1,0 0-3,0 0 2,0 0-5,0 0 1,0 0 0,0 0-1,0 0 1,0 0 0,0 0 0,0 0-2,0 0 2,0 0 0,0 0 2,0 0-2,0 0 0,0 0 0,0 0-1,0 0 1,0 0 0,0 0 3,0 0-3,0 0 1,0 0 0,0 0 0,0 0 0,0 0-1,0 0 1,0 0 0,0 0 1,0 0-2,0 0-1,0 0 0,0 0 0,0 0 2,0 0 1,0 0 2,0 0-1,0-1 1,0 0 0,0-1 2,0-3 2,0 3 1,0 0 2,0-1 0,0 1 2,0-1-2,0 1-1,0 1-1,0 0-3,0 1 1,-3 0 1,0-2-2,-1 2-2,-1 0 1,-2 0-4,0 0 0,1 0 1,-1 0-1,-2 0 1,2 0 0,-3 2-2,3 0 0,-6 3 0,5 0-2,-4 4 1,3-2-2,-2 2 1,1 4 0,1 1 1,1-1-2,2 4 1,4 0-2,0-3 0,2 1-4,2-3 3,2-1 1,6 0 0,9-2 1,7-2-1,7 1 2,3-1-2,0-4-2,-2 0-6,-1 0 0,-1-2-2,-1-1 2,7-1 0,-1-2-2,0-4-1,2-1 0,-4-5 1,-7-1 4,-5-4 8,-3-1 3,-9-1-1,-7-1 2,-4 2-1,0 0 2,-6 3 2,-1 4 1,-8 3 0,-1 5 0,-5 2 0,-2 2 2,-1 4 2,3 3 0,1 5-2,3 3 0,5 2-1,6 2 0,4-4 0,1-2 0,2-2-1,4-2-1,1-5 0,7-3-1,3 1 2,8-4-1,1 0-1,2-4 1,-3 0 0,-6-2 0,-5 1-1,-3 2-2,-3 2-1,-5 2 0,3 2 4,-3 5 2,-1-1 1,1 4 1,1 1-1,2 1 1,0-1 2,4-2 3,0-3 0,5-3-1,1-2-3,1-2-2,4-2 1,-2-4-2,1-4 4,-2-5-2,-1-3-1,0-1-3,0 1 0,-2 3 3,-5 5 2,-4 2-2,-2 3 0,1 7-2,-2-2 0,2 2-1,-1 2 1,2 5 2,-1 3 1,-1 2-4,1 3-2,-1 1 1,2-1 1,1-2 0,-3-2-1,2-1 0,1-3 2,1-4 1,2-2-2,4 0-1,1-2 1,-1-6-1,5 1 1,-1-6 0,-1-8-1,1 2-1,0-2-3,-4 3-1,-2 5-2,-5 4 1,0 4-2,-4 2 1,0 2-2,-1 4 0,-1 3 2,0 0 1,0 4 0,0 3 0,1-3 1,0-2 1,1 2 2,1-4-2,4-2 2,-1-2-1,1 0-2,3-3 2,1 0 1,1 0-1,2-2 0,1-2-1,-2-3 1,-1 0-1,-1-3 1,1 2 0,-6 1 2,-1 0-2,1 2-2,-5 0 1,1 1 0,-1 1 1,-1 1-3,0-1 2,2 0-2,-2 2 0,0 0 0,1 1-1,-1-2 1,0 2-1,0 0-2,0 0 1,0-2-1,0 2-3,0 0-5,0 0-15,0 0-31,0 0-92,2-3-578,-2 6 0,-3-1 0,0-2 0</inkml:trace>
  <inkml:trace contextRef="#ctx0" brushRef="#br0" timeOffset="307274.4083">7866 5593 1726,'0'-1'49,"2"1"24,1 0 16,3-1 15,7-1 12,3-1 11,3-4 11,2-1 4,0-4 4,0 0-23,-2-3-17,0-4-23,-4-2-13,3-1-13,-3-3-12,-1 1-8,-7 1-4,-1 3 0,-3 3 4,-3 5 0,0 1-2,0 2 0,0 6 0,-1-1-3,-1 2 2,-2 2-4,2 0-4,-1 0-5,3 3-6,0 1-4,7 5-1,5 1-2,6 5 0,9-1 0,6 3-1,-1 2 1,-3-1-4,-6 2-1,-7-2-2,-6 1-2,-7-3-2,-5 2-3,-5-5 0,-5-1 0,-3 0 0,-6-4 0,-3-2 3,2-3-1,1-3 2,3 1 3,0-2 1,4 1 2,1 0 0,1 0 1,3-3 1,3 1 1,2-1-4,2-1 0,2 1-1,4-2-2,4 1 2,7-1-1,0 0 0,7 1-2,2 0 0,0 0-1,0 1 2,1-1 1,0-1-1,-2 0 3,-2-2-3,0 2 0,-3-3 0,-6 1 2,2 0 0,-2 0-1,-8 2 0,5-2 1,-2 2 1,1 0-2,0-2 1,-1 2 1,-1 3-1,2-1-1,-4 0-1,-4 0 1,2 3-2,-1-1-1,-1 1 2,0 0 0,2 1 1,-2 5 0,-2 1 1,2 4 0,-1 3 0,-1-2 0,2 1 0,0-2 2,0-1-1,0-1-1,0 0 3,3-1-5,3 2 1,0-1 0,2-1 1,0-1 0,-1-1-1,-2 2 0,4-3 1,-3-1-1,3 0-2,2-1 3,1-2-1,1-1 2,-2 0-1,1 0 1,1-1 1,-4-2 0,2-2 1,-2-3 0,-3-4 0,6-5-2,-4 1 2,3-2-2,0 0 0,-3 0-2,2 4 1,-5 2-1,-1 3 0,0 1 0,-2 3 0,-2 2 1,0-1-3,0 3-1,2 1 1,-2 0 1,1 1-1,1 4 1,0 2-2,-2 4 1,4 2 0,-4 1 0,2 3 2,1-2 0,2-2-1,-1-2 0,3-1 1,1-1 0,2-2 0,-1-2-1,4-2 2,-3-1 0,3-4 0,1 0 0,-3-3 1,-3-3 1,4-1-1,-3-7 0,-2 0 3,2-1-3,0 0-2,-3 5-1,0 0 0,3 3-2,1 4 2,3 0-1,1 5-1,3 0 0,2-2-2,-2 2 3,2 2-1,-3 1 1,-3 1 0,-2 5 0,-2 3-1,-6 1-1,3 2 1,-4 2 2,-2-1-4,2-1-2,-2-1 2,0-2-1,-4-1 1,-2-4 0,-6-2 0,1-2 2,-2-2 1,-1-1-1,5 0 3,-2 0 2,4 0-1,2-2 3,-1-1-5,2-1-22,4-5-56,2-1-204,0-4-399,4 3 0,6 0 0,12-2 0</inkml:trace>
  <inkml:trace contextRef="#ctx0" brushRef="#br0" timeOffset="307867.4448">9241 5252 1698,'0'-7'55,"0"0"29,0-3 16,0-2 19,0 0 15,0 2 13,2 0 9,1-1 6,1 3 3,2 0-32,2 1-16,-5 2-28,0 1-12,-1 4-21,-2-2-13,0 2-9,0 2-7,2 6 1,-2 3 0,0 6 0,0 8 1,0 6 2,0 2-1,0 3 2,-2 0-1,2 1 0,0-1-4,0-4-6,2-2-1,-2-1-3,1-4-4,3-7-4,0 0-1,-1-4 0,-1-5-3,1-3-1,-1 0 1,0-5-9,0-1-25,3-1-65,3-6-168,-2-9-420,-3 3 0,0-7 0,-9 1 0</inkml:trace>
  <inkml:trace contextRef="#ctx0" brushRef="#br0" timeOffset="308128.4311">9120 5388 1624,'0'-5'93,"0"0"21,2-2 14,2 0 10,3 2 7,6 2 7,3-1 3,5 2 2,3 1 2,-5 1-68,3 0-25,-3 0-23,5 0-30,-3 0-69,4 0-144,-6-13-364,-2 11 0,-5 2 0,-5-2 0</inkml:trace>
  <inkml:trace contextRef="#ctx0" brushRef="#br0" timeOffset="309539.5301">9677 5477 1038,'-1'-5'105,"-3"-2"39,-4-3 26,-4 1 17,-2 2 20,-6 2 14,-2 0 10,2 3 8,-1 0 5,2 2-71,0 0-25,1 3-37,5 2-23,2 1-16,-1 3-17,5 3-14,3-2-9,0 4-8,2-6-2,2 3-4,2-3-3,2-3 0,5-1-1,3-3-2,5-1 0,1 0-1,1-1 0,2-3 0,-4-1-2,-2-2-2,-6 2-1,0-2-1,-2 2-2,-4 4 0,3 1-3,-2-2 1,-2 2 1,1 0-1,0 3 4,1 1 1,0 1-2,0 2 1,5 3 0,1-3 1,3 1-1,0-3 1,2 0 0,5-3-2,-1 0-2,-1-4-1,0 2 1,0-4-1,-2-2 0,-4-1-1,-1-5 1,-2-3-1,0 1 0,-5-1 1,-4 5-3,2 1 1,0 2-1,-2 4 0,0 1 0,0 2-1,0 0 2,0 0 0,0 3-1,0 1 1,0 3 1,0 1 1,0 4 0,0-5-1,0 3 1,0-1 0,3-2-2,-1 1 0,2-3-2,3-1 1,0-1 1,2-3-1,2 0 1,1 0 0,-2-3 2,3-3-1,-5-2 2,3-2-1,-1-2 1,-4-2 0,1 5-2,-1 0-1,-2 3-2,2 1 2,-2 5-1,-1-2-1,1 4 0,0 0 2,-2 4 1,0 0 1,-1 4 2,-1 2 0,3 1 2,-2-1 1,3-3-2,-4 1 1,7-3 1,-6-2-3,3-2-1,1-1 0,1-1 2,1-2 1,0 1 0,0-3-1,1-3 2,2-2-1,3-4-1,-3-3 1,3 0-2,-3 3-2,-1 0-2,-1 5 0,-3 0-1,2 7 0,-4-2 1,1 4 0,-4 6 1,4 1 3,-1 3 4,0 5 1,3-2 0,3-1-1,0-2 2,2 0 2,-4-4-2,4-2 0,-2 1-2,-4-6-7,0-1-30,-1 0-85,-2-8-272,-2 1-284,-9-10 0,-5-2 0,-8-13 0</inkml:trace>
  <inkml:trace contextRef="#ctx0" brushRef="#br0" timeOffset="309747.3161">9919 5247 2144,'0'-2'-7,"0"-1"-18,0 1-64,2-2-315,-2 4 0,0 2 0,-2-1 0</inkml:trace>
  <inkml:trace contextRef="#ctx0" brushRef="#br0" timeOffset="312067.3543">11122 5302 1316,'2'-4'42,"2"-3"18,1 2 11,2-3 14,-3 4 23,-1-1 22,-1-1 13,0 2 7,-2 2 5,0-1-23,0 1-10,-4 1-11,-3 1-8,-5 0-8,-4 0-20,-7 3-17,-1 2-10,-5 2-6,2 4-4,-4 3-2,2-2-2,5 2-3,6-2-2,3-3-4,6 2-2,3-4-5,2 1 1,4-1 0,2 1 0,6-1-1,9-1-3,9 0 0,12 0-4,7-1-1,6-1-2,1 0-1,-5 3-4,-8-2-2,-7 2-2,-15 0-6,-12 2-1,-7-1-1,-9 2 1,-9-3 2,-9 2 0,-7-3 2,-8 1 0,0-3 4,-4 1 3,7-2 6,3-3 1,2 2 4,8-2-3,3 0 3,6-2-1,0-1-1,8-2 1,2 1-3,2-1-1,5 1-4,2 2-1,0 2-6,0-1 2,2 1-2,3 0 1,7 0 0,11 0-1,10 0 1,15 0-3,7 0-1,2-1-6,7-1-11,-2-3-20,-3-4-30,-1-6-42,-1-4-45,-4-4-21,-4-4-12,-10-3-1,-7-1 3,-9-3 9,-9 2 16,-7 0 35,-1 4 51,-6 2 67,0 6 61,-1 3 41,-4 5 34,0 3 21,-3 3 12,-3-1 7,-1 6 3,-2 1-9,0 1-17,0 4-21,3 5-15,4 7-18,3 4-22,2 6-14,2 4-11,0 3-11,0 2-6,2 1-8,2 2-3,0-1-4,3-2-1,-2-4-1,-1-1 0,0-4-2,1-5 0,-2-4 2,2-3-1,-2-4 3,-2-5-5,-1-5-22,0 1-56,3-7-184,-3-9-378,-3 0 0,-1-6 0</inkml:trace>
  <inkml:trace contextRef="#ctx0" brushRef="#br0" timeOffset="312371.2928">11318 5327 1874,'3'-2'87,"5"-1"24,4-2 13,2 2 6,5 2 4,1-2 5,0 0 3,5-1 3,1 1 1,3-1-72,1-1-27,3 3-56,-1-1-104,7 0-493,-14 1 0,-2 0 0,0 1 0</inkml:trace>
  <inkml:trace contextRef="#ctx0" brushRef="#br0" timeOffset="313022.8287">11774 5401 1069,'-2'-6'84,"1"1"24,-1-2 25,1-1 15,1 3 14,0 1 6,1 1 6,1 1 6,1 2 2,5 0-53,4 0-24,0 0-22,8 3-22,-3 4-12,2 2-12,-2 6-5,-1 2-5,-4 2-6,-4 0 1,-6 1-4,1 1-2,-3-3 0,-3-2 2,1-1 4,-2-3 14,-2-2 8,-1-5 10,0-1 10,2-4 5,2 0 5,2-4 3,-1-2 1,2-4-4,2-5-7,1-5-14,3-5-12,5-1-10,4 0-9,5 0-11,3 5-13,0 2-20,3 5-35,-1 4-52,-1 5-162,-6-10-408,-3 11 0,-6 2 0,-5-1 0</inkml:trace>
  <inkml:trace contextRef="#ctx0" brushRef="#br0" timeOffset="315515.7304">13586 5184 1940,'0'-7'84,"-3"0"23,3-2 11,0-2 9,0 2 13,0-1 13,0 0 8,0 2 7,0 2 6,0 1-57,0 0-25,4 0-23,2 2-10,10 0-8,4-1-13,10 1-10,5 1-10,4 0-8,0 1-2,0 1 0,-3 3-2,-4 0 0,-6 5-1,-5 2 0,-5 4-3,-9 2 1,-4 2 2,-3 0 2,-4 0-4,-3-1 0,1-5 0,-3 0 0,-2-5 0,6 1 0,2-6 4,-2 0-3,2-2 1,2 0 0,-1 0 0,0-4 0,0-2 1,2-5 0,0-2-1,-2-4 0,1-1-2,-1 0-1,-3 2-2,-4 2-2,0 5 2,-4 4 1,-1 3-3,-4 0 2,-2 4 2,-1 1-4,2 2 2,-3 3 1,8 6 3,-2 4 2,3 2-2,6 3 3,2 2 1,4 1 1,1 0-1,4 0 2,3-2-1,2-1-1,3-2 0,3-2-2,1-5 2,3 1-4,-1-6-2,0 1-1,4-3 0,-2-3-1,0-1-4,4-2-5,1-1-15,-3-3-24,-2 1-49,2-3-123,-6-5-476,-6 4 0,-3 0 0,-1 0 0</inkml:trace>
  <inkml:trace contextRef="#ctx0" brushRef="#br0" timeOffset="316255.5749">14283 5425 1916,'0'-1'78,"0"-2"24,-3-1 16,-1 0 12,-5 3 12,-2 1 11,-6 0 6,-1 1 7,-1 2 4,-1 2-50,3 2-22,5 1-24,2 2-12,6-2-10,4 3-10,10-1-10,7 1-4,13 2-8,7-3-2,9-1-6,-1 2-4,-2 0-4,-10 0-2,-6 0-4,-11 1-1,-6-2-4,-7-1-1,-3 2 1,-8 0 1,-4 0 2,-3-1 0,-6 0 3,-7 0 3,0-2 6,-1-1 4,0-4 7,6 1 1,4-3 2,1-1-1,7-1 1,1 1-3,3-1-12,2-3-37,4-2-114,8-12-584,-5 9 0,1-2 0,2-1 0</inkml:trace>
  <inkml:trace contextRef="#ctx0" brushRef="#br0" timeOffset="317311.4059">15187 5446 1265,'1'0'94,"1"0"32,-2 0 19,0 0 18,0 0 25,-2 0 18,-1 0 10,-4 0 5,0-1 6,-4-1-60,1 0-23,-4 0-28,0-1-16,-5-2-13,-5 1-22,-2-2-15,-6 1-4,-3-2-1,-2-4 1,3 2-2,4-3 0,6-1 1,3 1-1,9-3-4,2 0 0,5 0-4,0-1-8,5-1-2,0-3-7,9 2-4,4-2-7,9 0-5,7 1-5,8 3-1,-1 5-3,2 2-2,-5 4 1,-2 5-2,-8 0-1,-5 0 0,-10 5-1,-4 2 3,-11 5 1,-16 5 3,-8 6 1,-9 7 2,-11 2 3,3 2-3,5-1 4,12-1 1,9-7 1,10-4-2,9-4 3,5-7-3,5-3 2,10 1 1,6-5-1,9-2 5,7 0-5,5-1-1,0-1-3,-1 1-7,1-1-15,-7 1-29,-2-2-47,-6 1-105,-3-3-539,-7 4 0,-2-2 0</inkml:trace>
  <inkml:trace contextRef="#ctx0" brushRef="#br0" timeOffset="319347.4485">15782 5014 2023,'0'-10'91,"0"-3"24,1 0 18,-1-2 13,0 4 16,0 4 11,0 1 6,0 2 0,0 1 2,0 3-59,0 3-31,0 7-20,0 8-14,0 8-12,0 11-12,0 8-10,0 3-6,0 3 0,-1 0 0,-1-1 0,2-4-1,0-4-3,0-6-4,0-10-3,0-4-4,0-7-1,0-3 3,0-7 1,0-3 3,0-2-2,2-1 0,1-3 0,2-5 2,4-5 0,1-6 1,3-5-2,-3 0-3,2-2-2,-1 1-3,-4 3-1,-1 6-1,-2 5-2,0 4-2,1 7 2,1-1 0,-2 4 1,4 4 0,-2 4 2,2 2-1,-1 6 3,2 3 0,1-3 2,0 0 0,2-1-2,2-5 1,4 0-1,2-5-6,4-2-8,2-2-8,3-2-4,-6-1-4,-1-1 0,-2-7-1,-7-4 1,0 0 1,-3-7-1,-1-2 5,-3-2 9,-1 5 6,-4 0 6,-1 4 2,0 2 2,0 6 0,0-1 5,-2 7 0,-7-2 2,-2 4 5,-4 3-2,-1 3 3,4 2-2,1 4 1,6 0 3,4 1-2,1-6-5,0 0-1,5-3-2,1-4 1,5-2-1,7 0 2,3-2-3,-1-1-1,-5 2-3,-3 1 3,-3-2 3,-7 5 3,-1 5 1,1-1 0,-2 3 0,3 3-2,0-2 3,4-1 1,0-1 1,9-5-1,5 0-3,5-2 2,2-2-4,4-2 0,-5-2 0,-5-7 0,-3-1-1,-3-7 0,-4-3 0,-1-7 1,-4 5-2,0 2-2,-4 2 0,-2 5-2,1 5-2,-2 5 0,1 2-3,2 2 0,1 1 0,5 3 0,3 1 0,0 5 0,3 5 0,-3 7 1,-2-1 4,-3 4-2,-6 1 3,1-4-1,-2 0-1,0-2-1,0-3 1,0-4-1,-3-5 3,-3-2-2,-2-1 0,2-4 2,-2 0-3,3 0-4,1-2-24,2 0-75,1-8-664,1 3 0,1-5 0,-1-3 0</inkml:trace>
  <inkml:trace contextRef="#ctx0" brushRef="#br0" timeOffset="321730.5799">17250 5262 1733,'-2'-5'63,"-4"-1"26,-3 0 19,-4 1 19,-5 1 23,1 3 10,-3-1 9,1 2 12,0 0 9,-2 5-18,-4-1-35,4 5-24,4 2-17,6 1-18,4 0-21,5 2-12,4-3-6,2 0-10,8-4-10,2-2-3,8-3-6,4-2-1,-2 0-3,-2-2 0,-5 0 0,-6-1 0,-2 0-1,-4 2 0,-5-2 3,0 3 2,0 3 7,0 1 1,0 4 3,3 1 0,4 1-1,3 0 3,7-2-1,8-3 1,0-1-4,5-2-5,-2-2-5,0-3 0,-2-2-3,-1-6-1,-5-6 0,-4-6-2,-3-4-1,-6-1-2,-3-4-1,-4 4-1,-1 1-2,-5 7 3,-1 2-2,-6 10 1,3 1 1,-1 4-4,2 2 3,6 1 0,3 1 1,0 0 0,3 4 2,5 2-3,7 2 1,8 4 1,8 3 0,3 1 0,2-2-2,-4 3 1,-7-2-1,-4 0 1,-10-2 1,-6 0 0,-2 1 0,-3-2 0,-3 2 0,-2-3 0,-2 0 0,0-2 3,-5 1-1,6-3 0,2-3-1,1 0-1,3 0 2,0-1-4,0-1 2,4-1 0,6-2 2,5 0-1,4 0-2,7-2 1,3-4-1,3 0 0,2-6-7,6-3-2,0-4-4,-1-1-2,-5 1 0,-3-3 1,-13 1 0,-6 1 1,-5 1 0,-7-1 3,-2 2 5,2 0 5,-3 1 5,1 3 1,-5 4 1,-4 3 0,-4 2 1,1 3 1,-3 2-3,3 4 2,0 2 0,6 3-2,2 1 0,4 4 0,2-1-1,2 2-1,3 1-1,-2-2-2,4 0 1,4-1-3,4-4-1,2-2 0,1-2-1,5 0 1,1-5-2,2 3 1,0-3 0,-1 0 2,1-3 0,-3-2 0,-2-2 1,-3-2 2,-2-3-1,-3-2 0,-3 1 2,-5 1 2,1 3-2,-3-2 3,-1 4 1,-1 2 0,-1 1 1,0 1-1,0 0 0,0 3-1,0-2-1,0 1 1,0 1 1,0-2-3,0 0-1,0 2 1,0 0-1,0-1 1,0 1-1,0 0-1,0 0 1,0 0 0,0 0-1,0 0-2,0 0 0,0 0-1,0 0-2,0 0 2,0 0 1,0 0 3,0 0-2,0 0 2,0 0 2,0 0 2,0 0 2,0 0 1,0 0 3,0-1 4,0 1 3,0 0 3,0-2 1,0 2-1,0 0-3,-3 0 1,-3 0 2,1 0-1,-7 0-2,3 0-3,-1 3-4,0 1-5,2 1-1,2 4 2,1 0 0,1 1 2,1 0-5,-1 3 3,1-2-2,2-2-2,1 2 2,0-1 0,0-1-1,0-3-2,0 0 0,0 1-1,0-1-1,3-2 2,2-1 2,1 1-1,1-4 2,3 0 2,3 0 1,-1 0 1,2-2 1,-1 0-2,4-1 3,-3-2-4,-1-1 3,-3 0-1,-3 1-3,-4 4-5,-2-1-1,-1 2 1,0 0 0,0 0 2,0 0-2,2 2 0,-1 0-2,1 2 0,-1 2 0,2 3 3,4 0 3,-1 0-4,3 2 2,3 0-5,2 0 5,1-4-1,0 1-10,1-2-25,-5-5-36,1 1-93,-2-9-694,-6 5 0,-1-4 0,-1-6 0</inkml:trace>
  <inkml:trace contextRef="#ctx0" brushRef="#br0" timeOffset="323648.4006">19040 5131 1011,'2'0'87,"-1"0"24,1 0 26,0 0 17,-2 0 22,2 0 23,-2 0 19,1 0 15,-1 0 11,0 0-53,0 0-22,0 0-23,0-2-24,0 1-15,-5 1-19,0-1-23,-5 1-16,-1 0-14,-6 1-7,-1 0-3,-2 6-2,1-2 1,-3 6 1,2 0-2,3 1-2,1 3 2,7-2-4,5 0 0,1 1-2,7-2-2,2 0-1,7-3-2,7 2 0,9-4-2,7-2 1,4 0-2,-2-5 0,-3 2-1,-6-4-1,-6 0-1,-9-6 1,-6-2-3,-5-2-1,-6-7 0,-6 2-1,-7 2 0,-3 1 2,-8 4-1,-6-1 0,1 5 0,-6 2-1,1-1-1,1 1 1,3 3 1,8-2 0,12 2 0,6 0-3,7 1 2,7-2-1,3 2-1,12 0 1,6 0-2,13 0-6,8 0-4,7-3-2,12-2-8,10-6-8,6-4-13,0-7-5,-10-5-1,-17-4 1,-17-1 1,-19-5 6,-11 1 7,-9-1 2,-6 4 14,-8 0 14,-7 5 20,-1 3 16,-8 4 7,-1 5 3,5 4 2,7 5-1,5 5-1,4 0 0,0 6-4,2 4-6,4 7-5,2 8-11,1 11-5,1 7-3,3 9-1,1 4 3,-1 6 0,2 3-3,-2 1 2,3 0-2,5-1-1,2-4 0,3-6-1,-3-7-1,-1-8-1,-9-6-4,0-8 0,-4-7 3,2-7 0,-4-3 0,4-5-6,-2-2-15,1-4-36,1-6-70,6-7-267,-6-15-302,-1 2 0,-2-4 0,-7-1 0</inkml:trace>
  <inkml:trace contextRef="#ctx0" brushRef="#br0" timeOffset="323951.9376">19286 5232 2492,'7'-3'59,"3"1"20,3-2 11,6 2 10,5-1 11,1 1 5,2 2 5,5 0 3,0 0 1,-1 0-40,0 0-16,-2 0-22,2-2-16,-7 2-10,-10 0-29,-2-1-32,-4 1-48,-9 0-98,7-2-483,-3 2 0,-2-2 0,5 1 0</inkml:trace>
  <inkml:trace contextRef="#ctx0" brushRef="#br0" timeOffset="324819.3524">20246 5066 1887,'6'-5'81,"-6"2"19,-2-2 8,-5 1 12,2 1 19,-10 3 12,-4 3 12,-1 2-1,-1 2 10,1 0-49,2 4-25,5-2-18,4-5-6,2 4-13,5-6-14,2 0-11,0-2-10,9 0 2,0 0-8,4-4-3,4-1-5,1-2-1,-5-8-1,-4-2 0,-2 2-4,-6-1-2,1 2 2,-4 6-4,-1 4 1,-6 0 2,-7 2 1,-4 4 0,-1 5 0,-6-2 2,8 5 5,4 2 2,4 5-1,5-4 1,2 5-1,4 0-1,0-2 1,2 1 0,4 1 1,4 0-2,7 0-5,3-1 0,5 0-1,-2-3-1,0-2-1,-4-3-3,2-1-18,0-4-39,-2-2-90,8-2-218,-7 0-314,-4-3 0,0 2 0</inkml:trace>
  <inkml:trace contextRef="#ctx0" brushRef="#br0" timeOffset="325121.2279">20573 5238 3336,'-4'-5'36,"1"2"1,-2 0 2,3-3 0,-4-4-4,3 8-20,3-1-42,0-1-104,0-4-544,8 10 0,-7-6 0,1 2 0</inkml:trace>
  <inkml:trace contextRef="#ctx0" brushRef="#br0" timeOffset="325819.9444">20907 5020 1677,'3'-10'96,"-3"-1"20,0-2 21,0 1 17,2 3 12,0 1 18,-1-1 11,-1 3 9,-1-1 5,-6 0-58,-5 3-25,-2 0-16,-2 2-20,-4 0-14,-1 2-13,-1 0-17,1 0-8,3 4-10,3 3-5,6 2-6,5 5-6,6 3-2,7 5 3,5-3-18,10 11 17,7-7 0,3-2-3,-5-3 1,-3 3 0,-6-9 0,-9 4 1,-6 0-4,0 1-2,-4-3 14,2 1-18,-6-3 1,2-3-2,-4-2 0,0-1 2,-4-4-2,-5-1-1,-4-1 3,-4 0 0,0 0 1,-2-1 0,3-1 1,3-1 1,5 0 0,2-6-1,5 2-1,4-3 2,0 0-4,2 3-3,2 2-7,-2-4-16,0 6-40,4 1-89,6 0-603,-5 0 0,5 6 0</inkml:trace>
  <inkml:trace contextRef="#ctx0" brushRef="#br0" timeOffset="327070.5541">21163 5220 1768,'-3'1'64,"0"1"18,-1-1 8,1 0 11,3 1 15,0-1 15,0 0 7,0-2 2,0 1 1,1 0-38,1 0-23,2 1-16,-4-1-9,5 0-7,-5 0-12,0 0-9,0 0-6,1 0-2,-1 0 3,0 0-2,0 0-1,2 0 3,-2 0 6,0 1 3,0 2 5,0 0 3,-2 0 2,2 0 3,-1 0 2,1 0 0,0-1 2,0-2 0,0 0-6,0 0-6,0 0-10,1 0-6,5-2-9,1-1-12,4-2-20,2-2-9,-6 2-17,-1 0-32,-3 0-60,4 3-238,-7 0-254,0 1 0,4 1 0</inkml:trace>
  <inkml:trace contextRef="#ctx0" brushRef="#br0" timeOffset="328002.1743">22056 5121 1836,'0'-9'70,"0"-1"31,0-4 6,0-8 12,2-2 12,-1 2 16,3-5 5,-2 1 5,-1 4 7,-1 2-39,3 4-18,-6-1-25,2 4-4,-10 1-9,0 3-12,-9 1-13,-3 3-5,-2-1-4,-1 3-6,-3 1-3,1-1-6,-3 5 1,-2 1-2,-2 6 1,1 6 2,-2 4-2,7 6 0,4 7-1,8-1 3,5 1-4,7-2 2,5 0-5,7-4 1,6-4-4,6-2-2,8-4 0,4-4 0,2-2-2,3-5-2,-1-3-1,1-1-1,-3-4-3,-2-3 0,-3-4-1,-3-3 1,-8-7-1,0-1-1,-7 0 1,-5 1-2,0 3 4,-7 4-4,2 4 3,0 6 0,0 1-1,-5 2-2,2 7 4,-4 5 0,1 0 4,4 6 0,0 4-2,2 1 5,4 1-2,2 0-2,1-2 1,7-1 2,4-1-6,2-4-7,2-4-24,4 1-55,0-3-162,-3-7-491,-3 1 0,-5-4 0</inkml:trace>
  <inkml:trace contextRef="#ctx0" brushRef="#br0" timeOffset="328607.8358">22422 5203 2425,'0'-4'82,"-2"-1"19,-4-1 16,-3-3 14,-9 3 13,-5 0 11,-2 2 6,-2-2 3,3 2 2,3 3-53,3-1-28,6 4-19,7 3-13,2 2-14,3 2-11,0 4-11,3 1-4,6 2 0,9 0-4,3 0 2,6 1-1,3-3 0,-1 2-4,-4-3-3,-2-1-4,-4 2 0,-7-4-3,-5 2-3,-5-2 2,-2 1-2,-2-3 1,-3-1 0,-6 2 2,-3-1 1,-1-2 4,-5 0-2,-3-2 3,5 0 0,-8 0-1,3-3 0,-2-1 1,2 0-3,4 0-26,2-1-59,9-1-278,3-4-357,1 2 0,5-4 0,7-5 0</inkml:trace>
  <inkml:trace contextRef="#ctx0" brushRef="#br0" timeOffset="328845.2222">22800 5479 3079,'0'-2'-14,"3"-2"-156,-3-6-409,0 5 0,-3-1 0</inkml:trace>
  <inkml:trace contextRef="#ctx0" brushRef="#br0" timeOffset="330404.9376">1159 6234 3426,'0'-2'49,"-1"2"9,1-3 5,0 3 7,1 0 26,-1 0 24,0 0 13,0-1 7,0 1 2,0-2-30,0 1-17,0-2-7,0 1-12,0 2-35,-1-3-76,-2 3-81,-3 0-166,1-3-573,-6 4 0,-3 1 0,0 4 0</inkml:trace>
  <inkml:trace contextRef="#ctx0" brushRef="#br0" timeOffset="330696.4065">778 6686 3186,'0'0'64,"2"0"18,-1-2 7,1 2 12,-2 0 10,0 0 3,0 0 1,0 0-7,3 0-18,-2 0-69,3 0-82,9 0-237,0 0-446,7 0 0,6-2 0,8-1 0</inkml:trace>
  <inkml:trace contextRef="#ctx0" brushRef="#br0" timeOffset="330938.7767">1422 6694 2613,'0'0'85,"0"0"14,0 0 6,-1 0 3,2-3 1,1 2 2,-2-2-1,3 0-13,1-2-42,3 4-202,1-13-522,0 10 0,2-1 0</inkml:trace>
  <inkml:trace contextRef="#ctx0" brushRef="#br0" timeOffset="332423.7915">2505 6279 1766,'1'-2'57,"2"0"22,-2-3 13,1 1 23,0-1 22,-2 3 11,0-3 11,0 3 4,-4-1 3,0 0-25,-6 1-26,-6 0-19,-5 1-8,-1 1-15,-7-1-13,-3 2-7,-5 0-5,-9 3-3,-2 3 0,2 1 1,0 4-3,8-2-3,8 2-4,5-3-8,9 4-9,5-1-3,6 2-6,4 0 0,2 1-4,9-3-2,2 0-2,7 1-2,10-5-2,4 3-2,3-7-2,0 0-5,-1-2 1,-5-1-1,-4-2-1,-6 1 2,-8 0 1,-9 0 1,1 0 3,-8 0 1,0 0 4,-7 0 2,-4 0 1,-4 0 0,-6 1 1,-5 5 2,-2 2 2,-3 1 0,0 3 2,-2 2-1,6 1 2,3-1-1,8 1 0,4 2 1,10-5-2,3 1-1,3 1-4,3-2 0,6-1-3,5-1 2,11-3-3,14-2-1,7-2-2,7-3-8,2 0-8,-4-2-14,-3 0-7,-12-1-10,-9 1-16,-8 0-27,-8 1-41,-2-2-123,0-2-389,-5 2 0,5-1 0,0 2 0</inkml:trace>
  <inkml:trace contextRef="#ctx0" brushRef="#br0" timeOffset="333074.3093">2788 6515 1879,'-7'-4'71,"-3"0"20,-6 0 16,-3 1 17,-3 3 8,-1 0 12,2 3 8,0-1 6,1 3 6,0 2-40,5 1-17,0 1-13,0 3-12,1 1-15,4 1-7,7-4-10,0 2-6,3-5-5,6-2-2,4-3-9,6 0-4,7-4-10,5 0-3,4-5-3,-1-1-1,-4-2-1,-5-1 1,-6 1-2,-6 3-3,-6 2 1,-2 5-1,-2-3 5,0 3 4,0 3 0,0 0 1,4 3 0,-3 1 0,4 1-1,2-1 2,2-2 1,3-1-3,9-3-5,3 1-15,7-2-26,8-2-49,2-3-84,0-3-157,-8-18-343,-4 13 0,-7 0 0,-6-2 0</inkml:trace>
  <inkml:trace contextRef="#ctx0" brushRef="#br0" timeOffset="333987.5294">3203 6421 1803,'0'-3'91,"-1"2"21,-5-3 15,-3 2 25,-3 0 15,-3 2 15,-2-1 11,0 2 8,-2-1 3,0 2-60,0 4-26,-2 2-14,4 6-15,2 1-21,1 1-16,8 2-14,2 1-11,4-3-7,0 2-3,4-3-1,5-1-3,5-4-4,6-2-3,6-4-3,3-4-3,2 3-13,3-6-9,-1 1-2,2-3-5,-2-5-3,2-4 0,-3-6-1,-2-4-2,-3-4 1,-5-4 7,-5-7 10,-2-1 10,-7-2 4,-2 1 3,-3 5 3,-1 3 1,-5 5 3,0 5 6,-5 7 4,1 5-1,-7 8 7,-1 3 2,-5 6 1,0 8 0,3 5 2,4 7-2,5 6-2,6 6-4,2 3-3,0 0 2,1-1-5,0-3-3,1-2-2,0-4 0,3-4-1,1-1 0,-3-4 1,1-7-3,2-3 0,-2-2-1,2-6-1,1-1 1,2-3 0,1-4-1,3-4-1,-2-5 0,4-4-1,-1-6 0,0 2 1,0 3-3,-1 3-2,0 6 1,-2 6-1,1 0 1,-4 6 0,1 4 0,2 1 1,-5 6 2,1 1-1,0 2 2,-2 0 1,1 0-2,3-3 2,-6-4-2,4-1-6,-4-3-22,4-1-49,3-4-131,2-6-545,-4 4 0,-1-2 0,-1-1 0</inkml:trace>
  <inkml:trace contextRef="#ctx0" brushRef="#br0" timeOffset="334922.6313">4329 6420 1235,'0'-3'67,"0"-1"18,0 2 25,-3-3 33,-5 2 21,-6 2 17,-5 1 14,-7 0 8,0-2 8,-3 4-33,0-1-23,0 2-14,4 4-23,4-2-30,4 5-22,8-2-12,6 1-12,3-1-6,3 1-8,9 0-4,8-2-2,10-1-2,9 3-3,10-4-1,-4 2 0,-2 3-3,-8-5-1,-9 4-4,-13-2-1,-5-1-3,-7 3 0,-5-1 1,-2 0 1,-8-1 0,-4 1 4,-8-1 0,-4 1 1,-1-2 5,0-2 4,0 2 5,5-2-1,3-4-1,4 0-1,4 0-1,4 0-4,3 0-1,2-1-6,3 1-21,3 0-19,3 0-34,7-3-95,10 1-222,2 2-271,8-2 0,4 0 0</inkml:trace>
  <inkml:trace contextRef="#ctx0" brushRef="#br0" timeOffset="336998.1739">4721 6467 1852,'-4'-2'99,"-5"-1"23,-5 0 11,-5 1 17,-1 2 17,0 0 14,1 0 7,-1 0 4,-1 2 4,4 4-58,0 3-36,1 1-20,1 4-8,5 1-14,2 1-18,2 1-12,5 0-8,1-2-1,4-1-1,4-2-3,7-4 0,9 0-3,8-3-5,6-3-7,5-2-4,2 0-5,-1-6-2,0 2-5,-7-6-7,-3 0 1,-8-4-2,-5-2-1,-6-2 2,-2 1 4,-8 2 4,-2 0 5,0 3 3,-3 3 5,-1-1 6,-5 3 1,-1 0 2,-5 3 4,-1 1 4,-1 0 1,7 1 0,4 2-1,1 0-2,2-3-3,0 3-2,5 0-2,9 0-2,5 0-2,5 0-4,8 3-3,0-3 1,-2 5-5,-1-1 1,-1 3 1,-5-1 2,-7 2-3,-2 3 1,-10-2 1,-2 1 1,-5 2 4,-5 3 1,-1 2 7,-2 0 1,0 0 2,1 0-2,6-4 3,2-2-1,2-3 1,2-4-1,6-1-2,4-2-4,7-1-2,6 0-2,9-2-6,6-7-1,-1-1-6,3-6-3,0-6-7,-6 0 1,-9 0-1,-10 5 4,-6 1 0,-6 5 5,-5 4 8,0 0 4,0 6 7,-3-3 7,-1 4 7,-3 0 3,-3 5 0,-1 2 2,4 2-3,1 1-2,3 2-5,3 0 0,1-3-3,3-2-4,5-1-1,0-3-2,8-1-2,2-2-1,2-2 0,-1 0-1,2-4 1,-2-2-2,2-1 0,-6 0 0,-2 2-5,-5 1 3,-3 4 1,-2 1 0,-1 1 0,4 1 0,-1-1 1,3 2 0,1 2 1,3 2 0,0-3 3,4 3-2,-2 0-2,5-4 3,1 0-2,0 0 1,0 0-3,1-2 2,-2 0-1,-4 0 1,-3-2 0,0 1 3,-6 0-1,-4-3-1,0 1 1,-3 0 0,0-1 2,0 2 0,0-3 0,-3-2-1,-1 2 2,-2 0 1,0-3-2,1-1 2,0 2 1,2-2 0,0-2-3,-1 2 1,3 3-1,1-3 2,-2 3-5,2-1-3,2 1 5,-2 1-2,0-1-3,0 5 1,0 1 2,0-3 1,0 3 0,0 3-2,1 1 6,-1 4 0,3 4 4,3 1-3,1 2 3,3-1-1,2 0 0,0-5-5,-2-1 2,0 0 1,1-4-3,0 1-1,0-1-5,3-1 3,1-1-2,-4 2-2,1-1 4,-2 0 0,0-1-1,-4-2-2,4 0-1,-6 0 4,2 0-3,1 0 0,-4 0 2,3 0 2,0 0-5,2 0 0,-2 0 1,0 0 1,1 0 0,0 0-3,0 0 4,-1 0-3,-2-2 1,1 2 0,-3-3-1,2-1 3,-3-4 1,2 4-3,-3-5 1,0 5-1,2-3-2,-2 0 0,0 2-3,0-1 0,0 1 5,0 0-3,-3 2-1,-4-2 3,-1 1-2,-2 0 2,-5 0 3,2-2 0,2 0 1,2 1 0,3 0-2,0 0 3,4 4-5,-1 0 2,2 1-6,-1-2-21,1 2-19,-4-1-35,5 2-96,-1-6-630,-1 5 0,-3 0 0,0 0 0</inkml:trace>
  <inkml:trace contextRef="#ctx0" brushRef="#br0" timeOffset="339462.3183">7040 6479 1333,'-3'0'62,"0"-1"25,-3 1 15,1-3 17,0 3 22,2 0 15,-1 0 8,3 0 3,-4 0 9,2 0-32,-2 0-12,-4 3-21,-2-2-5,-1 3-13,-2 1-16,2 0-13,1 2-4,3-3 2,4-1-6,1-2-8,3-1-8,0 0-6,0-1-5,1 1-5,4-2-6,0 0 0,-1-3-4,3 0-3,0 0-3,-4 1-1,-2 3 0,0-1 0,-1 2 0,0 0 1,0 0-1,0 0-2,2 0 1,-2-2-2,2 2-1,0-4 0,0 0-1,-1 0 4,-1-1 1,0 0 2,0 2 3,-3 0 1,-3 1 0,-2 0 0,-4 2 3,-5 0-1,1-2 1,-1 6-2,-5-3-5,0 3 2,1 4-2,-1 1-1,-2 3 0,5 1 1,2 1-1,3 1 0,2 1-1,4 2-2,7-2 0,-1-1-2,10 2-1,6-4 2,7 0-1,9-3 0,14 0-1,3-5-2,2 0-4,3-4-6,0-1-11,1-3-14,-1-3-5,0 0-7,-6-7-6,-7-2-1,-4-2-1,-10-4 3,-8-1 4,-9 2 7,-3-1 11,-8 6 11,0 3 10,-6 3 10,-6 6 14,-5 1 6,-4 2 8,-5 4 3,2 2 6,1 3 0,4 1 1,6 4 2,8 0-2,4-1-6,4-4-7,8-1-2,5-1-10,8-3-6,4-3-3,7-1-4,4 0-3,-3-3-2,0-1 0,-5 1 2,-8 0-4,-11-1 2,-5 4 5,-3 2 5,-2 2 4,1 2 4,0 2 6,0 3 4,0-1 0,0-3 1,3 0 3,6-4-2,0-1-5,8 1-2,3-3-4,1-3-3,4-1-3,-1-9-3,-2 1-2,3-7-2,-1-5-2,-3 1-3,-4 2 0,-4 6-2,-4 4 0,-7 7 0,-1 3 5,1 2 0,-2 5 2,3 2-1,-1 3 4,1 0 4,1 1 1,2-1 1,1 0-2,1-2 4,1 0-5,5-2 5,1-3-3,1-1-1,0-3 0,4 0-4,-1-4 1,0-1-1,-1-2 2,0-5-4,-3-3 1,1 1-8,-6 4 1,-1 0 3,-3 3-5,-2 4 5,-2 1-3,6 0 3,-4 4 0,0 3 3,0 0-1,3 1 6,3 7 1,-6-1 2,3 0 2,-2 3-3,1-3 5,-2 1-4,2-2 0,2 1-1,1-3 0,1-2-3,3-2-2,3-1-9,-3-1-22,2-3-34,-3 0-96,-3-11-658,-3 8 0,-6-6 0,-7 0 0</inkml:trace>
  <inkml:trace contextRef="#ctx0" brushRef="#br0" timeOffset="342026.8495">8596 6642 1911,'-5'0'65,"-1"0"22,1-2 16,-2 2 16,1 0 20,3-1 16,-1 0 9,2-1 7,1 0 3,-1 0-37,0-2-22,2 1-19,0-1-15,0 1-14,0-6-19,5 4-15,4-4-9,9-3-7,6-1-4,10-4-2,4-2-3,-1-7-4,-2-3 2,-5 1-3,-8 0 0,-6 0-1,-10 8 2,-6 3 1,-6 4 8,-7 4 3,-4 6 1,-3-1 4,-2 4-3,4 0 2,2 2 1,9 3-1,5 1 0,6 5-3,8 3-4,8 3-3,9 2-1,8 1 0,0-1-1,-5 1-1,-7 1-2,-14-4 0,-5 0 1,-8-2-1,-7-1 0,-9-2-1,-8-4-1,-6 0-2,-6-1 1,2-3-2,4 0 4,3-3-2,11-1 0,9 2-1,5-4 1,4 0-1,8-4 0,11-2 0,6-3-4,8-7-4,9 2-9,6-6-4,-4 1-1,0 4-3,-6 2 1,-11 6 0,-7 3 0,-6 3 1,-6 2 2,-3 1 6,2 1 8,-3 3 8,-4 1 4,3 0 6,-3 4 1,0 1 4,0 0 1,0 0 0,0 1 2,0-1 0,0 0-1,4-1-3,0-2-2,5 2-3,3-3-4,-1 1-3,3-2 0,1-2-2,1-2 1,2 0-1,0-2 0,-1-3 0,2-1-1,-5-4-1,-1-3 3,-2-5-3,1 0 0,-4-2-1,1-1 1,0 1-1,-2 2 3,-3 3-4,-3 4 1,1 5 0,0 2 0,0 2 2,0 5-1,3 3 0,-2 4 1,0 4 3,4 4-2,-2 1 3,-1-1 0,1-1-1,5-1 1,-3-4-1,3 0 3,1-5 0,3-1-1,1-6-3,1 2 1,-2-3 1,8-2 1,-4-1 1,2-4-3,0-5 0,-1-5-5,-2-4 2,-3-4 0,-3-4 4,-2 4-4,-2 4-4,0 4-3,-1 5 0,1 5 5,5 2-3,3 3 4,5 2-3,0 0 0,3 2-2,1 8 0,-5 1 3,-4 7 4,-4 1-3,-5 3 0,-4 2 3,-5-2 1,-4 0-2,0-5 2,1 2 1,-5-4 2,1-3-2,1-3-1,-1-4 2,-5-2 0,2-3 1,0 0 0,4 0 0,-2-3-1,6-1-3,3-4-3,0-4-6,6-5-13,10-2-18,3-3-27,8-2-26,8-5-29,1 4-25,7-4-21,4 1-9,7-1 5,-5-1 12,-5 0 22,-10-3 43,-16 2 53,-9 0 42,-7 2 42,-7 5 38,0 2 28,-2 5 17,-5 4 2,-3 2 7,3 1 0,0 3-21,4 1-22,5 0-18,2 2-13,3 3-11,-2 1-8,4 0-6,-2 7-3,0 3-9,3 8-10,-1 8-6,-1 8-4,3 4-2,0 5 0,1 3 1,-3 2-2,2 1 2,-2-5-1,-1-3-2,-1-2 2,1-8 2,3-6-3,4-4 1,-1-8-1,3-5 0,3-2 2,-3-5-5,2-1-5,-5-2-2,4-4-4,-5-4-6,0-5 2,-4-7-2,0-4-2,-6-1-1,-7 0-1,-1 5 2,-6 4 5,-1 4 2,0 5 4,-3 0 7,6 2 4,-3-1 2,1 5 6,1 1 2,6-2 2,5 1-1,3 3 2,12-1 1,8 1-1,7 0-3,6 0-1,12 0-1,2 0-9,7 0-23,1 0-44,-1 0-78,-6 0-231,-12-2-311,-19 4 0,-7-1 0</inkml:trace>
  <inkml:trace contextRef="#ctx0" brushRef="#br0" timeOffset="343583.356">10497 6464 1391,'0'-10'69,"0"1"27,0-4 24,-1-2 24,-4 4 18,-3 4 14,-5-1 10,-2 4 12,-6 3 12,2-1-33,-5 5-16,0 4-19,-1 2-21,3 6-21,6 5-17,2-1-10,4 2-10,5-4-11,1-2-11,4-3-8,0-2-9,4-1-5,8-5-4,2 0-3,4-4 0,7-3-3,0-2-1,-3-4-1,2-3-1,-8-1-2,-2-1-3,-5 4 0,-6 1-1,-1 5-1,-2 1 1,2 5 3,-2 3 1,0 2 3,2 1 0,-1 3 2,5 0 2,4-2 1,5-3 0,1 0 2,1-2-5,3-2 0,-4-2-1,4 2-2,-3-4-3,1-4 1,-1-1-3,-1-3-2,0-7 1,-3-6-1,-2 2 2,-1 0-2,-2 4 2,-4 1-1,0 7-2,-4 2 3,0 5-2,2-1-1,-2 6 4,0 3-3,0 6-1,0 4 4,0 3-1,2 0 0,1 1 3,2-4-3,1-2 3,0-1 3,-2-4-5,3-1 1,2-2 2,0-1-3,5-5 1,-3 0 0,3 0-1,3-7 2,-2-2-2,0-3-3,1-5 2,-3-5 2,1-2-2,-4 5-1,-1 1-3,-3 5 0,1 8 1,-4 2 0,1 2-2,0 5 3,1-1-1,0 4-2,3 2 2,-4 3 3,2 5 1,0-2 1,-3 1-1,0-4 0,2 2 4,-1-3-2,-2-4 2,2 0-1,-1-4 2,1-3-2,1 0 0,1 0 1,2 0 0,0-3 1,2-1-4,2-4 0,0-4-3,1 0 0,2-2-1,-4 2 0,1 2-3,-2 0 1,-2 5-1,1-1-1,-2 2 0,-1 2 2,0 1 1,0 1 2,1 3 0,-1 1 2,1 0 3,-2 5-1,4 1 2,-3 0 2,-3 4 3,3-2 2,-2 1 0,-2-1-1,2 0-2,-2-3-1,-1-1 0,3-3 1,-4 2-3,4-1-4,1-2-11,-1 0-22,0-1-33,-2-1-67,4-2-180,-5-3-426,-4 0 0,-5-1 0,-4-5 0</inkml:trace>
  <inkml:trace contextRef="#ctx0" brushRef="#br0" timeOffset="343942.6452">10758 6108 2888,'0'-4'64,"2"4"16,-2-1 17,2 0 9,-4 2 8,2 2 7,2-1 3,-2 1 2,0 0 0,3 1-52,-1 1-16,3 0-35,6-1-58,2 2-139,-4-6-584,7 2 0,-7-2 0,-3 0 0</inkml:trace>
  <inkml:trace contextRef="#ctx0" brushRef="#br0" timeOffset="346547.6223">12172 6360 304,'0'0'42,"0"-3"18,0 1 12,0 0 12,0 2 8,0-1 6,0-1 5,0 2 6,0 0 3,0-1-22,0 1-4,0 0-5,0 0-4,0 0-5,0 0-1,0 0 0,0 0 0,0 0-1,0 0-1,0 0-3,0 0-9,0 0-10,0-1-8,0 1-4,3 0-5,-3 0-5,0 0-3,0 0 1,0 0 4,0 0 1,1 0 2,1 0 2,-2-2 1,3 2 5,-2 0 3,2 0 5,-1 0 9,-1-1 5,-1-1 4,2 2 3,-2-1 0,0 1-1,0 0-2,-2 0-1,-4 0-5,-1 0-6,-4 0-7,-3 0-11,1 0-6,-1 1-1,-2 2-2,2 0 1,-2 2 0,0 1-2,2-1 2,1 0 0,-2 4-1,3-2-2,2 1-1,-1-2-5,1 3-2,1-1-2,2-1-1,0-1-2,1 2-3,4-4-1,0 3 0,2-5 0,0 1-1,0 0 2,4 1 1,9-1 0,7-1 2,11 1-3,8 2 2,5 0 0,3 0-2,-1 4 0,-9-2-4,-5 3-1,-10 0-4,-6-1-3,-9 0-5,-5 2 3,-3-4 0,-7 2 1,-6 0 1,-4-2 2,-6 0 3,-6-3 2,0 3 4,-6-3 5,1-3 3,1 2 3,-2-3 0,2 2 1,1-4-1,3 2 2,4 0-1,3-3-3,7-1-2,1-1-3,4-3 2,3 2-5,1 0-1,2 2-3,0 3 1,4-2-10,-1 2-4,2 1-1,3 0-1,6-1-11,4 2-23,6-2-46,7 1-117,3-6-462,-2 6 0,3 2 0</inkml:trace>
  <inkml:trace contextRef="#ctx0" brushRef="#br0" timeOffset="348375.3907">11947 6423 990,'-3'-3'114,"0"0"38,-1-1 34,-1 0 20,1 3 8,1 1 8,2-2 11,1 2 10,0 0 5,0 0-77,0 0-26,4 0-35,8 0-32,4 0-18,8-2-8,9-3-6,8-3-10,-2-6-8,1-6-7,2-4-2,-6-2-5,-4-2-3,-9-2 0,-4-4-2,-3 0-1,-6-2-1,-7-1 0,0 1-2,-2 2 2,-4 3 1,-4 6 6,1 4 4,-8 9-1,-1 1 2,-6 5 1,-1 3 0,0 3 0,-2 0 1,-2 7 2,3 3-5,-2 5-4,3 7 1,1 10 5,1 5-2,9 7 4,4 7 2,6 7-2,5 8 4,11 4 0,9 3 2,5 1 1,6-1-4,-1-7-7,-6-3-5,-11-4-6,-7-6-3,-7-6 2,-3-7-6,-3-5-4,-3-9-2,-1-6-2,-3-3-1,0-5 6,1-8 3,-2-1-1,4-3-6,1-2-6,-5-3-8,3-3-12,1-2-15,-1-6-22,0 0-32,1-2-95,5-1-211,-5 2-239,-2 0 0,2 0 0,-3 0 0</inkml:trace>
  <inkml:trace contextRef="#ctx0" brushRef="#br0" timeOffset="348898.7847">11862 6590 1010,'-5'2'109,"3"1"52,-1 1 26,0-1 23,3-1 21,1 1 23,-1-3 12,6 0 7,7 0 3,13 0-77,11 0-29,11-3-51,8 3-24,5 0-23,3-1-24,-5 0-23,-1-1-13,-12 1-7,-4-3-6,-15 4-3,-9-3-9,-10 3-9,-2 0-18,-5-2-20,-2 1-37,1-1-94,0-3-177,-3 5-217,0-1 0,-4 0 0,3-1 0</inkml:trace>
  <inkml:trace contextRef="#ctx0" brushRef="#br0" timeOffset="349830.2261">12664 6462 2273,'-12'-3'85,"-6"-2"23,-6 2 18,-5-1 10,0 4 8,0 0 7,3 3 6,3 1 2,6 6 1,4 0-49,7 5-32,3 1-24,4 2-15,4 0-8,6 0-9,4-2-4,6-1-6,8-3-4,3-3 2,0-3-2,-3-5-1,1 0-3,-3-1-1,-2-1-1,-7-4-1,-2-1 1,-7-4-2,-6-2 1,-4-6 1,-6 0 1,-2-2 0,-6-5 2,-3 5 1,-1 0 2,0 1 1,2 4 1,1 3 3,4 2 1,2-2 1,6 4-1,2 2 0,2 1-5,2-2 1,4 2-3,7 2-2,7-1 0,7 3-3,9 1-1,1 0-1,3 5 1,-5 3-4,-4 6 6,-3 6 0,-8 5 2,-7 0 1,-6 5 0,-4-6-1,-3 0 0,0-3-2,0-1 3,-2-6 2,2-4 1,0-3-2,-1-2 0,1-1 0,0-1-1,1-3 2,-1 0 1,0-4-1,0-1-4,2-3 4,1-6-5,1-4 1,1-4-3,3-6-4,2 1 1,-2 1-2,3 1-3,1 3-1,-1 5-3,1 8-9,1 2-8,-2 5-10,4-1-12,-2 3-8,0 0-39,-5 3-68,4-3-199,-9 5-320,-2 2 0,0-2 0,1-1 0</inkml:trace>
  <inkml:trace contextRef="#ctx0" brushRef="#br0" timeOffset="350990.4461">13355 6428 1915,'-3'0'98,"-2"-3"17,-3 3 15,-6 0 12,0-1 12,4 1 5,-1 0 3,5 0 3,4 0-1,1 0-61,1 0-32,4-3-14,2 2-14,4-3-14,3-1-10,6-3-6,-5 1-2,-1-1-1,-4 2 0,-5 3 0,-2 1 0,-2 2 3,-2 0 5,1 1 2,-3 0 1,1 2 1,-2 2-1,0-1 0,2 1 0,3-1 1,4 0-2,6-2-5,2 0-3,3-2-4,3-2 2,-2-4 0,-6 1 1,-4-3 0,-3-1 1,-3-2 2,-3 4 0,-4-1 0,-7 4 1,-3 2 4,-6 1-1,-3 2 0,-2 3-1,0 3 2,-1 3-5,3 5-3,3 2 3,4 4 1,10 1 0,5 2-3,3 0 1,6 1 2,13-4 0,5-3-1,10-1 1,7-3-2,4-4-3,-1-2-4,-1-4-4,1 0-4,-4-4-8,-3 1-1,-2-4-5,-4-2-1,-3-4-1,-2-3 2,-4-4 0,-3-2 3,-4-5-1,-5 0 4,-5-1 6,-1 2 0,-3 0 2,0 3 2,-1 3-2,-5 7 2,-4 2-2,-6 5 0,-6 2 1,-1 5 2,-5 7-1,1 0 2,3 7-1,4 2 3,8 2-1,8-2-1,2-1 3,5-3-3,6-3 1,5 1-1,1-3-1,6-3 0,1-1-2,1-3 0,-1-1 1,2-1-1,-2-2-3,0-1-3,-1 0-6,1 0-14,-3 0-16,-2 0-21,-2-1-26,-4-1-56,-2 1-98,-2-6-443,-4 5 0,-2 0 0,-4 1 0</inkml:trace>
  <inkml:trace contextRef="#ctx0" brushRef="#br0" timeOffset="354460.5083">14847 6163 651,'-1'0'91,"-3"0"29,0 0 17,-1 0 10,0 0 10,0 0 17,-2 0 16,3 0 16,-1 0 14,1 0-47,-1 0-27,2 0-25,-1 0-11,1 0-8,-4 0-6,6 0-12,-4 0-14,2 0-21,-1 2-15,-2-1-2,-1-1 12,-1 0 10,2 1 2,0-3 3,4 0-3,1 1-5,-1 0-1,2-1 5,0 2 1,0 0-7,2-2-21,-2 2-12,0 0-5,0-3 0,0 2 9,0-4 0,0 2 0,1 0 2,-1 3 1,2 0 0,1 0 0,-3 0-2,0 0-3,3 0-4,-3 0-10,0 0 2,0 0 0,0 0-2,0 0 4,0 0 1,0 0-1,0 0 0,0 0 2,0 0 1,0 0 0,0 0-2,0 3-1,0-3-1,0 0-2,0 0-1,0 0 0,0 0-1,0 0 1,0 0-3,0 2 1,0 1 0,0-2-2,0 2 1,0-3-1,0 3-2,0-3 3,0 2 0,0-2-2,-3 0 1,3 0-2,0-2 2,-2 2 1,2 2-1,2-2 2,-4 0-1,2 0-2,0 0 0,0 0 2,0 0-2,0 0 3,0 0-4,0 2 1,0-2 1,0 0-1,0 0 1,0 0 0,0 0 1,0 0-2,0 0-1,0 0 0,0 0 0,0 0 0,0 0-2,0 0 0,0 0 0,0 0-1,0 0-2,0 0-19,0 0-45,0 0-44,5 0-83,2-2-177,0-3-270,0 4 0,2-1 0</inkml:trace>
  <inkml:trace contextRef="#ctx0" brushRef="#br0" timeOffset="356499.7632">14745 6208 530,'-7'2'62,"-1"-2"28,-3 3 20,2-2 17,1 2 22,0-3 20,0 3 20,0-3 18,-2 0 14,2 0-27,4 0-14,-2 0-22,1 0-16,1 0-14,0 0-19,-2 0-17,2 2-15,2-2-11,1 0-6,1 0-2,-2 0-4,2 0-2,2 0-2,-2 0 0,0-2-1,0 2-3,1-5-2,1 0-6,8-3-9,1-2-6,8-1-7,6 1-2,5-4-3,6 4-3,3 1 1,-1 0-2,-5 3-3,0 3 0,-3 1 0,2 2-2,1 0 2,0 3-2,-1 4 0,-3 1-2,-7 6 0,-5 2 0,-7 2 0,-5 0-1,-4-3-2,-1 2 2,0-2-1,-3-5-1,0-2 3,-3 0 1,-2-6 0,-2 0 0,1-1 1,2-1 2,2 0-1,1 0 3,-2-1-1,5-3 1,0-1 0,-2-4-2,3-3 0,0-5 1,0 2-2,-2 0 1,-1-1 1,-2 4-3,0 3-2,-3 1 0,-3 5 0,-2 0 0,-4 2 0,-3 1 1,-3 1 2,-3 2 1,-5 5 3,1 1 3,0 6 4,1 2-1,1 3 3,5 3 1,0 1 2,4 1-1,2 1 1,6-1-3,3 4-3,3-2 1,5 0-1,0-2 0,5 0-1,5-6 0,4-2-2,6-7 2,6-3-3,4-1 0,0-4-3,1-1-11,-1-1-31,-4-3-57,-2-3-152,3-3-473,-15 3 0,-1-3 0,-5 1 0</inkml:trace>
  <inkml:trace contextRef="#ctx0" brushRef="#br0" timeOffset="357906.4123">15239 6453 929,'7'-4'71,"0"0"23,2 1 17,2-3 23,-5 2 26,1 2 20,-4 0 16,2 2 9,-4 0 9,1-3-40,-2 3-25,0 0-23,0-1-15,0 1-20,0 0-27,0 0-17,0 0-16,0 0-8,-3 0-7,-2 1 0,1-1-5,-1 0 0,1 3 0,1-3-2,3 1 1,-1 0-4,-2 1 1,3-2-1,-1 1-2,1-1-1,0 0 1,1 2 1,-1-2 0,0 0 2,0 0-2,0 0 5,0 0 0,0 0 0,0 0 5,0 0 5,3 0 4,-3 0 2,1 0 1,-1 0-2,0 0 2,0 0-2,0 0 3,0 0 3,0 0-1,0 0-3,0 0-4,-1 0-3,-2 0-3,2 1 2,-2 1-1,0-2-2,1 0-1,1 0-5,0 0-1,-1 0-4,-1 0 1,2 0 0,1 0 0,-2 0-1,2 0 1,0 0-1,2 0-1,-2 0-1,0 0 1,0 0-2,0 0 0,0 0 0,0 0-1,0 0-1,0 0 3,0 0 0,0 0 0,0 0 1,0 0 0,0 0 2,0 0-1,0 0-2,0 0-1,0 0 2,0 0-2,0 0-1,0 0 2,0 0-2,1 0 0,-1 0 0,0 0-1,2 0 2,-1 0 0,1 0 0,-2 0 0,1 0 1,-1 0-3,0 0 4,1 0 0,-1 0-3,0 0 2,0 0-2,2 0 4,-2 0-3,0 0 1,0 0-1,0-2 0,0 2-2,0-1 0,0 1 2,0-2 0,0 2 0,0-1-2,0 1 1,0 0-1,0 0 0,0 0 0,0 0 0,0 0-4,0-2-11,0 2-29,0-1-61,0 1-132,3-6-457,-3 4 0,1-1 0,-1 2 0</inkml:trace>
  <inkml:trace contextRef="#ctx0" brushRef="#br0" timeOffset="361798.5237">15292 6459 412,'0'-5'53,"0"5"15,2-4 9,-2 1 7,0 1 8,0 2 5,0 0 4,0 0 1,0 0 5,0 0-26,0 0-13,0 0-6,0 0 0,0 0 1,1 0 0,-1 0 1,0 0 6,0 0 4,0 0 0,0 0-3,0 0-8,0 0-8,0 0-8,0 0-7,0 0-8,0 0-6,0 0-9,0 0-4,0 0-2,0 0-4,0 0-3,0 0 5,0 0 5,0 0 3,0 0 1,0 0 1,0 0 0,0 0 1,0 0-2,0 0 0,0 0 2,0 0-5,0 0-8,0 0-3,0 0-4,0 0-2,0 0 2,0 0 0,0 2 1,0-2 6,0 0 3,0 0 5,0 0 3,0 0 1,0 0 4,0 0 0,0 0 1,0 0-3,0 0-4,0 0-3,-1 0-3,-1 0-4,0 0-1,1 0-1,0 0-1,1 0-1,-2 0-1,1 0-1,1 0 4,0 0 1,0 0 0,0 0 3,0 0 0,0 0 1,0 0 1,0 0-1,0 0 1,0 0-3,0 0-2,0 0-2,0 0 0,0 0-2,1 0 1,-1 0 0,2 0-1,-1 0 1,2 0 0,-1 0 3,1 0 4,-2 0-1,3 0-1,-2 0 1,-1 0-3,-1 0 1,0 0 2,0 0 0,0 0 0,0 0-3,0 0-1,0 0 0,0 0 0,2-2-4,-2 2 2,0 0-4,0 0-1,0 0-1,0 0 0,0 0 3,0 0 1,0 0 2,0 0 3,0 0 0,0 0 1,0 0 4,0 0 2,0 0 1,0 0 0,0 0-2,0 0-2,0 0-1,0 0-3,0 0 0,0-3-2,1 3-2,-1 0-1,0 0-1,0 0 1,1 0-1,-1 0 0,0 0 1,0 0 2,0 0 1,0 0 1,0 0 0,0 0 1,0 0 2,0 0 0,0 0 2,0 0 2,0 0 2,0 0-1,0 0 2,0 0 0,0 0 2,0 0-3,0-2 2,0 2-3,0-1-2,0 1-1,0 0-1,-2 0-1,-3 0-3,-2 0 0,1 0-3,-3 0 3,1 0-3,-1 0 2,4 0 0,-4 0 1,-1 1 1,4 1 0,-1 1 1,-1-1 2,0 2 0,2-1-1,2 4 2,-2-2-1,2-1 0,2 1-1,-1 1 0,0-1-3,3-2 0,0 1-2,0 1 1,-2-1-1,2-1-1,2 0 0,-2 2 0,0-1-2,0-1 2,0 0 1,0 3 0,5-3 1,2 1 2,5 0 0,5 1 2,4-1-3,0-1 1,0 1 3,2 1-1,-4-3-1,2 2 1,-3 0-3,-2-1-2,0 0 0,-1 1 0,-3-2 0,-3 2 1,-3-2-3,-5 1-1,-1 0-4,0-1 1,0 3 3,0-4-1,-1 3 0,-2 0-1,-4 1 3,-1-3 0,-5 1 2,0 0-1,-5-3 5,2 3 1,-3-2-1,2 3 2,2-2-3,-2 0 3,1 0-2,0-2 1,-1 1-1,0-1 4,1 0-3,0-1-2,4 1-1,1 0 2,2 0 1,2 0-2,1 0-1,1 0-1,0 0 0,2 0-3,2 0 2,-1 0-1,1-2 1,-1 2-3,2 0-3,0 0-1,0 0 1,0-2-1,2 2-4,1 0-22,4 0-54,4 0-146,6 0-421,-2 0 0,-3 0 0,1 0 0</inkml:trace>
  <inkml:trace contextRef="#ctx0" brushRef="#br0" timeOffset="375858.7129">15769 6250 276,'-2'0'52,"1"-1"17,1 1 18,0 0 19,0-3 17,0 1 14,0-1 13,-2 0 13,2 2 13,0-2-17,0 1-4,0-1-2,-2 3-2,1-3-9,0 0-8,-2 2-8,-1-1-5,4-3-10,-2 3-8,1 0-12,-2 1-13,2 1-13,1-2-14,-2 1-6,0-1-7,2 2 0,-1-1-2,0 1-1,1-1-2,-2 1 0,2 0 2,0 0-1,0 0-2,0 0-4,0 0-2,0 0-3,0 0-6,0 0-3,0 0-1,0 0 0,0 0-5,0 0 0,3 0 2,0 2 2,2 1 0,0 3 0,5 0 2,-2 3 2,5 2-2,1 1-2,1 2 2,-1 3 0,2 0-1,-2 2-2,-4 3-1,0-5 0,-2 3-2,-3-3-3,-2-3 0,-1-3 0,-1-2-1,-1 0 2,0-5-1,0 1 1,2-1-1,-2-2-2,0-1 3,0-1-2,0 3 2,0-3-6,0 0-15,0 0-28,0 0-53,0-3-148,0-6-422,0 4 0,-3-5 0,-1-3 0</inkml:trace>
  <inkml:trace contextRef="#ctx0" brushRef="#br0" timeOffset="376679.6498">15953 6217 394,'2'-2'51,"-2"-2"13,0 1 14,1 0 12,-2 1 13,2 1 11,-1-1 5,0 1 9,0-2 6,0 2-29,0-2-9,0 0-8,0 0-4,0 1-7,0 2-4,0-1-3,0-1-4,0 2-8,0 0-6,0 0-7,0 0-6,0 0-7,0 0-5,-1 0-1,-2 0-4,-3 0 1,-5 3 10,-2 1 18,-4 6 17,-2 3 12,-6 8 9,-2 1 8,-1 6 2,-1-1 0,2 2 0,1-3-1,6-2-11,0-1-13,5-4-14,1 0-11,6-6-9,2-4-4,2-2-4,4-6-4,0 3-4,0-4-3,0-2-2,0 2-8,2 0-3,1 0-12,2-3-19,3-6-34,-2 1-67,9-4-137,-6-5-357,4 9 0,-2-2 0,3 2 0</inkml:trace>
  <inkml:trace contextRef="#ctx0" brushRef="#br0" timeOffset="377764.6601">16504 6286 495,'0'-6'71,"1"1"26,-1 0 26,2-4 16,-1 2 19,-1 2 27,0-4 20,0-2 12,1 4 7,-1-2-39,-1 1-17,-3 1-19,-5 0-20,1 0-9,-7 1-17,-2 2-21,-1 1-17,-2 3-12,1-2-3,-3 2-2,0-2-5,2 4-7,-3 3 2,-4 0-1,-3 5 1,-1 5-3,1 6 2,1 0 0,6 1-2,6 2-1,1-1-1,3 0-2,4-1-6,6 0-3,1-5-6,3 0 3,6-4-1,7-3-1,4-2 2,8-1-4,10-4 0,1-3-2,-3 0 1,3-3-3,-5-6 1,-4-4-3,-3-5-1,-3-2-3,-4-4 4,0 0-4,-5 2-2,0-1 3,-4 4-1,-3 1-1,-2 6 1,-2 4-2,-1 2-3,-1 4 2,0 0-5,0 2 2,0 0 1,0 2-3,0 2 2,0 2-1,0 6 0,0 1 1,3 5 1,-3 0 0,2 0-1,3 3 1,2-3-1,2 0 0,5-4-1,1 1 4,2-6-1,1 1 0,0-1 0,-3-3-3,0-2 2,-6-2-10,0 1-14,-4-3-41,0 0-94,2-4-542,-1 3 0,-3-3 0,1 1 0</inkml:trace>
  <inkml:trace contextRef="#ctx0" brushRef="#br0" timeOffset="378687.0735">16936 6411 848,'0'-5'92,"0"1"24,0-2 16,-2 1 10,-1 1 14,-4 3 15,-2-3 12,-2 4 6,0 0 13,1 0-56,-4-3-15,-2 6-16,-3-3-9,-1 0-5,0 5-9,0 0-10,-2 3-11,6 3-3,-1-1-10,7-1-12,2 0-7,1 1-5,6-5-6,1 6-4,1-2-2,3-2-3,7 0 2,2 0-3,7 0-3,4-1 0,2 1-1,-2-2-3,0 0-1,-1-1-1,-1 3-3,-3-1-2,-2-2-5,-6 3 0,-1 1-1,-5-3 1,-2 3-2,-3-1 3,1 1-3,-1 0 0,0-1 2,0 1-2,-4 0 3,2-1 2,-1-1 0,-4-1 0,0-3 0,0 0 2,-4-1 0,-3 1 2,-2-2-2,-2 0 4,-4 0-1,-1 0-1,0 0 3,0 0-1,1-2 2,5 1-2,1-1 2,4 0-2,1 0 0,3 2-2,3-2 0,0 2 0,4-1-7,-1 1-3,4-1-5,-2 1-5,0 0-26,4 0-78,8-3-212,-1-9-295,1 11 0,4-3 0,-5 1 0</inkml:trace>
  <inkml:trace contextRef="#ctx0" brushRef="#br0" timeOffset="404027.8006">1812 7396 523,'-6'-1'61,"-3"0"32,-3-2 18,0-2 22,-1 4 22,3-4 28,0 2 16,0-3 15,1 1 8,3 1-30,3 0-14,0 0-22,1 1-12,1 1-18,-1 2-24,0-2-27,2 2-17,-2 0-14,0 0-8,2 0-5,0 0-11,0 0-10,0 0-6,0 2-4,0-1 4,0 2-1,0 1 0,0 0 2,0 1 3,0 0-4,2 1 0,0-1-3,0 2 2,1-2 0,4 0-3,-1-1 0,1 2 1,3-2-2,0-2-3,3 0 4,-2-2-1,1 0 2,1 0 1,-4-2 0,-2 2 2,2-1 0,-2-2 1,-1 1-1,-3-1-1,-1-3 0,-2 4 2,0 0 0,0 0-2,0 0 1,-1 1-1,0-1-1,-5-1-1,-2-1 1,-4 2-2,-2-1 1,-6 3 0,-1-3-1,-8 3 0,-4 3 0,-5-2 0,-5 7 2,-5 2 1,-2 7 1,-1 1 0,3 3-1,5 0 1,8-1 1,11 1-1,8-2-3,9-2 0,5 0-3,5 2 1,7-2-1,8 1 2,6 0 2,11-3-2,5 0 0,7-3 4,3-7 2,5-2 0,3-2 3,0-1-1,1-1-2,-3-5-1,-7 4-1,-3-5 1,-10-2-4,-5 1 3,-10 3-3,-6-2-1,-7 2-3,-3 3-1,-8-1 3,-6 3 2,-7 0 0,-4 0-1,-4 3 3,-3 2-2,1 4-1,5 0 2,4 4 0,5 2-1,8-1 0,1 1-2,10 0-1,9-3 0,4-1 2,9-1-6,7-3 4,1-5 1,2 1 4,-2-3 0,-7-3 0,-6-1 2,-7-1 0,-8 0 1,-6-7 0,-1 2 3,-4-4-2,-2 0-2,-4 2-3,-1-1-1,-4 5 0,-5 4-1,2 1 1,-3 1-1,3 2 0,-1 0 0,3 0 0,4 0 0,7 0-2,0 0 0,8-1 2,3 0-1,12-2 2,8-4-1,9 2-2,7-2 1,0-2-1,0 4 1,-5-2 4,-6 4 0,-4 3-1,-6 2-3,-7 3-1,-3 2-1,-3 5 1,-4 6-1,-5 0 2,1 5-1,-2-1 1,0-1 2,0-2 1,0-3 1,0-5 0,0 1 1,1-7 1,2 0 5,4-5-3,5 0 3,8-5 0,0-3 0,3-6-1,-1-3 1,-3-3 1,-3-1-1,0 4-2,-4 1 0,-4 6-2,-4 4-3,2 1 0,-2 5 0,0 0-1,1-3-1,-1 3-1,0 0 0,1 0 1,-2 0-3,1 3 0,0 0 1,-1 2-1,-2 2-1,1 4 2,0 3-2,3 1 1,1 1 0,2 1 1,3-2 1,0-1-1,1-3 1,-2-4 2,2 1 0,0-5 0,1-3 2,6 0 2,-1-4 0,0-4 1,2-2 0,0-4 2,-2-3-1,-1 0 0,2-2 0,0-1-2,-3 4-2,-2 3-1,-2 1-1,-3 5 0,-1 2-1,-2 4 1,1 1-2,2-1 0,1 1 0,0 1-1,-1-1 3,1 1-1,-3 1-2,-1 1-1,0 1-2,0-1-3,-2 6 0,0 1-4,-3 0 1,-1 5 2,0 0-1,2 4 1,-4-2 1,2-1 5,0-2 4,-1-3 4,-1-4 8,2-3 13,-1-1 5,0-3 3,-2 0 3,3 0 0,-1 0 2,-1 0-2,2-4-2,0 1-2,0-3-6,2 1-10,-2-1-6,0 3-2,0-1-3,0 1-1,0 3-2,0-4 2,0 3-2,0-2 1,0 3-3,0-1 1,0 1-2,0 0-1,0 0 1,0 0-1,0 0 0,0 0-1,1 0 3,-1 0-2,0 0 2,0 0-2,0 0 0,0 0 0,0 0 0,0 0 0,0 0 0,0 0-1,0 0 0,0 0-1,0 0 0,0 0 2,0 0 2,0 0-2,-3 0 1,-1 0 0,-2 0 1,0 0-1,-1 0 0,-2 0 0,1 0 0,0 0 1,2 0-2,0 0 3,3 0-2,0 0 0,1 0-1,2 0 2,-2 0-3,1 0-7,-2 0-19,0 0-36,2 3-120,1-3-535,-3 6 0,3-1 0,0-1 0</inkml:trace>
  <inkml:trace contextRef="#ctx0" brushRef="#br0" timeOffset="404958.7001">3292 7706 766,'-6'-3'27,"-2"0"20,-3 1 19,1-3 20,3 2 21,0 2 14,3-2 9,1 3 8,0-3 6,3 2-6,-3 0-6,0-2-14,-1 0-12,2 2-18,-2-2-17,1 3-10,-1-3-5,2 2-3,-1-1-1,0 1-6,3-2-3,0 2-8,0-2-5,0 0-7,0 2-9,0-2-2,0 2-4,0-1-2,0 1-2,3 0-4,-1-1-2,2 2 3,2 0 1,4-1 3,0 1 6,0 0 2,3 0-3,-3 0-2,-2 0-1,0 0 2,-5 0 2,0 0 4,-3 4 13,0 3 8,0 4 6,-2 3 5,-1 5 10,-2 2 1,-4 2 2,2 1 1,3-4-2,1-2-3,1-4-12,2-4-6,2-1-4,-2-3-8,0-2-4,0-2-1,0-1-1,4-1 2,2-3-6,5-1-16,1-2-29,2-6-55,3-5-128,-5-6-436,-3 4 0,-3-1 0</inkml:trace>
  <inkml:trace contextRef="#ctx0" brushRef="#br0" timeOffset="405247.9771">3316 7485 744,'0'-4'58,"0"1"15,0-2 8,0-1 3,0 3 0,0 3 2,-2 0 0,1 0-2,1 0-32,0 0-132,0 1-190,0 7 0,3 0 0,2 1 0</inkml:trace>
  <inkml:trace contextRef="#ctx0" brushRef="#br0" timeOffset="406967.8174">3709 7639 746,'1'-1'20,"1"-1"20,1 1 18,-3-2 17,0 2 19,3 1 19,-2-3 13,-1 0 12,0 2 9,2 0-6,-4-2-3,-2 1-13,-2 1-13,-5 1-11,-4 0-15,-8 0-11,0 1-5,0 4-5,-9 3-3,4 3 4,1 4-2,3 2-2,1 2-6,6-2 0,3-1-4,7 0-5,-1 0-8,7-5-5,1 1-4,0-3-6,6-4-1,4 0 0,10-2-1,5-2 0,8-2-1,0-2-2,1-5 3,0-3-4,-3-5-2,-1-8-1,0-2-3,-2-6-5,-2-4 1,-3-1-3,-4-3-4,1 3 1,-7 1-2,-6 3-1,-1 5 0,-5 3-3,-1 5 1,0 6-2,-1 2 0,-2 5 0,-4 2 2,-2 3-1,-4 1-1,-3 4 1,1 2 1,-2 3 1,4 4 1,0 5 4,3 2-2,-1 3 3,6 2 0,1-2 1,0 4 2,1 2 1,0 1-3,3 1 1,0-1-3,0-1-2,4-2 0,4-4-1,4-2 0,3-4 0,6 0-1,4-7 1,-2 0 0,3-4 1,0 1-1,-1-5 5,-5 1 1,-3-2 0,-1 0 1,-3 0-3,1 0 0,0-3 2,-3-1-1,3-2 0,0-4 1,-1-2-2,1-1 0,0-3 1,-2-1 0,0-3 1,-2 4 0,-6-2-1,0 4 0,-2 2 1,-2 4-1,0 0 0,0 4-2,-3 3 0,0 1-1,-3 0 0,-2 0 0,-1 0 2,2 4 1,1 1-2,1 5 1,0 1-2,5 2 1,0-4-1,0 4 1,0-2-3,0 0 0,4-1-1,0-1 1,-1 1-1,5-4 2,0-1 2,4-2 1,-1 0 0,3-3 1,0 1 0,0-2-1,3 1 3,1-3-1,-1-1-1,0-2 1,-1-3 0,0-1-1,-1 0 0,-2-2 1,1-4 1,0 1 2,-2-1-4,0-2 1,-2 1 1,-5 3 0,-2-1 0,-1 5 0,-2-1-2,0 5 1,1 2-2,-1-2 0,2 6 0,-2-2-7,1 1 0,3 1 0,2 0-1,1 0 2,5 1 1,2 1-1,1 4-1,1 2 0,1 2-1,-3 3 7,-2 2-2,-6-1-1,-3 4-1,-3 1-1,0-1-3,0 2 1,0-5 2,-2 2 1,1-5 2,-2-2 1,2-1 1,-1-4 0,0 2 1,2-3-1,0-1 2,0-1 0,0 1-1,2 1 0,3-4 0,0 0-1,3 1-9,2-6-29,0 2-120,0-11-525,-3 5 0,-4-4 0,1-1 0</inkml:trace>
  <inkml:trace contextRef="#ctx0" brushRef="#br0" timeOffset="407951.2653">5250 7628 724,'0'0'78,"0"0"20,0 0 15,0-4 13,0 1 20,0-1 18,-3 1 17,-1 0 15,1-1 6,0 0-42,-3 3-22,1-5-16,-1 2-8,-3 0-10,-2 1-18,1-1-15,0-1-18,0 1-12,-3 2-2,-1 2-4,-5 0 0,0 0-1,-4 0-1,-1 2 2,-2 2 1,0 5 2,4 2 1,2 4 0,4 2-3,6-3-3,5-2-6,4 2-4,-1-4-4,4-2-1,1 1-3,9-5-3,5-3 1,9 2 0,4-3 0,3-4-2,2 2 2,-3-5-1,-3 0-1,-3 2-5,-5-2-1,-8 1-1,-4 3-3,-4 3 0,-3 0-1,-1 0 2,1 2-3,-1 1 0,4 1 2,-1 3 3,2 1-1,0 3 1,4-4 1,1 2 0,5-4 0,3 1 1,4-4-1,2 0 1,-2-2 0,-1 0-3,-1 0 1,-2-3-3,-3 0-8,-1-4-30,-3 0-85,2-3-235,-9 5-263,-2-2 0,-3 4 0,-6-2 0</inkml:trace>
  <inkml:trace contextRef="#ctx0" brushRef="#br0" timeOffset="409716.0435">5934 7611 271,'-3'0'44,"2"0"11,-2 0 7,0 0 7,0 0 16,-1-1 13,-2-2 16,-2 3 17,1 0 13,0 0-17,0 0-8,3 0-8,-1 0-6,1 0 1,0 0-8,-2 0-6,3 0-8,0 0-6,0 0-9,2 3-3,-1-3-2,2 0 8,-1 0 10,2 1 3,-1-2-4,0 1-2,0 0-8,0 0-9,3-3-5,2 1-6,3-1-5,1-3-11,6 1-11,-1 0-11,2 0-4,2-1-4,1 3 1,-1-2-2,-3 5-2,-3-2 3,1 2-4,-3 0 0,-1 0-1,-2 2 1,1 5-1,-2 2 2,0 4-2,-1 8 2,-2 1 0,-1 0 0,0 0 4,-2 1 3,0-5 4,1-2 2,-2-3 0,2-5 2,-1-1 3,0-4 6,0 0 5,0-2 0,0 1-2,0-2 1,0 0-4,0 0-1,0-3-1,0 3 0,0-3-4,0 2-6,0 0-5,0 0-2,0-1 1,0 1-3,0 0-1,0-2 0,0 3 0,0-3-2,0 0-1,0 0-3,0-4-1,0 3-3,0-1-13,0-2-22,3 2-49,-3-1-112,7-8-407,-5 5 0,1 0 0,-2-3 0</inkml:trace>
  <inkml:trace contextRef="#ctx0" brushRef="#br0" timeOffset="410412.071">6005 7631 825,'-5'0'84,"1"0"29,-2 0 23,-1-3 25,1 3 28,2 0 23,0 0 11,2 0 6,1-4 3,2 0-58,4-5-22,9-3-28,2-4-22,5-4-24,4-7-26,1-1-21,-6-5-11,3-1-6,-3-5-4,-3-2-3,1 2-1,-6 0-2,-3 4-3,-4 3-2,-5 6 1,0 7-4,-3 5 2,-4 9 0,0 2 2,-6 6 2,-6 2 4,1 9 3,-2 3 7,2 7 2,2 5-1,3 4 3,3 1 5,2 5 2,3 0 2,4 2 0,-1-1-2,2 3 1,2-1-5,-2 1 0,0-2 0,0 1-2,4-5-3,1 1-2,3-6-6,2-2 0,1-4-2,-2-4-2,-3-8 2,-2-5-1,-1-3 4,1-5 2,-1-1-2,0 0 1,1-3-1,2-1-3,-2-3-14,4-4-16,0-1-38,1-1-81,1-2-176,-1-9-306,-3 13 0,-2 2 0,-1-2 0</inkml:trace>
  <inkml:trace contextRef="#ctx0" brushRef="#br0" timeOffset="412134.64">6321 7768 983,'0'0'83,"0"0"21,0 0 23,0 0 14,0 0 8,0 0 2,0 0 8,1 0 5,4 0 4,3 0-56,7-2-22,2 0-19,3-4-20,-2 1-12,0-4-7,-6-2 0,-1 0-7,-3-1-3,-5-1-2,-2-1-3,1 2-1,-2-2-2,-3 7 0,-3 2 1,-6 2 0,-5 1 2,-5 2 2,-3 2 4,4 3 3,1 2 5,2 4 4,6 2 1,3 6 1,6-1 0,1 3-1,2-1-2,2 2-2,1-5-7,9 3-3,2-4-3,8-4-2,7-2-1,2-6-2,0-1-3,0-3 2,-1-2-1,-2 0-1,-2-4 3,-1-3-3,-1-5 2,-1-3-5,-4-3-2,1-1 1,-5 1 1,-1 6-4,-8 0 1,0 8 0,-6-1-3,1 5-1,-1 0-3,2 4 3,-4-2 0,2 4-1,2 4 0,-2 3 2,0 4-3,0 2 0,0-1 3,0-3-3,0-1 2,1-2-2,0-1 2,6-3 0,-1-1 0,3-2 0,1-2 2,2-1 2,0 0 0,-1-4 4,2-4-1,0-1 2,4-4-1,-1-4 0,-1 1-2,-2 2 0,-2 0-1,-3 6-3,-3 1-2,1 5-1,1 0 0,0 2 0,1-1-3,-1 4 0,0-1 3,0 4-2,-1 3 2,-1 2 0,2-2 1,0 3 0,0-3 1,2-1-2,-1 2 3,7-4-1,-2 1-3,4 1 4,-1-5-2,4-3 0,-1 0 3,1-3-3,0-1 2,0-2 1,2-5-2,-2-1 2,1-3 1,-5-2-1,-4 1-1,-4 0 2,-4-1-2,-4 0 0,0 5-2,-1 1 0,-5 4 1,-7 1 0,-3 6 0,-7-1-3,-2 1 3,6 1-5,5 2 1,4-3 1,8 5-1,2 0 2,0-1-5,2-1 1,6 1 2,2 0 1,5 0-2,1-1 2,1 1 0,-2-2 0,2 3 1,-4 2 0,1 1 1,-5 5-2,1 3-2,-4 4 0,-5 2-1,1 4 3,-4 3-1,1 1 0,-5-1 1,2 0 1,-6-1-1,3-3 3,-1 0-1,0-4 2,1-3 1,5-3-2,-2-3-1,2-3 1,-1-2-3,2-3 7,0-1 7,-1-2 0,-4-1 3,1 0 1,-3-2 0,2-4 2,-4-2 0,0-8 0,5-3 2,3 0-8,-1-1-5,3 2-2,6 1-2,4 1-1,4 0-1,11-2-4,4-1-12,8 1-20,6-3-29,0 2-58,-4 1-111,-5-2-420,-12 8 0,-9 3 0,-6 1 0</inkml:trace>
  <inkml:trace contextRef="#ctx0" brushRef="#br0" timeOffset="412720.2248">7562 7450 821,'-6'-6'78,"0"-2"25,-2 0 25,-2-3 23,4 5 20,1 1 15,2 1 10,0 0 1,3 2 1,0 1-50,0 0-29,0 1-32,0 0-25,0 0-21,0 2-9,0 4-7,0 5 1,0 5 9,-5 8 7,3 4 4,-1 5 6,-4 2 8,2 2 2,5 0-2,-2-3-10,0-1-8,2 1-10,0-6-9,0-6-8,0-3-5,0-5-3,0-4 0,3-3-5,1-3-15,6-1-50,2-7-109,6-6-441,-1 0 0,-1-5 0,-1-8 0</inkml:trace>
  <inkml:trace contextRef="#ctx0" brushRef="#br0" timeOffset="413335.2276">7735 7490 855,'0'-1'70,"0"0"8,0-1 10,2 1 22,-2 1 15,0 1 22,0 6 22,0 4 12,0 5 6,0 7-43,0 1-13,0 5-2,0 3-9,0-3-19,0-3-13,0 2-19,0-4-21,0-4-10,0-2-2,0-6-10,0-2-2,0-1-2,0-6 5,0 1 2,2-3 0,6-1 1,1-2-3,4-5 0,7-3-2,-1-5 2,3-5-4,2 1-3,-5 1-6,-2 1-6,-6 6-2,-4 4-5,-4 4 1,1 3-5,-4 6 1,2 2-1,-2 2 1,0 4 0,0 2 1,0 0 0,2-4 3,-2 0 1,6-1-1,-2-4 2,4 1 1,-1-1-2,2-4-7,-1-1-14,-2 0-32,-2 1-110,-2-11-450,-2 8 0,-6-5 0,-8 0 0</inkml:trace>
  <inkml:trace contextRef="#ctx0" brushRef="#br0" timeOffset="413720.7511">7323 7624 1170,'-5'-6'91,"0"2"35,1-3 28,-2 2 21,2 2 14,4 0 5,0 3 4,0-1 6,4-2 3,5 3-63,6 0-23,7-1-33,10 1-26,5-3-20,8 2-11,1 0-5,2 0-4,-3-1-6,-7 2-5,-6-1-13,-9 1-30,-8 0-66,-7 0-112,-5-1-375,0 1 0,-6 0 0,-4-2 0</inkml:trace>
  <inkml:trace contextRef="#ctx0" brushRef="#br0" timeOffset="415027.544">8715 7474 929,'0'-1'73,"0"0"14,0-1 14,0 0 16,0 1 17,0 1 13,0 0 9,0 0 6,0 0 4,0 0-42,0 0-26,3 0-10,3 0-12,1-2-15,4 1-15,1 1-6,-2 0-1,-1-3 5,-1 3 4,-4-1 9,0-2 6,-2 0 3,-2 1 2,0 0 0,0 1-1,-2 1-5,-4 0-8,-6 5-7,-5 5-9,-6 4-11,-2 3-6,-4 6-7,-1 2-1,1-1-1,0 1 1,-1-1 1,7-2 0,4-3 4,1-5 2,9-2 2,3-5 2,4 0 0,2-5 2,2-1-2,-4-1-1,2 0 1,4 3-2,7-3-2,9 1-5,9 2-1,7-2-3,2 2-2,3 1-3,-1-1 3,1 0-4,-3 0-1,-3 1-2,-2-3 0,-2 2 0,-8-3-2,-1 0 0,-4 0 1,-5 0-1,-1-3 1,-6 2-1,-4-3 0,-2-5 2,0-2-1,0 0 3,-2-7-2,-4 0 0,-6 1 0,-1 0 0,-8-1 1,2 1 0,-4 3 2,-2 0-2,2 2 2,6 0-4,1 0 2,7 3 1,3 2-2,3 0-22,3 5-29,0-1-46,3 3-133,14 0-458,-9 1 0,5 1 0,7-1 0</inkml:trace>
  <inkml:trace contextRef="#ctx0" brushRef="#br0" timeOffset="416000.1774">9126 7561 1673,'0'-4'67,"0"-1"16,0-2 9,0-2-1,9 4 8,0-1 4,5 2 7,2 2 2,1-1 2,2 2-44,-3 1-18,4 0-13,0 0-6,0 1 1,-2 3-2,2 5-6,-7 1-6,-4 5 2,-3 1 3,-4 4 7,-4 0 4,-6 1-1,1 2 2,-1-3 0,-5 1-1,1-6 9,3-1 6,2-6 5,0-3-2,5-2-3,0-1-3,0-2-1,-1 0-1,1-1 1,-2 0-2,4-4-7,0-4-5,6-4-8,5-5-4,8-6-4,5 0-7,10-3-4,0-3-6,4 1-8,0 1 0,-4 6-5,-4 3-3,-9 5 3,-8 0-1,-5 4 1,-6 5 2,0 0 2,-2 2 3,-2-1 5,2 3-1,-6 0 5,-7 1 2,-2 2-3,-7 4 1,4 1-1,-2 7 1,3 0 3,2 4 1,4 0-1,2-1 0,6 1 0,1 0-1,2 2 1,0-1-2,3-1 0,1 0-2,6 0 0,3-4 0,5-2 0,4 1 1,3-5-1,-1 0 0,-2-5 0,4 0 3,-4-2-1,0-1-1,3 2 1,-5-4-1,-5 2-1,-1 0-1,-4 0 2,-4 0-2,-6 0-4,3 0-17,-3 0-18,0 0-29,-3 0-112,3-4-509,-6 4 0,-8-3 0</inkml:trace>
  <inkml:trace contextRef="#ctx0" brushRef="#br0" timeOffset="458691.7615">10360 7587 299,'0'0'17,"-2"0"6,0-1 7,2 1 4,-3-1 10,0 1 7,2-2 6,-2 1 3,1 0 3,0-1-8,0 2-4,-1-1-5,2 1-7,-2 0-4,1 0-9,-2 0-7,4 0-4,-7 0-3,4 0 2,-4 0 2,3 0 2,-3 0 6,3 0 5,-3 0 2,-1 0 2,3 0 4,1 1 8,1-1 2,-2 0 1,2 0 0,-1 0-2,2 0-4,0 0-3,-1 0 1,0 0-2,-2 0-3,1 0-7,0 0-2,0 0-7,0 0-4,1 0-1,-3 0-3,4 2 0,-2-2 0,1 1 1,-1-1 3,-2 0 1,3 0 2,2 0 2,-5 0 0,4 0 1,0 0-1,-5 0 0,2 0-2,-2 0-3,3 0-4,-1 0-2,0 0-3,0 0-2,2 0 0,-2 0-1,-2 0 1,3 0-2,0 0-1,2 0 1,1 0-3,1 0-1,0 0-5,0 0-6,0 0-4,1 1 1,7 2 3,6 1 6,15 1 5,10-1 12,14-1 12,11 0 15,7-1 12,9-2 15,6 3 7,9-6 3,2 3-5,0 0-2,-1 0-2,-3 0-11,-11 0-11,-8 0-14,-5 3-7,-15-2-10,-7 3-2,-6-1-6,-8 0-1,-7 0 0,-2 1-3,-5-1-1,-9-3 0,0 1 0,-3 1 0,-5-2 1,-1 1-1,1-1 1,-1 0 2,-1 0-3,1 0 1,-1 0-3,0 0-9,0 0-48,0 0-73,0 0-347,-11 1 0,-2-1 0</inkml:trace>
  <inkml:trace contextRef="#ctx0" brushRef="#br0" timeOffset="459324.2872">11297 7520 818,'0'-4'42,"-2"2"35,-1-2 23,-2-2 12,-1 6 11,2 0 4,1-1 2,0 1 7,3 0 3,0 0-22,0 0-15,0 1-23,3 5-11,7-1-5,9 1-8,7 3-2,9 0 1,5-1-6,5 1-2,-5 0 0,-1 1-3,-5-2-11,-7 0-12,-7 0-8,-8-2-1,-5 0-6,-3-2 1,-2 1 5,-2-1 5,-3 3 6,-6-2 4,-2 4 4,-10 0 2,-4 8 6,-5 1 2,0 4 4,-3 3 0,0 0-4,1 0-6,2-1-4,4-2-5,4-5-4,6-3 0,4-3-5,5-6 0,3-2-4,3 0-19,1-2-30,6-2-71,6-6-137,3-1-311,5-1 0,3-4 0,1-7 0</inkml:trace>
  <inkml:trace contextRef="#ctx0" brushRef="#br0" timeOffset="460510.3049">12132 7474 625,'0'0'36,"0"0"30,0 0 28,0 0 19,0 0 19,0 0 9,0 0 10,1 0 9,3 0 9,1 0-8,3 0-20,3-1-26,-3 0-24,1-1-20,1 2-15,-3-2-9,-2 2-8,-2-1-7,-1 1-8,0 0 1,-2 0-2,0 0-1,1 0 0,-1 0 8,-5 0 3,-4 0 0,-7 0 3,-10 1-5,-6 3 1,-3-1-2,4 4 0,3 0-1,7 1-5,2-1-5,7 1-5,4 0-3,1-3-4,5 3 6,1-2-1,5 0-1,6 1 0,7 0 0,8-1 2,8 1-3,6-1 1,-1-1 1,-2 0 0,0 3-3,-3-2-2,-5 2 0,-7-2-4,-5 1-2,-3-2-1,-10 1 0,0-1 0,-2 1 0,-5-1 1,-8-1 2,-6 4 3,-7-1 2,-8-2 4,-2 2 5,-2-2 3,-1 2 5,4-3 1,0-1 1,1 0 0,4-3 2,3 0-5,7 0 0,4 0-3,6 0-5,5 0-14,3 0-30,2 0-66,9-3-194,7 2-299,5-5 0,8-5 0,7-4 0</inkml:trace>
  <inkml:trace contextRef="#ctx0" brushRef="#br0" timeOffset="461360.1677">12536 7374 1569,'-1'-11'66,"-2"-1"29,-2-4 21,1-1 14,0 4 12,-1 3 11,4 2 6,-2 4 6,3 0 2,-3 3-39,3-1-24,0 2-31,0 0-19,-1 0-13,2 0-12,-2 2-9,1 5-4,-2 3-2,-1 6 3,1 4 2,2 5 1,-5 0 3,2 5 3,0 1 0,0 1 2,2 1 1,1-1-3,0-1-3,0-2-5,0-4-3,0-2 0,0-2-3,0-3-1,0-4-1,0-1-3,0-2 1,0-6 2,0 2 3,3-6 4,-1 1-1,3-4 3,0 0 1,2-7 1,0 1-1,-1-7 2,-1-2-2,3-2-4,-1 1-2,0 1-4,0 1 0,1 3-6,1 5-2,3-1-1,0 4-2,4 0-1,0 3-3,2 2 1,-2-2 0,-1 2-3,-2 2 1,-1 2 2,-4 3-1,-2 3 0,-2 2 1,0 2 0,-4 0 1,0 0 0,0-2 0,0-2 2,0 1 1,0-3 1,0 0 1,0 0-1,0-4-3,0 1-9,0-2-23,4 0-47,7-3-158,3-3-438,4 3 0,3-7 0</inkml:trace>
  <inkml:trace contextRef="#ctx0" brushRef="#br0" timeOffset="462702.531">12950 7646 1516,'-7'0'57,"-2"0"22,1 0 11,-1 0 8,8 0 16,1 0 12,1 0 7,5 0 6,3 0 3,6-1-40,7-2-13,0 0-21,2-2-7,-1-4-3,-3 1-5,-8 1 1,-4-4 0,-5 3-2,-3-1 0,-6 2 1,-2-1-1,-6 4 1,-1 1 0,-5 2-5,1-1-10,-1 2-12,2 2-8,-2 2-2,5 0-3,2 7-2,3 1-2,4 3-1,5-2-5,2 1 4,6 0 0,8 0 1,7 0 0,10-5 0,8-2 1,3-2-2,2-3-1,-3-2-1,1 0 0,-1-4-10,-2 0-2,-4-3-3,-1-4-4,-2-3-2,-4 0-4,-3-1 0,-3-2 2,-6 2 2,-3 1 3,-5 2 6,-6 3 4,-1 1 4,-2 2 4,-3-1 2,-6 6 6,-4-2 1,-4 0 0,-11 3 3,-1 3 3,1 5-2,2-2 0,6 5-3,8 2 1,7-2-1,3 0 0,7-2-3,9-3 0,6 0-1,8-2-5,7-2-2,0-2-3,-3 0 2,-8-2-3,-5 2 0,-6 0-2,-6 2 2,0 0 0,-2 4-2,-4-2 2,2 3 4,-1 0 4,3-2-1,0 3 1,4-3 1,2-1 5,2-1-2,6-3 1,-1 0 0,2 0-1,-1-3-2,1-1 0,-2-6 0,-1-1 1,-1-7-2,-2 1-3,-5-4 2,-2 1-3,-4 2 2,-3 2-1,0 1 0,0 5 0,0 3-1,0 2 0,0 2-1,0 2-1,0-1-2,2 2-1,2 0 0,5 3 0,1 1-2,4 4 0,1 3 1,-1 3-2,-5 3 1,-2 0 2,-3 3-1,-2-2 1,-2 0 0,0-1-1,-2-3 0,-1 1 2,1-1-1,-1-4 0,1-4-2,1-2 0,1-1 0,6-2 2,8-1-10,7-1-27,10-2-60,11-7-165,6-5-434,-4-2 0,-2-5 0</inkml:trace>
  <inkml:trace contextRef="#ctx0" brushRef="#br0" timeOffset="464671.6103">14771 7329 120,'-4'-1'13,"-5"0"9,1-2 13,-4 1 9,6 0 12,-4 1 9,0 0 4,-4-2 7,3 3 7,0-1 1,2 1 9,1 0 7,3 0 10,1 0 14,1 0 12,0 0 15,1 0 6,1 0 0,1 0-4,-3 0-3,3 0-8,0 0-9,-1 0-20,-1 0-18,2 0-20,0 0-25,0 0-10,3 1-2,6-1 2,4 0-5,5 0-4,6 0-2,4-4-1,-2 0-4,-2-7-1,-1 1 1,-5-5 4,-7-3-5,-5-3-4,-4-4 1,-2-4-3,-2 0-2,-3 0 0,-4 2 3,-7 4 0,-4 7 2,-6 4-1,0 6 1,0 3 2,0 3-2,2 2 0,2 3 3,1 6 0,3 7-5,2 6 4,0 8 1,2 4-1,1 6 2,4 3-7,5 6 3,3 3 0,1 0 1,4 3-3,3-3-1,3-2-2,2-2-5,2-3-2,-4-3-1,-4-2 5,-1-2-2,-4-6-1,-1-3-2,0-3-1,0-7 2,0-6-1,-1-5 2,-2-2 4,-1-3-4,-1-5 0,-1 0-4,3 0-13,-3-5-20,4-1-24,2-9-51,0-4-116,0-6-423,0-2 0,-2-1 0,-2 0 0</inkml:trace>
  <inkml:trace contextRef="#ctx0" brushRef="#br0" timeOffset="465728.3416">14415 7634 1220,'-2'-2'81,"2"1"6,0 1 3,0-3 14,0 3 19,0 0 24,2 0 14,4 0 6,3 0 3,9 0-65,8 0-14,5-3-2,8 1-2,2-4-13,-1 0-17,-4-3-24,0 2-15,-8-1-2,-11 2-2,-3 1-2,-6-1 4,-5 3 5,0 1 3,-5 0 3,2 2 2,0 0 1,-1-2 3,-8 2-4,1 0 0,-4 4-3,0-2 0,-1 6-7,5 0-5,3 1-3,3 2-3,2 1 0,0 1-2,4-3 2,0 1-2,3-3-2,5 0-4,1-2-1,0-3 1,1-3 3,2 0 1,-4 0 2,-2 0 0,-3-5 2,-4 1 3,-3-4 2,3-2 4,-6-3 2,3-1-3,0 0-3,-1 3-1,-3-1-2,2 1 2,-3 4-3,-2-2-3,1 3 1,1 0-1,-1 1-3,3 2-1,3 0-10,-2 1-4,4 1 1,2 1-1,11 0 0,4-1-1,7 1 0,14-1 1,-1 1 0,0-3 3,0 6 10,-2-2 4,-7 3-1,-2 2-1,-6 4 0,-6 2-1,-6 2-1,-6 1 3,-2 0 4,-2 0 1,-2 0 1,2-4 2,-1-3 0,-1 0 5,1-2 6,-2-3 6,1-3 4,2 3-3,-1-3-4,-1-3 2,1 1-1,0-5-3,1-3 0,0-6-5,1-4-7,5-1-3,4-4-3,3 5-4,2 3-8,0 3-8,1 5-9,-2 2-12,3 3-17,0 2-25,0 1-39,2 1-97,2-3-145,-3 3-217,-1 0 0,-5-1 0,-4-1 0</inkml:trace>
  <inkml:trace contextRef="#ctx0" brushRef="#br0" timeOffset="466866.4353">15597 7475 1044,'-3'-1'73,"2"0"14,-2 0 13,0-1 11,-3 2 7,6 0 10,-3 0 8,-1 0 7,-2 0 4,3 0-46,-1 0-21,2 0-18,1 0-21,1 0-15,0 0-16,0 0-21,1 0-7,-1 0 0,0 0-9,5 0 6,1-2 5,0-1 10,-1 2 22,2 1 16,-5 0 23,-2 0 16,0 0 6,0 0-4,-3 0 9,-3 0-4,0 0-4,-4 0-6,3 1-11,-2 2-14,2 2-11,6-3-3,-2 1-7,3 0-5,0-3-12,0 0-15,0 0 5,1 0 2,1 0 7,5 0 2,-2-3 1,3 0 1,-2-2 0,-2-1 3,-1 2 9,-3-3 11,0 3-5,0 1-1,-6 0-4,2 1-4,-4-1-2,-2 3 1,-1 0-1,-1 0 0,-4 3 1,0-1 0,-1 1 0,0 5-2,0 2 0,2 4 2,4-3 0,2 1-2,3 2 2,4-4 0,1 4-2,1-3-2,0 0-3,1-2 0,1 3-1,-1-3 0,5-1-1,0 0 0,1 0-1,2-3-2,1 0 0,-3 1-3,6-5 3,-3 2-1,5-3-3,-5 1 0,4-1-1,0 0-3,3 0-4,1 0-13,2 0-11,-2 0-26,2 0-64,-3 0-118,8 0-382,-15 0 0,-4 2 0,-2-1 0</inkml:trace>
  <inkml:trace contextRef="#ctx0" brushRef="#br0" timeOffset="467630.7101">15865 7588 1605,'-3'-1'45,"1"1"24,-1 0 18,0-1 11,1 1 3,2 0-20,0 0 17,3 0 2,3-1 2,7 1-29,4-2-7,8 0-21,-1-3-15,1-1-6,-2 1-4,-1-4 21,-2 0-10,-3 1 0,-2-2 9,-7 0 4,-3 1 9,-4 2 2,-4-1 2,-3-1 1,-1 4 6,-4-2-2,-5 3-2,2 2 0,-3 1-12,-2-1-11,3 4-7,-3 3-7,1-3-1,1 3-7,1 4-2,2 0 0,-1 2-1,4 2-2,-1 2-1,5-2 1,3 1-2,2-2-2,2-1-2,2-1-1,2 0 0,6 0-1,2-2 0,6-1-2,4-2 0,4 1-2,1-3-14,2-1-25,0 1-48,-1-3-127,12 0-425,-21 3 0,-5-3 0,-4 0 0</inkml:trace>
  <inkml:trace contextRef="#ctx0" brushRef="#br0" timeOffset="468043.0322">16447 7689 2556,'0'0'31,"0"0"4,0 0 2,0 0 0,0 0-9,0-3-30,0 3-36,0-3-98,2-2-373,1 2 0,0-1 0,5 1 0</inkml:trace>
  <inkml:trace contextRef="#ctx0" brushRef="#br0" timeOffset="472468.4606">16543 7559 878,'0'-5'52,"1"-1"9,2-2 16,-2-1 11,2 2 14,1-1 12,1 2 22,-2-1 28,-1 0 18,0 0-28,-2 1-1,2 2-4,1 3-13,2-3-7,2 2-11,4 0-9,3-1-27,0 1-28,2 1-17,-1-2-13,0 2-3,-4-2-3,-3 0-3,-3 2-5,-3 0-1,1 1 1,-3 0 11,0 0 8,0 2 4,0 5 1,0 4-4,0 0 1,-3 7-1,2 1 4,-2 1-2,0 3-1,2-1-5,1-1-7,0 1-5,0-3-2,0-4-2,0-2 0,0-2 0,0-4 2,0-1 4,0-5 1,0-1-2,0 0-6,0-1-20,0-3-33,0-2-97,0-8-164,0 0-306,0-5 0,-2-3 0,-2-2 0</inkml:trace>
  <inkml:trace contextRef="#ctx0" brushRef="#br0" timeOffset="472758.2355">16691 7357 1680,'0'-3'84,"0"-1"18,0-1 12,0 2 7,0 1 6,0 0 0,0 0 0,0 2-1,0-1 0,0 1-75,0 1-62,2 3-93,11-2-430,-8 5 0,3 1 0</inkml:trace>
  <inkml:trace contextRef="#ctx0" brushRef="#br0" timeOffset="473636.0846">16865 7575 1204,'0'-1'70,"0"-3"19,0 1 17,0-3 19,0-2 16,0-1 11,0 1 5,1-3 7,-1 4 8,3 0-49,0 0-29,0 4-17,0 1-15,1-1-17,-1 2-15,-1-1-8,1 2-2,0 0-6,2 0-7,1 0 4,2 3 9,-1 0 0,2 2-2,-2 3 3,0 0 1,-2 2 2,1 0 1,-4 2 6,1 1 5,-1-2-2,1 3 1,-2-1-1,-1 1 3,0 0-4,2-2-2,-4-2-3,4-1-4,-2-3-2,0-3-5,0-3 5,0 3 1,0-3 1,0-3-1,0 3 2,0-3-3,0-5 0,5-2-1,1-5-5,9-4-3,3-1-9,7-2-2,-3 1-3,1 1-2,-6 7-6,2 4 0,-6 2 0,-3 6 0,-2-1 2,2 2 2,-1 2-1,-1-1-1,-3 5 1,2 2 3,-5 4 2,1 3 2,-2 1 2,2 2-2,0-1-1,-3 1 2,1-1 2,1-6 0,-2 0 0,1-4-2,1-2-4,4-1-19,-2 1-46,7-4-135,20 2-451,-13-3 0,3 0 0,2-4 0</inkml:trace>
  <inkml:trace contextRef="#ctx0" brushRef="#br0" timeOffset="474627.6363">17716 7331 1218,'0'-7'70,"0"-2"18,0 1 7,0-4 9,0 3 12,0 2 12,0 0 11,0 0 9,0 3 7,0 1-48,0 1-15,0-1-14,0 3-9,0 0-7,0 0-9,0 0-5,0 1 2,0 5 4,0 4-4,0 3 2,0 7 0,0 2 3,0 3 3,0 2 1,0 2-9,0 2-6,0 0-10,0 0-11,0-2-2,0-5-6,0-2-2,0-4-4,0 0-1,0-7-2,0-1 7,0-3 0,0-5 0,0 0 3,0-2 0,0 0-2,3 0 1,0-4-1,3-3-1,2-4-2,6-4 1,0-3-6,2 1-5,1 3-5,-1 2-8,3 4 0,1 2-4,-2 5 2,4 0-2,0-2 0,-4 3-1,-3 3 2,-2 0 3,-4 2 2,-2 3 5,-3 1 1,-3 3-1,-1-2 2,-1 2 0,-4 0 4,-7-1 2,-4-3 3,-4 2 4,-4-3-2,1 1 1,3-2 0,2-3 3,5-1 1,2-2 0,3 0-7,4 0-15,2-1-43,4-3-110,5-6-147,7 2-285,11-6 0,3-1 0,6-1 0</inkml:trace>
  <inkml:trace contextRef="#ctx0" brushRef="#br0" timeOffset="476494.4205">18089 7595 2089,'8'0'26,"3"0"14,2-3 6,7 2 4,3-2 1,1-2 5,1-3 2,0-2 4,-5-2 4,-7-2 0,1 0-13,-8 3-11,-2-3-2,-2 2 5,-1 2 4,-1-1 1,-3 4 4,-1 0-3,-5 4-1,-6 2-8,-8 1-4,-1 0 0,-2 1-2,0 2-9,5 2-3,5 2-7,1 6-5,7-2 0,3 4-2,3 0-2,1 2 3,4-1-2,5-1-5,7 1 2,10-3-5,9-2 3,8-2 2,2-5 0,6-1 1,-4-3-1,-1 0 1,-3-2 0,0-1 1,-6-1-4,0-5 2,-7-1-2,-6-3 1,-5-2-8,0 1 7,-5-3 8,-1 2-1,-3-2 0,-6 2 5,1 1 5,-6 3 4,2 0 1,0 4-2,-3 2 10,-2 0-7,-8 1-5,-3 4 0,-7 0-1,-5 3-3,1 3-2,-8 2-1,6 7-1,4 0-2,7 3-3,5-1-2,5 0 0,7-3-2,1-2-8,0-2 5,3-1-2,6-3 2,4-3 0,4-2 0,9 0 2,-1-2-2,1-3-2,-3-3 0,-3 2 9,-10-2-2,-1 0 3,-5 3 4,-4 2-4,0 1-1,2 1-2,-2 0 1,0 0 1,0 0 4,2 1-3,1 3 0,0 2-2,4 1-6,2 1 4,8-2 2,-1-2 2,6-3 0,-1 0-1,1-1 0,0-1-2,-2-3 1,2-3-1,-2-1 2,-1-5-2,-2-2 0,3 0-6,-3-2 5,0 0-3,0 2 0,-6 4-1,-3 4-2,-3 0 1,-3 3-4,-2 4 0,1 0-2,1 0 4,-1 3 0,-1 1 2,1 4-1,-1 4 1,0 0 1,0 0 1,0 1 2,0-3 0,0 0 3,0-1-3,2 0 1,-1-3-2,2 0 4,2-1-2,1 0 1,2-1-3,-1-4 3,3 1 2,1-1-3,1-1 4,-1-3-1,1-3-1,0-4 1,-2-2 0,2-6-4,-2 2 4,-1-3-3,2 2-2,-2 2-2,0 3-3,-1 1 0,-3 3 0,0 4-5,0 2 1,-2 2 1,1 1-1,-1 4-1,4 3-2,-4 1 5,1 4 0,-2 3 0,-1 0-1,0-1 4,-1-2-1,0-1 2,0 1 0,0-4 0,2 1 3,-2-3 1,4 0 2,-1-2 0,4 0 0,0-1 3,4-3 0,1 1 0,2-1 0,3-3-1,-4-2 4,-1-1-4,2-7-3,-1-2-2,-2 0 1,1 0-3,-3 2 1,-1 5-2,-2 1-2,-3 3 0,-2 3-2,-1 1-3,0 0 3,2 5 1,-1-1-1,-1 5-2,0 3 0,1 2 1,-1 1 3,4-1 1,-1 0 0,0-1 1,5 0-2,-1-4-4,2-1-14,2 0-19,3-3-35,-1-4-66,5 2-188,1-6-80,-8 2-235,-2-6 0,-2 0 0,-7-7 0</inkml:trace>
  <inkml:trace contextRef="#ctx0" brushRef="#br0" timeOffset="481490.5782">20334 7152 816,'-6'-3'61,"-3"0"14,-3 2 15,0-4 15,0 2 14,2 2 14,3-1 16,-2 2 11,2 0 10,0 0-30,-2 0-21,-2 0-10,-1 0-11,-1 0-10,2 0-8,1 0-11,2 2-10,2 0-8,1 0-3,-1-1-2,3 0 1,2-1 0,1 0-1,0 0-13,0 0-18,0 0 4,3 0 2,6 0 0,4 0-2,3 0-4,8-1-4,2 0-2,3-2-3,-1 2 12,4-1 13,0 0-9,-3-1-5,2 3-4,-6 0-2,-5 0-3,-7 0-3,-4 0-1,-6 0-3,0 5 2,-3 3 4,-3 4 3,-7 1 1,2 2 1,-6 2-1,-6-4 3,0 0 2,0-2 2,2 1 2,1-6-3,4 0-4,5-2-4,-1-1 0,4-2-2,-1 1 2,2-2-5,3 0-8,-1 0-1,4 0-2,-1 0 1,9 0 2,-2 0-1,6 0 1,5 0-1,5 0 1,1 0 2,2 0 10,3 1 0,-1 2-1,0 2 1,-1 2-5,-4 2 1,-6 4 0,-4-1-1,-4 2-2,-8-1-1,-1 1-4,-1-1 5,-3-2-1,-7-2-1,-7-1 5,-3-1 0,-5-2 0,-4-2 2,0 1 1,2-3 2,-5 1 3,1-1-2,-2-1-1,1 0 2,-2 0-3,6-1 2,2-1-2,5 0 1,4-1 0,5-1 0,6 1 0,5 0-4,-1 2-9,1 1-16,2 0-12,1 0-27,8 0-74,8-3-176,3-10-290,11 9 0,5 0 0,-7 0 0</inkml:trace>
  <inkml:trace contextRef="#ctx0" brushRef="#br0" timeOffset="482234.8082">20854 7157 1102,'0'-5'81,"0"-2"19,0 0 30,0-3 21,0 4 15,0 2 14,0 1 11,0-1 9,0 3 10,0-2-50,0 2-15,0-2-15,0 3-23,0-1-18,0 1-13,0-2-10,0 4-8,0-4-11,0 2-11,0 0-9,0 0-7,0 0-4,0 2-4,0 2-2,0 3-4,0 5 4,0 4 1,0 4 2,0 3 5,0 0 3,0 5 2,0-2 0,0 3 1,0 1 0,2-3-1,1-3-4,-1 0-2,2-5-3,1-2-1,-3-5-3,0-3-2,0-3 1,-1 0-1,-1-5 0,1 2 1,-1-1 0,0-2 4,0 0-3,2 0-3,-2 0-6,0-2-11,0 1-17,0-2-28,0-4-46,0-4-106,0-3-150,0 2-263,-2-2 0,-4-1 0,-2 1 0</inkml:trace>
  <inkml:trace contextRef="#ctx0" brushRef="#br0" timeOffset="482967.4703">20769 7152 930,'-4'-3'72,"-1"-1"24,0-4 16,-2 0 27,3 3 26,2-1 9,2 3-2,0-1-5,0 1 8,0 1-38,2-1-22,2 0-21,5 1-15,3-3-25,3 0-24,8 0-9,-2 0 4,2 1 8,0 0-9,0 2-4,-6 1-4,-3-1-5,-3 2-2,3-1 1,-5 1-1,4 1 0,6 2-2,-1 3 0,1 2-1,-3 3 0,-3 3-2,0 3 4,-3-3 2,-4 3-4,1 1 2,-3-2 0,-2-1 0,-1 2 2,2-2 6,-6-1 2,0-1 7,-3-2 2,-2-2 2,-5-2 4,-1-1 0,-4-2 2,-5 1 0,-3-2-2,0 0-3,-1-3-3,3 0-4,4 0-5,6 0-1,5 0-4,5 0-1,3 0-26,1 0-13,1 0-35,7 0-97,6-3-160,-3 2-246,5 1 0,-1-2 0,-5 1 0</inkml:trace>
  <inkml:trace contextRef="#ctx0" brushRef="#br0" timeOffset="483788.5018">20383 7647 519,'-14'0'44,"0"2"15,-7-2 19,-3 3 16,6-2 18,2 0 18,0 2 15,1-3 14,1 3 15,3-3-19,-1 0-1,2 1-8,2-1-13,0 1-9,0 1-4,2-1-2,1-1 3,2 2-6,3-2-23,0 0-17,0 0-9,2 0-2,5 0-1,8 0-5,5 0-11,10 0-16,12 0-18,10 0-10,10 0 12,16 0 7,15 0-17,7-2-5,0-1-5,3-2 0,-5 2-6,-10-1 1,-5 1 0,-11 2 4,-10 1-3,-12 0 1,-9-1 15,-10 1-1,-2-2 2,-9 2-1,-4 0 5,0-1 0,-7-2 4,0 3 2,-5-1 4,1-1 1,-5 2-2,0 0 2,0 0-2,0 0-2,0 0-6,0 0-11,0 0-19,-8 2-37,-2 0-88,-3 3-147,-12-4-294,-5 10 0,-3 0 0,-8 2 0</inkml:trace>
  <inkml:trace contextRef="#ctx0" brushRef="#br0" timeOffset="484715.4787">20449 7972 1489,'0'-2'75,"0"-3"17,0 1 12,0-1 8,5 2 11,1-1 10,6 0 10,-1 2 4,1-1 1,-3-1-48,-3 4-20,-4 0-3,-1 0-1,-2 4-2,-7 1-7,-2 3-8,-4 1-4,-6 3-5,2-4 3,1 1 2,2-2 0,3-3-7,3 0-7,0-4-2,3 0-1,0 0-3,-2-3-4,7-2 3,-1-2-5,1-3-8,2-1-6,2-3-9,6 3-3,4 0-3,3 5-1,2 1-1,1 4 2,0-2-3,-1 7 2,-3-2 3,-5 5 2,-3 4 3,-5 6 1,-2 5 1,-9 6 3,-3 2-1,-6 3 2,-7-2-1,-5 1 2,-2-3 2,2-3 0,2-3 0,4-6 0,2-5 1,6-2-4,5-6 4,-2 0-2,5-4 0,0 0-2,4-5 1,-1-5-4,5-2-5,0-6-4,2 1-3,2 0-1,6 3-3,2 5-2,3 3 0,2 4 1,0 0-3,-1 4 2,0 1 7,0 8 1,1-1 3,-1 5-1,5 2 1,-1 0 2,1-1-2,2-4 2,0-2 0,0-1-3,1-4-21,-2 0-33,1-4-59,2-1-166,8-5-421,-13-1 0,0-5 0,-2-4 0</inkml:trace>
  <inkml:trace contextRef="#ctx0" brushRef="#br0" timeOffset="485570.4805">20784 7929 2036,'0'-7'72,"0"-1"21,0-2 14,0-1 8,0 4 11,0 3 6,0-1 7,0 2-2,0 1 1,0 1-49,0 1-17,0 1-17,0 6-5,0 4-3,0 6-7,0 5-3,-4 7-2,0 3 2,-1 3 1,-3 1 3,2 1-5,4-2-5,-2 0-6,3-6-4,1-2-4,0-2-1,0-3-3,0-4 0,0-4 1,0-6-4,0-1 6,0-5 2,3-1-3,1-4 1,4-2-1,3-5-1,3-7 0,3-2-1,0-6-4,0 2 1,-2 1-5,-3 3-8,0 6-4,-2 2-5,1 4-3,0 0 1,1 6 0,-1-2-3,0 3 1,2-3 1,-1 6-1,1 4 6,-2-1 4,2 5 2,-1 3 4,-3-1-3,-6-1-1,1 3 1,-3-3-1,-2 2 3,-3-2 1,1-2 2,-6 2 1,-3-3 1,-4-2 2,2 1 2,-2-3 3,5-1 2,-1-1 3,-1-2-2,-1-1-1,-1 0-1,-1 0 0,5-1-1,0-2-1,-1-3-1,4-2-1,5-3-8,1 0-11,0 0-20,6 0-31,-1 2-45,8 3-131,3-4-141,-1 5-248,2 1 0,-3-4 0,2 4 0</inkml:trace>
  <inkml:trace contextRef="#ctx0" brushRef="#br0" timeOffset="486562.9642">21301 7922 1307,'0'-8'67,"0"-2"28,0 0 30,0-2 21,0 4 22,0 2 16,0 1 8,0 2 0,0 1 2,0 1-44,-2 1-14,-3 1-23,-1 2-26,0 4-19,2 3-20,-4 2-14,5 2-5,1 1 4,-4 2 2,0 4 0,5 2-3,-6 3 1,2 0-2,1 3 0,0-2-2,2 0-1,1-3-2,2 0-4,-1-5-1,0-2-4,0-5-2,0 0-4,0-3-2,0-3 1,0-2 5,0-1 8,2-2 0,-1-1 4,2 0-2,1-3 0,3-2 0,0-2 0,4-4 0,2-5-3,3-2-5,-1-3-9,2 0-3,-1-1-3,-1 2 0,0 0-2,-1 4 0,0 2 1,-2 4 0,-1 0-1,-3 5 0,-1 2-1,-1 1 0,1 2-1,0 2 2,-3 5 0,2 4 0,-4 4-1,2 3 1,-4 4-1,0-2 1,2-1 0,-2-2 1,0 0 2,1-2-1,1-1 2,0-2-1,0 0 1,3-3 0,-1-1 0,4-3 2,0-3 0,3 0 2,1-2-1,3 0-2,1-2-2,-1 1-2,-1-3-2,0 0-5,-4 0-10,0-2-22,-5 2-34,0 1-66,2-2-198,-5-1-358,2 1 0,-2-3 0,0-2 0</inkml:trace>
  <inkml:trace contextRef="#ctx0" brushRef="#br0" timeOffset="487825.4161">21870 7461 948,'-2'-3'34,"-3"-1"13,-3 2 12,2-1 19,0 0 22,1 1 16,-1 0 21,-1 1 13,6-3 14,-3 2-5,2-1-6,-1 0 3,2-1-3,-1 0-8,-1 0-11,0 1-7,2 0-13,1 1-6,0 0-8,0 1-4,0-2-8,-3 2-13,3-1-12,0 2-18,0 0-13,0 0-6,0 0-6,3 2-3,-2 2-5,11 4-1,4 3-2,9 6 0,6 2 3,3 2 10,-2 0 2,-2 0-3,-2-2 0,-6-2-3,-4-1-2,-3-1-5,-1 0-2,-1 2-1,-2-4-3,3 0 1,-4-5-1,-1 0-3,-5-2-3,-2-3-4,-2-3-10,1 0-28,-1 0-39,0 0-90,0-3-161,3-8-309,-3 4 0,0-1 0,-6-5 0</inkml:trace>
  <inkml:trace contextRef="#ctx0" brushRef="#br0" timeOffset="488416.0901">22140 7417 874,'0'-3'84,"0"0"17,0 1 16,0-1 17,0 0 11,0 3 14,0-1 9,0-1 4,0 2 4,-3 0-56,-3 0-21,-4 0-11,1 2-7,-5 3-6,1 3-3,-6 5-7,3 3-1,-5 5 0,-4 4 0,1 1-2,-3 2-2,0 0-4,4-4-7,1 1-10,6-4-8,2-3-5,8-7-6,-1 1-2,5-6-4,0-2 1,2 1 0,-2-4 1,2 0-1,0-1 2,0 0-3,2 0-5,-2 0-4,0-1-5,2-1-11,3-5-20,1 0-52,8-5-117,4-2-415,-7 4 0,-5-2 0,1 1 0</inkml:trace>
  <inkml:trace contextRef="#ctx0" brushRef="#br0" timeOffset="495330.5353">22427 7287 635,'0'-2'37,"-2"-4"12,2 5 13,-2-3 9,1-3 17,-1 3 10,2-1 10,0 1 9,0-1 12,-2 3-15,2-2-6,-2 2-5,2-1-8,0 3-2,-2-2-12,2 2-10,0 0-7,0 0-6,0 0-6,0 0-1,0-1-3,0 1-1,0-3-2,0 3-2,0-3 1,0 1 1,0 0 3,0-2 0,0 3-2,0-3-6,0 0-2,0 2-2,0-1 1,0 0-2,0 2 0,0 0 0,0-2-3,0 3-3,0-2-4,0 2-4,0-2-7,0 4-7,0-4-5,0 2-2,0 0-3,0 0-2,2 0 1,-2 0 0,0 0 1,0 0 4,0 0 6,0 0 7,0 0 5,0 0 0,0 0 4,0 0 1,0 0 0,0 0 1,0 0-1,0 0-2,0 0-1,0 0-5,0 0-2,0 0-1,0 0-4,0 0-2,0 0-1,2 0-1,-2 0-1,0 0 3,0 0-1,0 0 2,0 0 1,0 0 3,0 0 4,0 0 1,0 0 3,0 0 1,0 0 1,0 0-2,0 0 1,0 0 0,0 0-3,0 0-2,0 0-4,0 0 0,0 0-2,0 0-2,0 0 0,0 2 0,0 1 0,0-1 0,0 2 1,0 2 1,0 2 3,0-1-2,0 5 3,-2 3 2,0 2 4,-1 3 0,-1 2 3,-3 1 0,4 2-6,-3-1-1,2-2-4,1 0 0,-1-1-2,0 2 0,-2-4-5,2 1 0,2-2-2,0 0-2,2-1 6,0-3-2,0-2 1,0-1-1,0-2 0,0-4-1,0-1 1,0-1-2,0-1 1,0 1 1,0-3-1,0 0 1,0 0 0,0 0 1,0 0 0,0 0 1,0 0-1,-2 0 5,2 0-1,0 0 3,0 0 0,-2 0 0,2 0-1,0 0 2,0 0-2,0 0-2,0 0 0,0 0 0,0 0-2,0-3-2,0 1-3,0-1 2,0-1 0,0-1 0,0 1-1,0 0 2,0 0-1,0 0-5,0-3 2,0 4-3,0-3 2,0 2-2,2-1-2,2-2 2,-1 1-4,8 1 1,-1-2 0,4 1 2,2-2-2,-1 1 3,4 2-3,-3 1-2,-1 3 2,1-1-2,0 2 2,0 0-3,3 0 1,-2 2-2,-2 0 1,2 2 1,-1 1 1,-6 3 2,-1 2-3,-1-3-1,-2 3 1,-6 0 1,1 1-2,-1-2 3,-1 0 0,1 2-1,-4-3 1,-2 2 0,0-4 4,-1 0 0,-3 1 0,-3-1 2,-2-2-2,1 0 0,0-1-3,5 0 2,-3-3 2,2 2 0,-6 0 1,1-2 0,-1 3 1,1-3 0,1 0 2,0 0 0,1 0 3,2 0-1,-1 0 0,3 0 0,3-3-3,3 0 2,-1-1-1,2 0-1,2-2 0,0 2-5,0-1-3,0 0 1,0 1-7,0 2-10,0-1-10,0 0-20,0 3-30,2 0-56,5 0-175,-6 0-382,4 0 0,2 0 0,0 0 0</inkml:trace>
  <inkml:trace contextRef="#ctx0" brushRef="#br0" timeOffset="497544.8478">22998 7391 640,'2'-2'36,"0"-1"12,4-1 13,-4 0 13,4 3 15,-2-2 20,-1 0 13,-1 3 9,-2-1 8,0-3-14,2 4-3,0 0-8,-2-1-12,0 1-12,0 0-13,0 0-17,0 0-8,0 0 0,0 0-1,0 0-5,0-2-6,1 2 0,-1 0 0,3-1 2,0-1 1,-1 0 2,0 1-2,1-2-4,-1 2-1,-1-1-2,1 1 0,-2-2 0,2 1 3,0 0 0,0 1-1,-2-1-3,0 2-3,0 0-2,2 0-3,-2 0-2,0-2-4,0 2 0,0 0-5,0 0-3,0 0-2,0 0 1,0 0-1,0 0-3,0 0 0,0 0-4,0 0 1,0 0-1,0 0-1,0 0 2,0 0 0,0 0 0,0 0 0,0 0 0,0 0 0,0 0 1,0 0 0,0-2 0,0 2 0,0 0 0,0 0-1,0-1-1,0 1 0,0 0-2,0 0 0,0 0 1,0 0-2,0 0 1,0 0-1,0 0-1,0 0 0,0 0 1,2 0 0,-2 0 2,0 0 1,1 0 0,-1 0-1,0 0 1,0 0 3,0 0-1,1-1 1,-1 1-2,0 0 0,0-2-1,0 2 0,0 0 0,0-1-1,0 1 0,0-2-1,0 2 3,0 0 4,0 0 1,0 0 0,0 0-1,0 0-2,0 0 1,0 0-2,0 0-1,0 0-2,0 0-3,0 0 0,0 3 2,-4 3-6,-4 5 6,-5 6 4,-6 6 2,-3 2 4,-2 2 3,-2-1 2,8-1-1,-2-2 0,7-2-2,1-4 6,8-3-3,-1-2-4,5-4 1,-4 0-3,4-4 0,0-1-1,0-3 4,0 1-1,2-1 2,0 0-2,5 0 0,1 0 2,8 0-2,3 0 0,3 0-1,4 0-3,4-1-3,-3 1-2,0 0-5,-4 0-1,-3 0-1,2-3-2,-2 3 0,0 0-1,1 0-2,0 0 4,-4 0 0,-1 0 2,-7 0 1,-3-3 0,-2-2-1,-1 0 1,-3-5 0,-3 1 4,-1-4-1,-2-2 2,-7 0-1,0 1-1,-6-4 0,1 0 3,-3 2 1,2 1-1,0-1 1,2 2-2,1-1 0,5 3 0,1 0 0,3 0 0,6 3 0,0 1 0,-1 3 0,2 0 0,0 2-3,0 2-1,0 1-2,0 0-2,0-2-8,0 2-15,0 2-26,0 2-40,2 1-123,0 0-136,5 4-259,3 0 0,0-1 0,3-2 0</inkml:trace>
  <inkml:trace contextRef="#ctx0" brushRef="#br0" timeOffset="498703.6022">23322 7415 1284,'0'-2'74,"-1"-2"26,-1-2 19,2 1 18,0-1 14,0 3 6,0-1 1,0-1 4,2 2 5,1 0-49,4 0-19,1 2-25,4-2-18,3 2-15,-1 1-14,-3 0-3,-1 0-1,3 1-2,-5 3-3,1-1 0,-1 5 0,-2 4 2,0 0 1,-3 2 2,1-2 6,-4 5 4,0-2 3,-2 0 2,-3 2 2,-4-1 1,0 0 1,-4 0-1,2-3 1,1 0-2,2-4-1,3-1-5,1-3 0,2-1 4,2-1 3,-2-3 0,2 0-2,0 0-2,0 0-1,0-3-3,0-1-6,4-3 0,3-6-5,5-3-4,9-4-8,2 0-4,0-3-5,-1 0 0,0-1-4,-3 3-1,-2 2 0,1 3-3,-2 3-2,-5 1 1,3 1-3,-6 2 3,-2 4 2,-6-3-2,2 4 1,-2 0-1,0 3 4,-2 0 1,-4-1 3,-2 2-2,-1 2 2,-3 1 0,1 4 0,2 3 3,1 2 2,2 5 0,-2-2-1,6 1 0,0-1-1,2 3 1,0-3-1,2 3-1,2 0 0,2 0 0,8-2-1,-1 0 2,1-2-2,4-1 1,-2-4 0,-1-2 1,-1-3 1,-3-2 1,2-1-1,-3-1 1,-1-1 2,2 1-3,-2 0 2,0 0-2,0-2 0,-1 1-2,-2 1-1,-2-1-2,-2 1-3,-2 0 0,1 0-7,-1 0-9,0-2-12,0 2-31,0 0-17,0 0-30,0 0-122,0-1-151,-1 1-224,-5 0 0,-2-2 0,-4 1 0</inkml:trace>
  <inkml:trace contextRef="#ctx0" brushRef="#br0" timeOffset="516108.3021">21150 7903 496,'-2'-4'16,"2"2"4,-2 0 3,-2 0 8,1 1 13,2 1 8,-2 0 12,1-3 14,-3 1 8,1 0-6,-1-1 7,3 0 6,0 3 6,0 0-1,1 0-6,1 0-5,0 0-7,0 0-10,-1-1-1,0 1-6,1-1-2,-4 1-11,4-2-12,0 2-9,0-1-7,0 2-10,0-1-7,0-1-4,0 1-7,0 0-6,0 0-10,0 0-3,0 0-2,0 0-3,0 0 2,0 0 3,0 0-2,2 0 0,-2 0 1,2 0 5,-2 0 5,0 0 6,0 0 10,0 0 5,0 0 2,0 0 2,0 0-1,0 0-4,0 0 3,0 0 1,0 0-3,0 0-4,0 0-3,0 0-3,0 0-4,0 0-3,0 0 1,0 0 4,0 0-3,0 0 0,0 0-1,0 0 4,0 0-4,0 0 0,0 0-2,0 0 2,0 0 3,0 0-4,0 0-6,0 0-4,0 1 0,0 1-2,0-2 4,0 1 1,0-1 1,0 0 1,0-1-3,0 2-2,0-1-5,0 0-12,0 1-13,0-1-15,0 0-23,0 3-39,0-3-79,0 4 0,0-3 0,0 2 0</inkml:trace>
  <inkml:trace contextRef="#ctx0" brushRef="#br0" timeOffset="517432.0738">21065 7893 349,'0'-3'33,"0"-1"10,0 0 8,0-1 8,0 0 8,0 3 6,0 0 0,0 2 0,0-3 4,0 1-15,0 2-6,2-3-1,-2 0 1,0 2-1,3 1-1,-3-3-2,0 3 3,3-4 4,-3 1-1,4-1 0,-2 2-3,0 1-5,0-2-5,-2 3-5,2-1-1,-1 1 1,-1 0-2,0 0-6,2-3-1,-4 3 12,2 3 21,-3 2 17,-8 5 12,-7 11 7,-12 7 3,-5 11 0,-9 4 2,0 5 6,-7 4 0,3-1-16,-4-1-20,3-1-17,2-2-15,7-3-7,1-5-6,9-1-4,5-6-5,6-7-2,7-1-2,3-8-1,6-5-1,1-3-2,2-4 4,0-4-5,0 0-11,0 0-6,5-8-17,4-4-37,5-6-62,7-7-106,5-5-345,-1 3 0,3-2 0,-1 1 0</inkml:trace>
  <inkml:trace contextRef="#ctx0" brushRef="#br0" timeOffset="518767.3127">22544 7399 815,'6'-7'48,"0"0"22,0-4 12,-1 0 14,-1 4 13,-2 0 12,0 1 12,0 1 11,-2 2 13,0-1-18,0 1-11,0 2-22,0 1-7,0-2-12,0 2-11,0 0-8,-4 2-13,2-1-10,-5 3-11,2 2-13,-1 1-4,1-2 0,1-1-4,4 0 0,-2-2 0,2-1-1,0 0 0,0-1-3,0 0 1,0 0 1,2 0 0,0 0 2,5-1 1,2-2-3,2-2 0,3-3-1,-2 1 0,-3-4 5,2-1-4,1 4-1,-5 0-1,0-2-4,2 3 1,-2 0 0,-3 2-3,0-1 2,-1 0-1,1 5-2,-4-2 1,0 2 1,0 1 1,0-3 3,3 2-2,-3 1 0,0-1 0,0 1 2,-3 0 3,-6 5 3,-4 3 7,-12 9 2,-8 5 3,-10 12-3,-6 9 5,-3 5 2,-9 6 2,2 3-2,7 3-2,4-9-4,12-5-5,9-10-4,11-7-4,5-6 2,9-9-5,-1-5 0,3-6 0,0 0-5,3-2-5,-1-2-15,3-5-23,7-3-40,2-4-82,0-4-118,1-6-271,-8 6 0,-3 0 0,-2 2 0</inkml:trace>
  <inkml:trace contextRef="#ctx0" brushRef="#br0" timeOffset="520095.8403">21966 8664 426,'-6'1'74,"-1"-1"37,-2 0 25,1 0 25,1 1 27,4-1 30,1 0 23,-2 0 14,4 0 13,0 0-35,0 0-22,0 0-42,0 0-36,0 0-38,0 0-13,6 0-21,3 0-19,7 0-11,6 0-12,7 0-9,2 0-2,5 0 7,-1 0 10,-2 0 15,-1 0-13,-1 0-9,-6 0-3,-1 0-3,-1 0-2,-1 0-5,-1 0-5,-4 0-7,2 0-7,-6 0-8,-3 0-12,-6 0-30,-2 0-75,-2 0-52,0 0-108,-9 0-214,-5 0 0,-6 0 0,-7 0 0</inkml:trace>
  <inkml:trace contextRef="#ctx0" brushRef="#br0" timeOffset="520520.28">21814 8780 1498,'-3'2'63,"-2"1"27,1 1 17,2 0 5,2-1-10,0 0 10,1 0 25,3-1 18,5 0 8,7-1-38,5-1-15,9 0-24,3 0-15,2-1 0,7 1 9,-4 0-10,-2 0-24,-3 0-16,-7 0-8,-6 0-8,-5 0-2,-3-2 1,-7 2-5,-4 0 1,2 0-3,-3-2-4,0 2-18,0 0-38,0 0-49,0 0-43,0-1-93,0-3-312,0 4 0,0-1 0,0-1 0</inkml:trace>
  <inkml:trace contextRef="#ctx0" brushRef="#br0" timeOffset="522475.1558">22887 8347 890,'-4'-3'69,"-3"2"17,-1 0 15,0-1 14,1 1 19,3-1 23,-2 2 19,1-1 15,3-2 11,0 3-35,2-1-19,0-1-14,0 0-17,0 1-15,0-3-21,0 1-23,0-2-18,0 0-13,2 1-8,2-3-4,3 1-4,2 3-2,9-1 4,3 3 4,6-2 2,2 2 3,3-2-1,1 3-10,3-1-1,-5 1-3,-1 0-3,-4 0-1,-10 4 0,-2 1 4,-10 2 3,-1 6 4,-6 3 4,-8 4 10,-5 2 2,-6-1 0,-5 1 4,-3-5 1,3 0 4,5-2-4,6-6-5,1-3-2,5 1-3,3-5-1,5 0 0,0 1-1,2-3-6,0-3-6,0 6-6,4-6-3,5 2 0,6-3-2,0 1-4,9 1-2,-3 0-3,2 2-3,0 0 2,1 0 2,-2 0 0,1 2-1,-4 4-3,-2 1-2,-2 4 1,-5-1-2,-4 0 1,-4 2-4,0 0 0,-2 0-1,-4 0 4,-2 0 1,-2-2 5,-5-2 3,-5 1 3,2-3 0,-4 0 2,-2-1 6,-3-1 3,-2 2 3,-6-4-3,-1 1 2,-5-3-1,3 1 0,5-1-2,2-1 1,6 1 1,7-3-2,8 1 0,0 0-2,3-4-4,4 4-37,1 0-22,0-1-35,12 1-104,7-2-141,6 1-220,4-4 0,7-1 0,-2-1 0</inkml:trace>
  <inkml:trace contextRef="#ctx0" brushRef="#br0" timeOffset="523561.8933">23519 8286 634,'-2'-1'42,"1"-3"16,-3-1 18,2 0 20,0 2 17,0 0 12,0-1 8,0 0 8,0 3 8,-1-2-15,0 0 3,1 0-6,0 2-10,2 1-15,0-1-10,0-1-6,0 2-8,0 0-6,0-1-9,0-1-8,0 2-7,0-4-2,0 2 0,0 0 1,0 1 1,0-4-1,0 3 4,0 1 4,0 1 6,0-2-4,0 2-3,0 0-8,0 0-10,0 0-6,0 0-7,0 0-5,0 0-4,0 0-6,0 0-4,0 2-3,0 1-1,0 3 0,0 2 3,0 6 3,0 3 2,0 3 2,0 4 1,0 3 2,-3 3-2,-3 1 1,2 1-2,1-2 2,-3 1-4,6-5-3,-6-3-1,2-3-2,2-2-1,0-4-1,0-5 3,2 0-1,0 0-1,0-5 1,0-1-1,0-1 0,0 0-3,0-2-7,0 0-17,0 0-35,2-4-86,2-5-153,-4-7-341,0-1 0,3-4 0,-2-4 0</inkml:trace>
  <inkml:trace contextRef="#ctx0" brushRef="#br0" timeOffset="524136.1113">23392 8246 1729,'0'-4'63,"0"2"22,0-3 11,-1 1 7,2-1 5,4 3 4,5-1 5,3 1 4,6-1 3,6 1-39,1-1-20,0 3-17,0-1-9,1 1-6,2 0-3,-6 1-3,2 2-4,-4 2-4,-5 2-2,-1 3-1,-7 1 2,-2 2 2,-5-1 5,-2 2 5,-8 1 0,-1-1 5,-3 0 0,-6-1 4,-2 1 0,0-5 2,2-1-2,0 0-4,3-5-5,-3-1-6,6 2-2,1-4-3,1 0 0,2 0-3,5 0 0,-3 0-7,5 0-21,2 0-35,0 0-41,2 0-83,5-4-137,0 3-287,-1 0 0,1 1 0</inkml:trace>
  <inkml:trace contextRef="#ctx0" brushRef="#br0" timeOffset="524875.3521">22914 8898 1669,'-4'-1'81,"0"1"24,-2-2 18,3-1 15,1 3 17,2-1 8,0 1 4,-2 0 9,2-1 7,2 0-44,6-2-27,6 0-20,4 1-15,9-2-13,7 3-16,8-1-7,10 0-1,4 2-10,5-1-8,3 1-4,0-2-5,1 1-4,0 0-2,1 1-1,-7-2 0,-7 0-3,-6 1 0,-6 0 1,-10-2 0,-5 1 1,-4-1 0,-3 0-1,-6 2 1,-6 1 0,-3-2-4,-1 2 1,-2 0 1,-5 0 0,-3-1-6,-2 1-9,-8 0-26,-3 0-50,1 0-171,-3 0-407,-2 0 0,-4 0 0,-5 0 0</inkml:trace>
  <inkml:trace contextRef="#ctx0" brushRef="#br0" timeOffset="526089.2925">22922 9165 1318,'-3'-1'81,"1"-1"25,2 0 26,-3-2 29,3-3 19,0-2 17,5 0 12,-2-2 11,5-1 4,2 1-50,3 0-23,0 3-23,0 1-22,2 1-26,-5 3-19,0 0-15,-2 1-12,-5 1-10,2 1-1,-5 1-3,3 4 0,-3-2 0,0 6-2,0 4 0,-6 2 1,-1 2 1,-4 2-1,-2-1 1,0-2-1,3 1-1,1-3 1,-2 1 0,1-2-1,-3 3 2,0-2-1,-4 1 0,4-1-1,0-1 0,2-1 1,0-1-2,2-1-1,-2-1-1,1-1-2,-1 1-1,0-1-2,-1 0 1,2-1-2,1-2 2,1 1-3,4-3 1,2-1 1,0 1-1,0-3 2,0 0-2,2 0 1,-3 0-1,3-2 0,0-3-6,0-3 1,5-3-3,3-4-1,3-3 0,6 0 0,3 3 0,-3 2-2,-1 1 1,0 6 0,-2 1 3,-5 3-1,2 2 0,-4 7 0,2 2-3,-1 1 0,0 5-1,3 2 5,4-1-3,5-1 3,1-1 2,0-4 3,2 2 0,-4-3-1,-4-3 2,-1 0-1,-3-3-2,1-3-11,1 0-10,-2 0-12,5 0-12,-1 0-16,2 0-19,1-1-26,-1-3-39,6-4-85,0-3-119,3-6-306,-1 3 0,-2-1 0,-3 1 0</inkml:trace>
  <inkml:trace contextRef="#ctx0" brushRef="#br0" timeOffset="527122.2469">23454 9080 1194,'0'-5'48,"0"2"13,0-1 17,0 1 19,0-2 27,0 2 30,0-1 22,0 0 19,0 2 14,0-1-24,0 0-6,0 1-10,0 2-18,0 0-17,0 0-26,0 0-29,0 0-21,0 2-14,0 5-13,0 1-7,0 4-4,-2 3 1,1 3 4,-5 1 3,2 4 3,-4 1 3,0 0-1,-1 3 0,3-1-3,0-2-3,2-2-1,3-4-3,1-4-1,0-3-2,0-3-4,1-2-2,-1-4-1,0 2-1,0-4 5,0 0 0,1 0 0,5 0-2,-1-5 1,5-7-2,7 0-2,0-7 2,2-5-3,0 0-2,1 2-4,-3 2-1,-4 6-3,-2 2-1,-4 6-4,0 2 0,-4 2 0,4 2-2,0 0 2,3 4 0,-2 1 2,-1 4-1,1 6 0,-2 3 3,-1 3-1,-2-2-1,-3 1 1,0-3 1,0-3 2,0-1-1,0-2 1,0-3 0,3-3 0,-1 1 1,2-3 3,4 0 0,3-1-6,4-1-15,2-1-29,5-3-63,3-5-221,-2-7-386,7-3 0,6-9 0</inkml:trace>
  <inkml:trace contextRef="#ctx0" brushRef="#br0" timeOffset="528567.2415">24353 8657 1632,'6'-8'86,"-3"-2"35,3-1 24,1-2 20,-3 4 19,-1 0 14,0 2 7,-2 3-1,-1 3 6,-1-1-52,-9 9-22,-5 6-32,-6 4-21,-8 8-18,-4 6-16,1 3-13,1-3-7,4 0 2,5-2-5,5-6-5,4-2-5,2-5-11,6-5-2,1-1-3,4-2-2,2-3 4,4-2 1,10 2 0,2-2-3,5-3 3,4 1-4,0 2 7,-2-1-2,-3-1 0,1 1-3,-3-2-6,-1 0-2,-2 0-1,-4 0 1,0 0-1,-4 0 1,-2-2 2,2-2-1,-6-4 2,1-3 2,-3-5 1,-2-1 0,-6-3-1,-5-2 2,-1-1 0,-5-1-2,-5 1 2,2 2 0,1 3 0,1 2 1,3 2-1,6 3 1,3 2-1,2 2-2,3 1-3,2 2 2,6 1-1,4 2 1,10-1-2,6 1 1,7 0-1,2-2 2,2 2 1,-4-1 1,-2-2 2,-4 4-3,-6-1 2,-4-1-2,-9 4 0,-2 2 3,-5 4 0,-1 5-1,0 6 2,-4 4 3,-4 4 2,2 3 0,-6 1 2,1 0 1,0-5 1,3-1-3,1-5 1,1-5 0,4-4-2,2-2-1,-2-3-1,2-6 0,2 2 0,-2-2 0,2-2 1,5-4 1,5-3-2,1-5 1,5-6-2,1-3 0,0-3-2,0 0-2,0 0-2,-2-1 0,-1 4-1,-2 2-1,-3 5 0,-4 1 0,0 6-2,-5 3 0,0 4 0,-2 0 3,0 4 2,0 6 3,0 3 2,-7 5 4,1 6 2,-3 4 1,2-1 4,0 1 0,4-1 1,3-5-2,0-2 0,6-3-2,-1-2-2,5-6-1,5-3-2,4-3 2,1-1 0,3 0 0,-2-3 1,0-4-1,-1-1-3,-4-2-3,-4-2-4,-5 3-12,-5 3-21,0 1-38,-2 3-141,-7 0-165,-2 2-307,-5 0 0,-5 0 0,-4-3 0</inkml:trace>
  <inkml:trace contextRef="#ctx0" brushRef="#br0" timeOffset="528971.2127">24945 9000 2934,'0'-1'52,"0"1"8,0-3 4,0 2 3,0-1 0,-1-1 2,1 3-1,-3 0-18,0 0-80,3-2-268,-3 4-322,-4-2 0,-4 0 0,-3-2 0</inkml:trace>
  <inkml:trace contextRef="#ctx0" brushRef="#br0" timeOffset="532623.0201">1235 8886 569,'0'-3'59,"0"-3"32,0 0 28,0-3 18,0 4 10,0 0 7,0 0 10,0 1 11,0-4 14,0 1-28,0 2-8,0-2-23,0 2-24,0-2-10,0 2-6,0 0-3,0 1-8,0 0-7,0-1-10,0-1-6,0 1-11,0-2-6,0 0-1,0 2-6,0-1 0,0 0 0,0 3 1,0-1 0,0-2 0,0 2-4,0-3-1,0 2 2,0-2-2,0 1 2,0-1-3,0 4-3,0-2-3,0 4-1,0-4-2,0 3 0,0 1 1,0 0-7,0-1-3,0 2-3,0 0-1,0 0 1,0 2-1,0 4 1,0 6 4,0 5 6,0 9 4,-2 9 5,-2 5 4,-2 5 3,0 3 3,-1 0 2,2-1 2,3-4 2,0-4-3,1-6-4,-1-1-4,1-7-2,-1-4-2,2-4-1,-1-5-1,1-6-3,0 0 2,0-4-4,0-1-1,0 1 0,0-2 0,0 0 0,0 0 1,0 0 1,0 0-2,0-2-1,0 1-11,0-1-5,0-1-6,0-3-10,0 0-4,0 3-3,0-3-5,0 1-2,0 2 1,0 0 0,0 3 4,0-1 6,1 1 6,-1 0 7,0-3 3,0 1 3,0 2 0,0-3 0,3 3-1,0 0 3,8 0-1,4 0-1,8 0 2,2 0-3,8 0 1,-6 0-1,1 0 3,-2 0-2,-4 0 1,-1 0-1,-2 0 2,0 0-2,-3-1 0,-3 1 0,-6 0-2,-3 0 1,-2 0-2,-2 0 1,0-2-1,0 2-6,0 0-7,-2-1-19,-2 1-39,4 0-76,0-5-176,0-1-363,0 2 0,0-3 0,0 0 0</inkml:trace>
  <inkml:trace contextRef="#ctx0" brushRef="#br0" timeOffset="533278.3451">1620 9156 2092,'0'0'73,"0"0"15,0 0 10,0 0 13,0 0 13,1 0 5,2 0 3,5 0 1,4-1 2,4-1-47,3 1-23,-4-4-15,0-2-8,-3 2-14,-3-2-11,-2-2-4,-3 1-2,-2-4 1,-2 3-2,0-3-2,-2-1 2,-2 1-3,-1 0 1,-3 2 2,-2 1-2,-4 5 1,0 0 0,-3 4-1,1 0 4,-1 0 0,4 0-2,3 3 4,-2 1 0,5 2 2,0 3 0,4 4 2,-3 3-2,4-1 1,2 1-4,0 2 0,0-1 2,2-2 3,-2 3 1,3 1-2,1-3-1,3 0 0,4 1 0,6-3 0,4-4 4,3-5-2,5-2-4,4-3-12,3-3-15,-1-2-14,5-5-21,1-4-41,-2-6-90,1-10-527,-8 1 0,-9-5 0</inkml:trace>
  <inkml:trace contextRef="#ctx0" brushRef="#br0" timeOffset="533731.3654">2024 8765 1561,'-4'-8'100,"-1"2"28,-2-4 24,-1 0 17,2-1 13,2 3 7,1 3 0,1 3 3,-1 0 4,2 4-58,-2 5-26,3 10-21,0 7-22,-2 6-13,1 10-10,-2 4-6,2 2 3,-2 2-2,3-2-2,0-4-6,3-2-8,-2-3-3,5-7-2,1-5-3,1 0 0,0-7-1,1-5 0,-4-1-1,3-3 0,-3-6-4,-1-3-5,1 0-14,-3-1-23,0-7-45,-2-4-90,0-8-197,-3 1-297,-2-6 0,-5 1 0,-2 0 0</inkml:trace>
  <inkml:trace contextRef="#ctx0" brushRef="#br0" timeOffset="534048.129">1918 8973 1934,'-6'-1'77,"-3"-1"27,-3 1 25,1 1 23,2-3 13,3 1 6,5 2 1,1-3 2,1 3 2,7-1-41,6-1-34,5 0-25,8-3-25,1 1-25,2 0-16,-4 0-8,-2 0-9,-2 1-11,1 1-16,-4 0-24,-1 1-34,-4 1-59,2 0-139,-8-9-311,-5 9 0,0 0 0</inkml:trace>
  <inkml:trace contextRef="#ctx0" brushRef="#br0" timeOffset="535480.1292">2878 8855 1460,'3'-12'76,"5"0"28,-1-3 26,-2-2 17,-2 4 18,-3 5 13,0 2 6,0 2 0,0 4 3,0-3-46,0 6-21,0 3-18,-2 9-19,-1 7-13,0 10-14,-3 8-8,-1 5-4,5 1 1,-3 2-1,2-5-2,1-1-6,2-6-8,2-10-8,-2-2-2,0-10-2,0-1-5,0-5 2,0-3-1,2-3-2,1-1-6,2-2-9,2-4-15,2-3-31,1-4-45,2-4-65,1-7-138,-3-3-330,-3-1 0,-1-5 0,-2-1 0</inkml:trace>
  <inkml:trace contextRef="#ctx0" brushRef="#br0" timeOffset="535987.1466">3057 8868 1104,'12'-12'89,"3"-1"29,4-2 28,0 1 23,-8 6 21,-1 4 23,-4 6 17,-3 8 11,0 7 10,-2 7-57,-1 7-19,0 8-25,0 5-26,0-2-20,0 0-19,0-5-20,0-3-16,0-3-7,0-9-7,0-2-5,0-5-4,3-6 0,-2-3-2,2-5 2,2 1-2,3-5-2,3-4-4,0-3-4,-1-5-7,-1-6-6,2-1-6,-2-2-8,1 2-3,2 1-4,-4 4-3,1 6 0,-1 7-1,1 0 2,0 4 2,2 2 3,-3 0 5,-1 4 3,-3 3 2,-1 1 0,0 2 3,1 2-4,-2-2-10,1 0-25,-2-2-38,1-3-53,-4-2-141,1-8-367,-2 6 0,-3-4 0,-1-1 0</inkml:trace>
  <inkml:trace contextRef="#ctx0" brushRef="#br0" timeOffset="536690.9571">2743 8958 1506,'-2'-2'91,"1"0"30,-2 0 17,2-1 8,1 3 12,0 0 10,0 0 7,1 0 9,3-2 4,6 1-52,10-2-33,2 0-29,6-1-16,2-1-8,0 2-10,-2-1-10,-2 1-7,-3 2-12,-7-1-12,-3 2-15,-6 0-15,-2 0-14,-4 0-19,-1 0-38,2 0-72,-2 0-419,5 0 0,0 0 0,-5 0 0</inkml:trace>
  <inkml:trace contextRef="#ctx0" brushRef="#br0" timeOffset="538536.9799">3651 9134 1802,'-6'0'80,"-2"-2"22,-1 2 16,-2-1 8,1 1 10,2-3 12,1 3 6,3-4 3,-2 3 1,2-2-51,-1 3-21,3-1-14,-3-2-14,2 1-5,2 2-7,-4 0-12,0 0-4,1 0-3,0 0-1,2 0 0,0 0-6,2 0-4,2 0-3,-4 0-3,2 0 0,0 0 0,4 0 1,6 0 2,5 0 1,7 0-2,6-3-1,4 2-10,2-2 0,-4-5 1,0 1-1,-5-2-2,-11-2-2,-2 1-2,-10-1-1,1-1 0,-4 0 0,-6 3 10,-2 1-1,-5 1 0,-6 4 1,-5 2-1,-1-1 2,0 4 1,3-1 2,1 5 1,-2-1 3,11 6-1,-2 2 3,3 1-1,7 2 2,3 1 0,0 0 0,6 0-2,5 1 1,4-3-1,7-2-2,6 1 0,2-4-2,4-2-1,3-4-3,0-3-2,1 1-1,0-2-5,-2-4 0,-2-2-3,-3-3-3,-4-4-1,-2-6-4,-6 0 0,-2-2 1,-3-3 0,-3 1 1,-3 3 4,-1 1-3,0 5 2,-2 3 1,-1 2 0,3 6 2,0-2 2,1 4-2,5 1 5,-2-3-2,1 3 1,3 0 2,-3 3 0,0 0 2,1 6 3,-2 1 0,-3 4 0,-3 4 3,-1 0-1,-2 1 0,2 1 1,1-4 0,0-1 0,-3 0 2,1-4-2,-1-3 1,2 2-1,-2-3-3,0 1 1,3-4 0,-2 1 0,-1-2-1,3-3 0,0 0 1,3 0-1,4 0 0,3 0 1,5 0 0,3-1 1,-1-3-2,4 0 0,1-7-1,-2-1-3,0-3-5,2-1-6,-5-4-1,-3-1-1,-1-1-1,-4 3-2,-3 2 0,-4 2 0,-4 4 2,-4 1 2,-6 7 3,-4 0 6,-5 1 2,-3 4 1,-2 3 3,4 3 3,6 3 1,1 6 2,7 1 1,2 1 1,3-4-1,0 1 3,4-1-1,5-1 0,6-4-1,6 1-3,1-2-2,2-3-13,-3 1-30,-1-4-86,1-1-211,-11-2-350,-1 1 0,-5-4 0,0-7 0</inkml:trace>
  <inkml:trace contextRef="#ctx0" brushRef="#br0" timeOffset="539522.2764">4887 8895 1883,'0'-5'76,"0"-3"21,0-3 23,0-2 16,0 2 14,3 2 13,-3 2 8,3-2 7,-2 2 3,1 3-50,-1 1-22,-1 2-22,2 1-20,1 0-12,0 4-9,0 5-7,-2 6-7,2 8-3,-3 9-1,0 3-1,1 4-1,2 0 0,-1-1-1,3-4-2,1-2-4,-2-5-3,1-4-2,1-3-1,-3-4-2,0-3 0,1-4 1,0-3 5,2-3 1,1-3-1,4-3-1,3-3 1,3-8-3,-1-2-8,5-8 0,2 1-4,2 1-2,-3 2-5,1 4-5,-3 6-1,-1 3-3,0 3-1,-2 4 0,-1 0 5,-5 3-1,-6 3 2,-1 0 2,-3 6 2,-9 4 2,-2 1 2,-7 2 1,-3 0 0,-5-2 3,0-2 0,1 2 2,-2-5-1,6-5 1,2-1-1,0-1 0,4-4-2,1-2-4,2 0-4,5-3-16,2-3-30,1-2-53,8-3-118,11-5-500,-7 7 0,1-5 0,6 3 0</inkml:trace>
  <inkml:trace contextRef="#ctx0" brushRef="#br0" timeOffset="540075.5652">5351 9111 2111,'8'0'37,"6"0"15,6-1 6,4-2 5,1 0 21,-3-2 19,-1-1 11,-5-1 8,-2-1 5,-1-2-27,-6-1-1,-2 2-9,-3 0-2,0-1-2,-2 2-20,-3 1-16,-3 4-11,-1 0-4,-7 3 1,-4 0 1,1 3 0,-1 1-1,3 3-2,0 3 4,5 5 1,3 3 0,3 2 3,1 3 0,1 0-6,2-1-2,0-1-1,5-2-2,2-3 0,7 2-5,5-8-1,6 0-11,1-3-18,0-1-38,-1-6-106,2-2-241,-6 1-321,-3-7 0,-7-4 0,-6-4 0</inkml:trace>
  <inkml:trace contextRef="#ctx0" brushRef="#br0" timeOffset="542236.4845">6335 9143 1550,'-4'0'55,"-3"0"20,-1 0 17,0 0 16,4 0 28,-1 0 21,1 0 14,2 0 13,-2 0 9,-1 0-32,2 0-5,-3 0-14,3 0-16,-2 0-16,0-3-27,-5 3-22,1 0-13,0 0-11,2 0-7,-1 0-11,2 0-6,1 0-4,2 0 2,0 0 0,1 0 1,-1 0 2,1 0-1,-2 0-1,3 0-2,1 0 4,0 0 1,0 0 5,0 0 3,0 0 1,0 0-2,0 0 1,3-3-1,2-3-2,2-1 2,2 1-5,7-4-1,-1-1-7,2 1-6,2 1 1,1 1-1,0 0 0,2 2-1,-1-1 2,-1 3-2,-2 2-1,-1-2 0,-7 4-1,-1 0 1,-6 0-3,-2 0 0,-1 4 3,0 6 3,0 2-1,-1 9 5,-1 4-1,-2 2-1,1 2 3,0-3 0,2 1 1,1-3-3,-3-2-1,3-4-4,0-3-1,0-4-2,0-3 1,0-2 1,0 1 1,0-6 5,0 0 5,0-1 1,0 0 2,0-1 2,0-4 1,6 0 3,-3-3 1,4-1-2,-2-3 0,0-3-8,-1 1-2,1-1 0,-2 1-1,-1-1-3,2 2-1,-1 3-3,0-1-1,2-1 1,-1 3-2,3 0 1,2-1-2,-3 1 3,4 0-3,-1-3-1,2 2 2,-1-3 0,0 2 0,3-1-4,-1-1 2,2 3-1,-1-1-2,2 2-2,-4 3 1,1 2 0,-2-1-1,-3 4-1,-1 1 1,0 0 4,2 0-1,1 0-3,0 1 1,-2 5 3,1 5-1,-3 5 2,-2 7 3,0 1 1,0 3-1,1 1 1,0-1-2,3 2 4,-2-5 1,1-4-2,1-3 5,-4-3-2,5-2-2,-2-5 0,1 1 1,2-5-1,1-1 2,0-2 3,3 0-1,2-4 3,1-2-3,1-4-1,-1-6 0,-2-4-1,2-2 0,-6 2-1,-1 2-1,-4 6-9,1 2-16,-3 5-13,-1 3-10,-2 2-12,2-1-25,1 2-49,0 1-117,3-2-189,-3 4-234,-1-1 0,0 2 0</inkml:trace>
  <inkml:trace contextRef="#ctx0" brushRef="#br0" timeOffset="544343.3431">7929 8978 916,'0'-4'39,"2"2"26,2-2 27,-1-3 18,-1 4 32,-1-1 22,-1-1 14,0 2 6,0 0 4,0 0-15,-3 2-15,-1 1-19,-5 0-19,-5-2-8,-2 4-21,-2-2-18,-5 1-5,-1 2-2,-1 1 0,1 3-2,1 0-2,5 2-4,7-1-8,2 1-10,4-3-8,4 3-4,0-1-6,1 0-2,0 1-3,5-1 1,4 0-1,11 0-4,7 0 0,8 1-3,4 1-2,3 2-2,-7 0-7,-4 4-3,-11-2-3,-5 1-6,-7-1-3,-5-1 1,-5 2 0,-4-3 2,-8 2 2,-2-1 2,-7-4 6,-7 0 1,4-4 5,-3 1 4,2-5 4,1 2 2,-1-3 3,4 0 2,-1-1 1,-1-1 2,1-2-2,3-1 1,1-4-2,4 2 0,5-2-2,4 0-2,4 4-6,1 1-8,2 1-11,5 3-19,5 0-42,10 0-100,23-4-517,-8 4 0,3-1 0,-4 0 0</inkml:trace>
  <inkml:trace contextRef="#ctx0" brushRef="#br0" timeOffset="545488.467">8293 9083 2034,'-2'-5'86,"-4"-2"17,-2 1 16,-6-3 11,1 6 13,-5 3 9,0-2 7,2 2 3,0 0 5,3 2-60,-1 1-18,1 1-11,1 6-13,2 1-6,1 5-6,-1 3-8,3 0-5,1 4-2,6 1-3,-2 0-1,6-3-3,5 1-5,7-1-2,7-6-4,8 0-5,3-5-3,4-5-1,0-2-4,3 0-3,1-6-2,-1-3-3,-3-3-3,-6-6 0,-3-5-4,-8-6 0,0-1-1,-8-2-3,-3 1 2,-6 2 0,-3 4 0,-1 2 1,-5 5-2,-2 3 3,2 2 2,-3 5-1,-1 1 2,1 1 3,1 1 0,3 2 0,-1 0 1,4 0-1,5 0 4,2 0-3,11 0 0,3 2 0,7 1 1,0 1 0,-2 1 0,-3 4 2,1-1 0,-6 2-1,-3 0-1,-3 1 1,-8 2 4,-1 1 2,-4 1 0,-1-1 3,-3 1 1,1-1 1,-4 3 4,0-2 0,3-1-1,0 0 0,5 1-1,1-2-3,0 1-2,1-3 0,5-2-1,0-5 1,3 2-3,3-3 2,-1-2 0,2-1-3,0 2 0,3-4 2,-2 2 1,-1-4-5,3-3 1,-1 1-8,-1-4 3,-2 0-2,-4 1 1,-3 2 0,0-1-1,-3 3-1,2-2-3,2 0 4,3 0 0,-1 0 4,1-1-5,-1 3 1,-3-3-3,2 7-2,-7-4-5,2 2-12,-2 2-7,0-1-8,0 2-8,0-1-9,0 1-10,0 1-43,0-1-152,0 0-427,-9 0 0,-2 0 0,-2 0 0</inkml:trace>
  <inkml:trace contextRef="#ctx0" brushRef="#br0" timeOffset="547290.8747">9080 9193 2795,'0'-4'40,"0"1"7,0 2 4,2-3 2,6 0 9,1-1 7,7 0 7,4-2 5,0-1 6,-6-4-22,2 3-5,-8-4-3,0 1 2,-8-2 0,2 0-6,-4 1-7,-4 4-6,0 0-5,-5 1-4,-5 5-5,-2 2-5,0-1-2,3 2-3,0 2-1,3 2 2,2 2 0,1 5 2,3 4 2,2 4 1,4 2 1,0-1-1,0 2-2,1-1-1,4-1-1,0-2-1,8-3-1,3-5 0,7-1-5,1-4-6,3-4-6,-3 1-6,3-4-4,-2-4-2,2-5-6,3-2-2,-3-3-1,-2-4-4,-2 3 4,-4 4 5,-8 0 4,-1 7 5,-4 0 6,-4 3 0,-2 1 5,2 0 2,0 2 3,-1 4 5,1-1-1,2 1 1,3 4 1,0-1-1,2 3 0,2-2 1,5 0 0,2-1-1,-1-1-3,2-2-5,1-2-1,-2 0-3,2-1-4,-4-1 1,0-1-2,-3-1-2,-1-2 0,-1-1 2,-5-2-1,-4 0 1,1 2 1,-3 0 3,0 3 0,0 0-2,1 2 3,-1 0-1,3 0-1,2 0 0,-2 2 3,1 0 1,1 4-1,5 2 0,0 2 0,3 2 3,7 0-1,2-1 0,5-2 0,-2-4 2,-2 0-1,0-3-2,-5-2 2,2 0 2,-3-2 1,-1-5 0,-3-2-3,-5-3 1,-2-6 1,-6-2-5,0 2-2,-2 0 2,-3-1-5,-8 4 2,-3 1-1,-8 4-3,-4 1 3,1 1 0,5 1 1,2 4 1,8-2 1,5 2-2,3 2 1,2 0-3,4 1 1,2 0-2,5 0 0,6 1-4,7-1 0,8 1-2,5 1 0,0-2 2,4 0-3,-2 0 2,-2-2 1,-5 0 1,-5-5 1,-4 3 3,0-4 1,-1 1 3,-3 0 1,-4 0-2,-3-3 7,-5 2-2,-1-1 3,-1-1-2,-2 1 0,1 1 1,-2 1-3,0 1 0,0 2-3,0 2 0,0 0-1,-3 1-1,-4 1-2,1 0 0,-6 0 2,2 0-4,0 1 2,3 2 3,2 2-2,3 3 2,0 4-1,2 0 3,2 2 0,2 1 1,10 3-1,1-1 1,8 2 0,2 0-3,2 0 4,0-1-1,-3 1-2,-1-2 0,-5 0-2,-7-3-3,-3 1-1,-5-6 4,0-1 3,-6-4 0,-1-1 2,-5-3-1,-2 2 1,-5-2-1,-1 0 2,0 0 4,2 0-1,2 0 0,4 0-4,1 0-9,-1 0-16,7 0-25,-1 0-53,3 0-160,-1 0-151,-4 0-267,-2 0 0,-4 0 0,6 0 0</inkml:trace>
  <inkml:trace contextRef="#ctx0" brushRef="#br0" timeOffset="548358.9125">11082 8982 1488,'0'-1'116,"-3"-6"25,0 2 24,2-3 23,1-1 18,0 1 14,0-1 9,0-1 10,0 3 5,0-2-72,0 1-33,0 2-19,0 1-22,0 1-22,0 3-17,0 1-12,0-2-6,0 5-4,0 6 0,0 3-1,0 8-2,0 5-3,0 4-2,1 2 2,2-2-2,2-2 0,0-3-2,3-5-6,-3-2-5,1-7-3,0-1-4,1-3-21,2-2-24,1-3-44,3 1-115,1-9-240,-4-3-286,-5-5 0,-5-7 0,-8-10 0</inkml:trace>
  <inkml:trace contextRef="#ctx0" brushRef="#br0" timeOffset="548627.0828">11092 8669 2530,'0'-15'81,"0"0"5,0-2 2,0-2-1,0 13-6,-3 3-19,0 3-41,-1 0-107,-2 1-504,3 7 0,2 2 0</inkml:trace>
  <inkml:trace contextRef="#ctx0" brushRef="#br0" timeOffset="549360.2428">11329 9043 2150,'4'-7'94,"1"-3"28,1-1 16,1-2 11,1 4 10,1-2 12,1 5 6,0 0 3,2 2 0,-3 2-66,2 2-24,1 2-27,-2 5-15,3 4-10,-3 2-8,-3 8-13,-1 0-5,-4 2-1,0-2 0,-1 2 0,-1-6-2,2-2 0,-2-3-2,0-4 1,0-2 4,0-3 8,3-3 1,-2 0 0,2-3 2,0-4-1,1-3 2,5-6-2,3-4 1,1-1-1,2-1-3,2-2-12,3 4-1,-3 1-1,0 2-5,-1 5-1,0 2-4,1 5-1,-1 4 0,0-1-1,0 4-1,0 2 0,-2 6 0,-1 3 0,-1 5 2,-1 1 3,-5 2 0,0-1 1,-4 0-1,0-1 2,1-1 3,-1-3 0,-1 0 2,1-2-2,2-2 4,0-1-3,-1-1-1,3-1-4,0-4-12,-1 1-19,4-4-48,1 1-166,5-7-515,-1 2 0,5-6 0,3-3 0</inkml:trace>
  <inkml:trace contextRef="#ctx0" brushRef="#br0" timeOffset="550855.0179">12732 8882 1898,'2'0'100,"-1"0"27,1-1 14,1 1 13,-3 0 12,0 0 5,0 0 8,0 0 7,0 0 10,-3 1-58,-5 3-30,-4 7-23,-7 4-13,-6 4-9,-4 4-10,-1 1-3,0 4-6,5-2-8,8-2-7,4-3-4,8-4-4,4-1-2,1-4 0,1-2-2,1-2 1,1-3 3,8 0-3,5-3 0,7 1-2,6-2-1,3 0-7,4-1-1,-3 0-1,-2 0-4,-1 0-4,-7 0-5,-2 0-1,-3 0-3,-4 0-1,-2 0 0,-2-1 2,-3-2-1,-2-1-2,-4-5 1,2 0 1,-3-8 2,-6 0-1,-4-2 2,-7-2 1,-6 3-1,-11-3 2,0 3 2,-1 3 1,5 3 2,5 0 0,7 3 1,6 3 5,7 0 0,3 2 1,2 1 3,5 2-3,10 0 2,8 1-2,7-1-2,11 1 1,2-3-3,3 1-3,-1 1 0,0-2-1,-5 3-2,-2-1 2,-6 1-2,-8 0 2,-4 0 0,-8 4 3,-5 3 6,-5 5 3,0 5 4,-2 4 4,0 3 2,0-2 0,-2 0 2,-1-1 1,-3-4 2,1-2-2,-3-3-5,2-4-1,4-2 0,1-3-1,1-2 2,0-1 0,1-1-2,4-2-1,2-5-1,6-4-1,2-6 2,5-2-4,3-5-2,1-1-6,0 0-4,3 2-2,1 2 2,-4 5-1,-4 2-1,-4 6-2,-3 1-1,-7 5-2,-5 2 0,1-1 0,-2 4 6,-3 3 4,-3 3 0,-2 6 3,-2 2 6,3 5 0,2-1 8,3-2 0,2 0 2,0-3 7,0-1-3,2-1 0,1-1-1,5-2-2,3-2 0,7-1-2,4-3-3,-2-2 0,5 0 0,-2-2-4,0 0 0,-3-2-4,2 0-1,-2-2-2,-4-3-3,-2-2-1,-6 0-3,-3 0-1,-3 1-6,-2 2-6,0 0-12,-2 3-14,-1 2-22,-4 1-35,-3-2-63,0 4-165,1-2-148,-5-2-244,4 4 0,7-2 0,6 1 0</inkml:trace>
  <inkml:trace contextRef="#ctx0" brushRef="#br0" timeOffset="551176.3412">14065 9199 3636,'0'0'38,"0"0"5,0 0 1,0-1 1,0 1-4,0 0-20,0 0-43,6 0-167,-6-19-542,1 14 0,-4 0 0,-6 0 0</inkml:trace>
  <inkml:trace contextRef="#ctx0" brushRef="#br0" timeOffset="558225.4182">1918 10101 480,'0'0'20,"0"0"2,0-2 2,0 1 2,-1-2 1,1 1-2,0 0-10,0 0-33,0 2-106,0-3 0,0 3 0,0 0 0</inkml:trace>
  <inkml:trace contextRef="#ctx0" brushRef="#br0" timeOffset="560023.2423">1314 10056 841,'-5'0'33,"-2"0"14,2 0 14,-3 0 15,5 0 15,0 0 11,1 0 7,0 0 6,-3 0 5,-4 0-9,4 0-8,-2 0-9,-3 0-10,2 1-9,3 0-11,-1-1-6,2 2-6,2-1-5,1 0 0,-2-1-7,2 2 3,1-2 4,0 0 3,-1 0-2,1 1-1,0-1-1,-2 0-2,2 0-1,0 0-6,0 0-2,0 0-12,0 0-11,-1 0-7,1 0-3,0 0-6,0 0-1,0 0 1,0 2 3,0 0 4,0-2 3,0 0 3,0 0 4,1 0 2,-1 0 1,0 2 1,0-1 1,2-1 2,-2 2 1,1-2 1,-1-2 2,0 4 4,0-2 2,0 0 4,1 0 1,-1 0 2,0 0 0,3 0 0,-3 0-3,0 2-2,0-2-5,0 1-2,0-1-4,0 0-2,0 0-2,0 0-1,0 0-1,0 0-3,0 0-1,0 0 0,0 0-2,0 0-1,0 0-1,0 0-3,0 0-3,1 0 0,2-1-3,3-1-4,4 2-5,-2-2-5,2 1-3,-2-1-5,-3 2 0,-2 0-3,-2 0 1,-1 0 0,0 0 3,0 0 5,0 0 6,0 0 10,0 0 6,-1 0 6,-2-2 4,0 0 2,-2-1 3,0-1 1,3 1-1,-1-2 2,-2 1 1,5-2-3,-2 1-1,1-2 1,-1 1-2,1 0 3,-1 1 0,0 4 1,2-1-1,0 2-4,-2 0-4,2 0-1,0 2-1,0 2-3,0 6-1,0 9-1,0 7 1,2 6-1,-2 9 2,4 2 1,0 5 1,3-1 0,2-4 1,0-4-1,2-4 0,-4-8-2,-1-5-1,-3-4 1,-1-8 0,-1 0 3,-1-5 3,0-1 1,0-4 2,0 0-2,0-3 0,0 0-13,0-4-18,0-4-34,0-2-92,0-7-169,0-1-351,0 1 0,-1-1 0,-4 0 0</inkml:trace>
  <inkml:trace contextRef="#ctx0" brushRef="#br0" timeOffset="560491.8896">1184 10089 1653,'3'-4'85,"-3"0"17,1-3 9,-1 2 6,3 1 4,6 1 11,5 1 6,7-1 6,6 1 2,5-1-57,-1 0-25,1 1-18,2 2-8,-3 0-3,1 0-4,-2 0-9,-1 0-5,-4 0-7,-1 0 1,-5 2-3,-3-1 0,-2 1 3,-4-1-2,-1 1-1,-3-1-4,2-1-4,-3 0-6,-1 0-20,-2 0-49,0 0-82,-2 0-70,0 0-306,-2 2 0,-4 2 0,-8 3 0</inkml:trace>
  <inkml:trace contextRef="#ctx0" brushRef="#br0" timeOffset="561014.852">1265 10256 1115,'-2'0'63,"-1"0"23,2 0 13,-3-3 18,4 1 16,0 0 19,0 0 15,0-1 13,0 2 8,0-1-30,0 0-20,0 2-18,4 0-7,0-3-15,5 3-14,2 0-16,1-1-15,2-1-11,1 2-7,2-1-5,4 1-2,5-1-1,2 1-4,2-2-2,0 0 1,-6 1-4,-4 1 0,-5 0-2,-6 0-2,-3 0-2,0 0-4,-3 0-14,-1 0-14,-1 0-12,-1 1-16,0 3-30,0-2-76,0 1-112,-1 0-302,-4 3 0,-5-2 0,-1 0 0</inkml:trace>
  <inkml:trace contextRef="#ctx0" brushRef="#br0" timeOffset="562191.4403">1807 10345 1043,'0'-2'82,"0"-1"37,0 0 29,-2-1 16,-5-1 21,-2 3 12,-3-1 7,-2 2 4,-5 1 6,-1 0-46,0 2-28,-2 5-32,-1 2-25,5 1-12,3 4-21,4-1-12,5-1-5,3 0-2,3 1-5,0-3-1,5-2-4,1 2-2,1-3-5,5-4-1,9 2-6,3-4 6,0-2-2,1-2 0,-1-2 2,-2 0-1,-7-3 1,-4-1-1,-6-3 4,-1 0-4,-4 0 6,-2-2-1,-2 2-4,-4 0-1,-3 2-4,-4 1-2,-2 1-3,0 5 0,1 2-3,1-1 3,1 2-1,3 0-3,3 0 3,4 0-2,3 0-2,1 0 3,7 0-1,5-1-2,8 0-1,7-3-7,8 0 1,2 0 0,-2-1 1,0 3 1,1 2 2,-3 0-1,-3 5 2,-7 2-1,-4 2 2,-4 4 4,-8 1-2,-3 1 3,-3-1 0,1-1 4,-5-1 6,-1-4 4,3-3 3,-4-1 8,0-2 4,3-1 4,0-2 3,1 1 0,1-5 1,0 2-5,1-4-5,-1-4-3,0-4-3,2 0-5,2-2-5,3 0-5,0 1-8,2 4-6,1 4-6,3 1-8,-3 5-8,2 0-14,-2 2-17,-1 0-24,-2 3-43,3 0-102,6-2-162,-7 6-202,1 0 0,0-3 0</inkml:trace>
  <inkml:trace contextRef="#ctx0" brushRef="#br0" timeOffset="563179.434">2458 10262 1348,'-6'0'77,"-2"0"20,-2 0 19,-1 0 16,4 0 16,1 0 8,1 0 1,4 1-4,1-1-7,0 2-53,1-2-15,-1 0-13,5 0-14,2 0-13,2 0-14,3 0-3,-1 0-1,-4-2 5,-4 1 10,2-1 0,-3-2-3,-1-1-3,-1 1-5,0-4 2,0 4 3,-4-4 0,-1 3 1,-3 2 2,-2-2 4,-3 3 0,0 1-1,-4 1 2,-1 3 5,0 2-2,-3 3-1,1 4-2,2 2 0,3 4-3,4-2-4,4 3-4,5-3-1,0 0-4,2-1-4,4-1-2,7-4 1,0-1-2,11-1 0,7-3 1,4-3-3,2-2-2,4 0-4,-3-3 2,-1 0-3,0-1-5,-1-2-8,0-3-1,3 0-5,-1-1-3,-2-2-5,2 1-1,-11-3 0,-5 2 0,-8 0 1,-4 1 2,-7-2 1,-1 4-3,-2 2 5,-7-1 3,-1 3 9,-6 3 3,-6 2 4,-2-2-2,-2 4 3,0 0 2,-1 0 4,3 4 5,1 2 1,2 4 0,5 0-3,6 1 0,7 2 1,0-2 1,6 1 0,0 0-1,5-1 0,1-2-1,6-1 1,6-2 0,1-3 0,5 1-1,1-2-8,-4-1-10,4-1-16,-5-1-30,-5 2-56,0-3-135,-1 0-433,-8 3 0,-2-2 0,0-1 0</inkml:trace>
  <inkml:trace contextRef="#ctx0" brushRef="#br0" timeOffset="564007.9111">3434 10152 880,'-5'-10'57,"1"-5"22,-4-2 20,1-4 13,1 6 23,-2 2 25,4 2 20,-1-1 20,2 2 16,0 0-30,0 0-12,-1-1-10,4 3-10,-1 0-3,1-1-16,-2 5-21,2-2-19,0 4-20,2 1-15,-2 1 2,0 6-7,0 6-3,1 7-9,-1 7-5,0 9-4,3 5-2,-3 3 0,3 2 1,1-1-2,1-3-7,1-5-2,3-5-7,-1-4-3,0-5-4,0-7-1,0-2 0,-4-3-1,-2-4-3,-1-3-2,0-1-18,-1-2-35,-1 0-60,2-5-150,-2-7-438,-3 3 0,-6-6 0</inkml:trace>
  <inkml:trace contextRef="#ctx0" brushRef="#br0" timeOffset="564290.8479">3296 10265 2096,'-1'-3'91,"-1"-3"22,2-1 13,-1 2 4,2 0 7,5-1 5,7 2 1,4-3 1,9 4 2,6-4-68,-3 3-42,3 3-56,-3 0-102,4 1-149,-9 1-322,-1 2 0,-6-2 0,0 3 0</inkml:trace>
  <inkml:trace contextRef="#ctx0" brushRef="#br0" timeOffset="565324.0473">3861 10265 1566,'0'-3'104,"0"-3"29,0 1 16,-2-2 13,-2-1 9,-3 5 12,-6 2 5,-7 0 7,-3 1 7,-5 4-55,-2 4-37,5 0-23,-1 6-14,2 4-9,5 1-8,6-1-11,3 0-4,4-1-7,5-3-4,1-4-6,1-3-2,3 0-4,6-3-1,5-3-6,9-2-3,5-5-4,5-2-2,-6-3-3,1-3-2,-4-1-2,-5 2-4,-7 5-5,-4 0-1,-5 5 4,-4 3 7,0 0 6,0 5 1,0 1 2,0 0 0,0 3 2,3 0 4,1 0 4,3-3 1,7 2-3,3-5-5,3-1-7,0 0-5,3-2-6,-3 0-8,1-2-6,-4-3-11,-2 0-9,2-6-9,-4-2-4,1-7 0,-1-1 2,0-6 4,-3-2 6,-2-3 7,-2-1 6,-3 2 11,-1 2 13,-5 0 14,1 7 14,-3 2 11,1 6 11,-4 1 3,1 7 2,-3 3 2,4 0 2,2 9 2,1 6-2,2 8-3,1 5-8,0 10-6,0 1-9,0-2-2,3 4-2,1-4-1,2-4-3,2-2-4,-1-8-1,1 0-5,-1-5 2,0-4-1,0-4 0,0-4 2,3-2 1,1-2 2,3-7-1,2-2-1,5-7 2,3-6-1,0-2-4,4-4-6,-5 2-2,-4 3-7,-3 5-4,-5 6-5,1 4-5,-2 5-16,2 3-21,-4 1-30,1 0-28,-6 0-61,-1 3-110,-6 2-367,-3 4 0,-6 3 0,-4 1 0</inkml:trace>
  <inkml:trace contextRef="#ctx0" brushRef="#br0" timeOffset="565634.0967">4242 10324 1977,'0'-1'131,"-1"1"7,-1 0 1,2 0 10,2 0 17,-2 0 10,2 1 9,7 1 5,4 6 5,6 3-101,1 2-27,2 3-4,-2 1-2,-3-2-8,3 0-15,-1-3-20,1-1-22,-1-6-43,0 2-89,3-6-211,-8 0-314,-4-1 0,-1-4 0,-3-3 0</inkml:trace>
  <inkml:trace contextRef="#ctx0" brushRef="#br0" timeOffset="566956.1418">4649 10335 2106,'3'0'40,"1"0"17,2 0 11,3 0 13,4 0 10,-2 0 4,5 0 5,0-1 2,1-2 3,1-2-7,-4-1-17,-2-3-11,-5-1-3,-3-1-8,-3-1-7,-1 2-1,-2-2-2,-5 4 0,-5 3-2,2 1-6,-7 4-8,-2 0-7,1 0-6,0 4-5,0-2-2,1 4-1,4-1-4,5 1-2,3 0 0,4-3-1,1 3 0,0-2-2,0 1 2,0 1-1,0-2-2,0 1-1,0 0 3,1-3 2,1 1 0,1 0 0,2-3 1,-2 0 3,3 2 0,-2-2 2,-2 0 2,-1-2 5,-1 2-2,0 0 2,0 0 0,0 0 2,0 0-2,0 0-4,0 0 0,0 0-1,0 4 2,0 0-2,0 0 0,0 5-2,0 1-2,0 0-1,2 2 2,0-2 2,0 2 0,5-3-1,3 1-4,3-3 2,4 0-2,5-1 0,0-4 2,2-2 0,1 0-2,-1-2 3,0-1-1,-1-2-1,-3-5 1,-1-3-2,-1-3-1,-2-5-1,0-2-1,-2 0-1,-2 1 1,-6 1-4,1 6-1,-5 3 1,2 3 1,-4 5-7,1 0-3,-1 4 0,2 0 1,-1 2 2,-1 4-3,2 3 5,-1 3 2,-1 4 0,4 2-2,-1 0 5,-1-4 4,1-1-2,-2-3 0,2-3-3,0-2 4,4-2-1,-3-1 1,4-2 2,2 2 0,0-4 5,0 0-2,2-5 1,6-3 4,-1-3-2,2-3-3,3-2-3,-5 0-4,-1 5-2,-2-1-1,-6 7-5,1 2 0,-2 5-1,0-3-2,-3 6 2,1 5 4,-1 1-1,-1 0 5,0 7 2,3-1 1,1 0-1,-2-2 2,3 0 2,-1-1 0,3-3 2,-1 0-4,2 0 4,1-2-5,-2-4-1,2 2-4,0-3-10,-1-2-26,-3 0-56,3 0-241,-7-7-430,-4 4 0,-6-4 0</inkml:trace>
  <inkml:trace contextRef="#ctx0" brushRef="#br0" timeOffset="568363.266">5816 10136 1834,'1'-3'102,"2"1"28,0-2 18,4 1 16,-4-1 15,1 2 4,-1 2 2,-1-3 10,-1 3 15,2 3-55,0 0-30,1 6-21,-1 1-11,-1 8-7,-1 5-11,-1-2-2,3 1 2,-3-1-11,4-1-13,0-4-9,2-3-3,5-6-5,3 0-3,-2-4-8,5 0-5,-4-3 0,5-3-6,-3 0 1,3-6-5,4-1-5,0-5-2,-3-1-2,-2 1-3,-5 4-1,-7 1 1,-3 5-4,-1 2 0,-1 1 1,0 1 4,0 4 6,0 2 4,0 3 2,0 4-1,0 2 3,0 1-3,2-1 5,1-2 2,5 0 1,2-4 0,5 1-1,5-6-5,2-1-1,2 0-1,-2-2-1,4-4 0,-3-3-2,0-4-4,-3-5-5,1-6-7,-3-3-4,-4-1-4,1 0-2,-5 2 1,-1 4 1,-5 2 0,-2 5 0,2 1 3,-4 5 4,0 2 4,0 0 3,0 5 5,0-3 1,0 2 0,0-1-2,0 2 0,0-1 0,0 1 0,0 0-2,0 0 3,0 0 0,0 0-3,0 0 2,0 0-2,0 0 4,0 0 3,0 0 3,0 0 2,0 0 2,0 0-3,0 0 1,0 0-1,0 0 0,0 0 0,-4 0-4,4 4 0,-3 3-2,0 6-2,-1 3 1,1 9-10,0 4-2,1 3 3,2 3 1,0 3-1,5 1 0,3-1 0,7 2-2,4-2 2,5 0 2,2-1 6,-4-4 3,-5-2-4,-4-5 1,-4-5 1,-6-5 7,-2-5 3,-7-5 1,-4-1-1,-3-4-6,-1-1-7,-3-1-24,0-4-39,5-1-87,4-9-225,0-5-389,2-2 0,-1-7 0</inkml:trace>
  <inkml:trace contextRef="#ctx0" brushRef="#br0" timeOffset="568781.95">6416 10231 1856,'15'-4'73,"8"1"18,6 3 11,8-3 10,-2 1 8,-1 2 6,0 2 5,-6-1 1,-3 4 3,-3 4-46,-8 0-13,-10 5-9,-1-2-1,-5-1-2,-4-1 1,-6 0-5,-1-1-3,-8 0 1,-4-1 1,1-1 0,3 1-12,2-6-9,3-1-8,4 0-7,0-1-7,6-1-8,-2 1-23,5-1-68,0-4-251,3 3-331,0-5 0,0 2 0,0-5 0</inkml:trace>
  <inkml:trace contextRef="#ctx0" brushRef="#br0" timeOffset="570643.9253">7459 9959 728,'-9'-11'56,"-2"-1"22,-3-2 11,-1-2 17,3 3 16,2 3 13,1 0 20,1-2 18,0 3 13,4-1-30,0-1-8,-2 1-7,3-1-2,-1 2-10,-2-1-6,3 2-4,-3-1-11,3 4-11,2-3-2,0 3-1,1 1-5,0 1-10,0 1-7,0 2-6,-3 0-11,2 0-7,1 0-6,-2 2-4,-1 4-6,-1 4-2,4 8-4,-3 8-2,1 9-1,2 6 0,0 6 3,0 2 0,2-2-2,-2 1-2,0-4-1,0-4-4,0-4-1,0-5-2,0-5-2,0-7-2,0-4-1,0-5-5,0-3 0,0-4 2,2-2 1,-2-1 1,0 0-1,0-1-4,1-4 1,-1 0-2,-1-5 1,-3 0 0,-1-2-1,1-2-9,-7 2-5,1 2-1,1 0-2,2-1 4,-3 0 1,6 2-1,-2-3 0,3 2-6,1 0-3,4 0-4,8 0 5,9 2-12,6 2-5,12 2 5,3 4 3,6-3 4,-6 6 5,-1 3 7,-2 5 9,-3 3 7,-2 3 0,-5 4 11,-5-2 3,-6-1-11,-7 1-9,-5-6-1,-4-1 4,-7 0 5,-9-5 1,1 0 1,-10-2 1,-4 0 3,-3 1 6,2-5 7,-2 2 6,2-1 1,2 0-8,7-2-2,5-2-5,7 0-11,6-1-33,6-2-31,13-4-81,9-3-175,9-3-374,11 3 0,3-2 0,1 1 0</inkml:trace>
  <inkml:trace contextRef="#ctx0" brushRef="#br0" timeOffset="571283.278">7877 10157 2721,'0'-3'69,"0"0"15,0 1 12,-3-1 7,-1 6 9,2 4 8,0 1 4,0 2 5,7 4 1,5 0-54,6-4-9,4 0-12,6-3-12,4-3-6,1-1-8,-6-3-5,0 0-4,-7 0-3,-2-1-1,-7-7-1,0 0-3,-2-5-1,-6-3 3,2 4 8,-3 2 3,0 3-3,0 4 1,0 2-1,0 5 2,-3 5-2,2 6 1,-1 6-2,0 8-3,2 4-10,2 3 0,1 3-1,5 1-3,2 2 1,2 2-4,2-1 2,-4 0-3,-2-2-2,-6-4 2,2-8 1,-6-5 3,-7-7 5,-5-5 1,-6-5 2,-4-5 6,-6-1 1,1-5 3,4-5 2,1-6 1,2-5 1,5-4-5,6-3-4,6 0-4,7-1-12,8 4-22,6 1-30,6 2-54,7 5-196,9-2-156,-6 5-276,-1-1 0,-4 0 0,-6 0 0</inkml:trace>
  <inkml:trace contextRef="#ctx0" brushRef="#br0" timeOffset="572994.1832">8767 10183 1410,'-5'-2'98,"1"2"30,0-5 24,-1 3 14,-2-2 19,4 2 15,1 0 12,-1 0 8,3-1 1,0 3-68,0-3-35,0 1-25,5-2-19,1 3-12,7-3-17,2 1-11,5 1-13,1-1-7,-1 1-2,-4 1 7,-2 2-2,-3-1-7,-3 5-2,-6 2-2,-2 5 2,0 8 1,0 1 2,-1 1 1,0 2 1,-1-2 2,0-3 1,0-6 3,2-4 1,0-1 5,0-5 0,0-2-4,0-1-1,0 0 0,2-4-2,-2-4-1,4-2-1,1-5-4,5-3-5,3-5-15,0 2-9,1-1-6,1 3-4,-1 0-4,1 6-5,1 4 0,-3 2 1,4 4 2,-4 2 3,1 1 6,-1 0 7,1 0 4,-3 2 5,-1 4 5,2 2 8,-7 5 6,-1 3 4,-2 1 3,-2 5 2,0-1 4,2-1 2,3-1-1,-1 0 4,3-6-3,2-2-1,0-5-8,3-2-7,-1-2-13,5-1-30,-3-1-107,7-3-187,-8-6-350,4 1 0,-3-4 0,7-7 0</inkml:trace>
  <inkml:trace contextRef="#ctx0" brushRef="#br0" timeOffset="573855.2858">9951 10079 1084,'0'-3'94,"0"-1"46,0 1 31,2-4 15,-4 5 19,0 0 17,-5 1 12,-4 0 6,-7 1 11,-7 0-54,-4 2-29,-2 2-43,-1 3-27,1-2-13,3 3-16,3-1-17,8-2-13,5-1-5,7 1-7,4 0-6,10-3-3,3 3-5,9-2-7,11 0-5,4 0-7,5 1-5,2 3-1,-3 0-3,-9 2-3,-2 1-1,-11 2-4,-8 0 2,-6 2 4,-2-1 1,-5 1 11,-3-1 5,-6-1 3,-3 0 8,-7-1 4,-4-2 0,1 0 3,0-2 2,-1-4 2,4 1 1,1-4-2,6 1-1,7-2 0,-3-1-7,3-1-5,4-2-3,-1 1-6,1-2-16,1 2-10,3 3-19,-3 1-30,3 0-71,0 0-113,0-3-391,3 2 0,7 1 0,0-2 0</inkml:trace>
  <inkml:trace contextRef="#ctx0" brushRef="#br0" timeOffset="576430.9492">10210 10161 1227,'0'-3'94,"0"-1"26,0-1 24,0-2 24,0 2 17,-3 1 12,-1 1 6,-1 0 6,3 0 4,-1 1-59,-1 1-24,2 1-20,0-1-19,-3-1-22,-1 2-16,-1 0-10,0 0-5,-3 2 0,5 5-1,-3 1 0,1 3-2,3 4-2,0 0-3,2 2 0,1-2 1,1 1-1,1-1 0,3-1-1,5-2-3,5-5-2,6 1-3,3-3-3,6-3-3,1 1-1,1-3-1,3 0-2,-2 0-4,-2-4-6,1 0-3,-4-4-6,0-3 0,-4-4-1,-4-1-2,-6-4-1,-8 1 0,-5-2-2,0 1 3,-2 4 3,-7 1 3,-6 4 3,-2 2 0,-4 3 2,5 2 2,5-1 0,4 5 1,5-1 2,2-1-5,0 2 2,4 0 0,5-1-2,7 1 1,4 0-3,7 0 0,2 0 0,-2 1-1,-2 2 1,-5 4 3,-2 1-1,-6 3 0,-4 4 2,-5 0 2,-3 0 1,0 2 1,0 2 4,0-1 0,0 2 1,0-4 0,0-1 2,0-3-1,0-3 0,3-2 1,3-1-1,0-3 0,6-3-4,3 2 0,8-2 0,0 0-2,3-4-4,3-3-3,-2-2-4,-2-4-7,1-6-2,-5 1 0,-2-3-1,-4-1 0,-5 3 1,-2 1 2,-2 3 3,-5 3 0,1 3 3,-2 3 2,0 3 1,0-2 0,0 5 4,-2 0 1,-2 5 2,-4 2 2,3 2 1,0 5 4,0 2 1,2 1 1,3-3 3,2-2-1,1-1 0,5-2 1,5-2-2,4-2-3,3-1 0,4-3-3,-3-1 1,3-1-3,-1-4-1,0 0 0,-3-1-5,0-1-3,-4 4-1,-4 0-2,-4 3 1,-2 0 0,1 1 1,-2 2 2,-1-1 2,0 4 2,0 1 1,5-2 1,-1 1 2,3-2 3,5 3-1,3-5 2,1 1-2,3-2-1,-4-1-4,0 0 0,-5 0-2,-1-1 0,-4 0-2,-3 1-5,-3 0-1,1-2-2,-4 2 1,1 0 0,2 0 1,0 0 1,4 2 3,3-1 1,4 2 1,4-1 2,2 3 2,2-3 1,-5 0 0,2-1 0,-5-1 1,1 0-2,-6-1-1,-3-3-1,-1-3 1,-4-3-2,-1-4 0,-1 1-2,-4-4-1,-7 3-4,-7 0 1,-4 2 0,-8-1 0,1 1 0,1 1-1,5 2 1,4-2 1,5 4 1,2-1 2,8 4 1,3-2-4,1 2-5,1 3 0,3-1-1,4 2 0,4 0-2,4 0-2,5 0-2,1 0-4,3-2 1,-1-1 2,3 0 2,-2 2 2,-5-3 0,-2 0 3,-3-2 1,-3 0 3,-5 0 0,0-2 5,1 2 1,0 2 1,-1-1 3,1 1-1,-3-1 1,1 4-1,-1-3-1,-4 3 0,0-1 2,0 2 0,0 0 1,0-2 1,0 2 0,0 0-1,0-2-1,0 1 2,0-1 0,0 2-1,3 0 0,-3-1 2,0 2 0,1-2-1,1 1 2,-2 0 1,1 0 1,-1 0 0,1-1 0,-2 1 0,2 0 0,4 0-5,-1 0 2,1-2-1,-1 2-1,1 0-1,-5-1 1,2 1-2,-2-1 2,0 1 2,0-1 0,0-1 3,0 1-2,0 1 1,-2 0-2,-2 0 1,2 0 0,-6 0-1,2 3-2,-1-1-2,3 5 2,1 0-5,2 4 2,1 0 0,4-1 1,0 2 1,5 4-1,5-1 1,7 0 2,4 0 0,3 2-1,1 0 3,-3-3-1,1 1 0,-4-3-2,0 2 0,0 1 0,-5-1-2,-1-2-1,-5 0-1,-4-2 0,-6 2 0,1-5 1,-6 2 1,0-1 2,-6-1 5,1-2 1,-3 0 5,-1-1 1,0-3 2,2-1 4,-2 3-1,7-3-4,-3-3-11,2 3-22,1-1-47,5-3-171,-3-3-183,-4 2-282,-4-3 0,-6 2 0,-6-2 0</inkml:trace>
  <inkml:trace contextRef="#ctx0" brushRef="#br0" timeOffset="577927.8937">12627 10058 1447,'-6'0'31,"-2"0"11,-5 0 7,0-1 13,1 1 23,2 0 29,0 0 14,1 0 10,-4 0 8,3 0-5,-6 0-12,3 0-7,0 0-3,-1 0-12,2 1-23,1 2-27,3-2-12,0 2-3,-1-1-4,5 0-2,-2-2 0,-1 0-1,2 0 0,-1 2-1,-2-1-1,3 1 0,4-2-3,-2 0-6,3 0-9,0 0-3,2 0-1,5 0-3,9 0 1,10 0 0,7 0-1,8-2 3,5 1 0,1-3-1,1-1 2,5 0-2,-3 1-4,-3-2-2,-8 4-3,-8-3-5,-7 3-1,-9 1-11,-6 1-10,-4 0-10,-4-2-11,-1 5-17,0-1-38,-3 1-54,-3 1-64,-2 1-113,-8 3-177,-3-1 0,-4 0 0</inkml:trace>
  <inkml:trace contextRef="#ctx0" brushRef="#br0" timeOffset="578442.7564">12423 10256 1091,'-4'0'83,"4"0"26,0 0 22,-3 0 18,2 2 14,2-2 10,-1 0 10,0 0 18,3 0 12,1 0-47,8 0-21,4 0-24,7 0-19,7 0-16,8 0-14,2-2-7,2-1-34,0 1-9,-3-1-5,0-1-2,-7-1-3,-2 2 0,-4 0-3,-4-3-1,-8 3 1,-2 0 0,-5 1 24,-4 0-11,-2 2-14,-1-2-22,0 2-2,0 0 1,-1 0-2,-4 0-9,0 2-14,-5 0-33,4 1-73,0 1-74,16-1-358,-11 3 0,2-2 0,1-2 0</inkml:trace>
  <inkml:trace contextRef="#ctx0" brushRef="#br0" timeOffset="580866.6795">13450 9956 1041,'-4'0'72,"1"0"25,0 0 28,-1 0 28,1-3 28,1 3 20,1-2 13,-2 2 9,-1 0 7,2 0-38,-2 0-27,-1-2-22,1 2-26,-2 0-27,2 0-25,-1 0-21,3 2-13,-2 0-7,2 3-6,2-1-2,-1-1-4,1 2-2,0-3 0,0 0-1,0 1-2,0-2 2,0-2 0,0 2-2,-2-1 1,2 0-1,-1 3 0,-1-3-1,1 1-2,1 2-1,0-2 1,-2 0-4,2 1 0,0-2 1,0 0-2,0 0 3,0 0 0,0 0 2,0 0 3,0 0 1,0 0 1,0 0 3,0 0-1,0 0 3,0 0 0,0 0 1,0 0-1,0 0 2,0 0 0,0 0 1,0 0 2,0 0 1,0 0 3,2 0-2,-2-2 1,0 1-2,0 1 0,1-1-4,-1 1-1,0 0-4,0 0-2,2-2-5,-2 2 0,0 0-2,0-1-1,1 1-1,1 0 0,-1 0 0,3 0-2,-1 0 4,1 0-1,-1 0 1,0 0 0,0 0 0,-3 0 1,2 0 1,-2-1 2,1 1 0,1 0-1,-2 0-2,0 0 2,1 0 1,-1 0-2,0 0-1,0 0-1,0 0-1,1 0 0,-1 0 0,0 0 0,0-1-1,2 1-3,-2-2-7,1 2-12,3-1-12,0 1-21,4 0-53,2 0-120,5-2-132,-5 1-272,-1 1 0,-4-2 0</inkml:trace>
  <inkml:trace contextRef="#ctx0" brushRef="#br0" timeOffset="583003.2798">13422 10053 1477,'0'0'69,"0"0"23,0 0 18,0 0 16,0 0 13,0-1 11,0-1 11,0 1 8,0-1 10,0 0-36,0 0-17,0-1-17,0 1-15,0-3-12,0-2-12,1 1-6,3-3-7,-1 2-8,3-3-8,1 1-8,3-2-6,0 2-4,2 0-4,0 0-2,0-2-2,1 4-4,-3 0-2,0 0-1,0 2-2,-4 1-1,-1 1-1,-1 2-1,0-1 0,1 1-2,0 1 2,2 0-2,-2 1 0,5 4-1,-2 0 2,-2 6 2,0 3 3,-2 4 0,-2 3 2,1 1 2,-3 2 2,0 1 3,1 1 1,-1-3 1,0 3 0,0-4-2,0-3-1,2-4 0,-2-1 1,0-2-3,1-6 2,-1-2 4,0-1 6,2-3 5,-2 0 1,1 0 1,2 0 0,1 0-1,0-1-1,2-3 1,1-1-3,-1-4-9,-1-4-6,2-4-8,-4 0-2,4-4 1,0-1-2,2-2 1,1-2-3,0 1 2,3-2-2,-1 4-2,2-2 0,-1 5 0,-1 3 1,-1 1-1,-1 3-2,-1 1 0,-1 4-1,0 2-3,-1 3-1,-3 0 1,3 3-1,-4 0-2,2 2-2,-2 2 0,0 4 1,-2 5-1,-1 5 2,3 5 2,0 0 1,1 2 3,3 0 1,3-1 2,2-2 4,4 0 1,1-3 2,2 1 0,-2-5 0,-2 0 1,-4-2 1,0-4 0,1-3 2,0-1 0,-2-2 0,0-2-3,0-1 1,-1 0 1,0-3-1,3-1-2,2-2-1,-2-5 2,4-2-2,-2-5-1,0 1 0,-4-3 2,1-1-1,-5 4-1,-1 0 1,-3 7-2,0 5-7,-2 1-3,0 3-5,0 1-7,0 1-15,0 3-22,0-1-44,0 3-130,13 0-520,-10 3 0,-3-1 0,0-1 0</inkml:trace>
  <inkml:trace contextRef="#ctx0" brushRef="#br0" timeOffset="590212.4117">14505 9864 648,'-2'0'32,"-4"0"15,0 0 25,-2 0 22,3 0 21,1 0 17,1 0 9,-1 0 15,0 0 14,2 0-11,-3 0 1,-2 0-8,0 0-20,1 0-20,-3 2-15,1 0-12,1-1 0,1 0-1,1 1-5,1-2-4,2 0-4,1 0-3,0 0-2,1 0 0,0-2-5,0 2-5,0-1-7,1-2-11,0-2-9,4 0-3,4-2-6,1-2-5,6 0-1,2-1-2,3-1 1,2 0 0,3 1-2,0-2-4,2 4 1,3 0-2,6 2-1,0 1 0,0 2-1,-4 1-2,-2 0-1,-4 2 1,-5 0-1,-2 3 1,-6 3-1,-2 2-1,-6 6-1,-4 3 1,0 4 0,-4 0 0,0 3 1,-4 0 0,-1-6 0,-2 0 1,2-6 0,1-2 2,3-5 1,0-1 3,2-3-1,-1 1 0,-2-2 0,-2 0 1,2-2 0,-1 0 0,1-6 0,-1 0 1,1-4-2,0-4-1,-2 0-1,1 2-1,-1 1 2,-1 0-4,2 3 0,0 4 0,-1 0-1,-2 2 0,-1 1-3,-2 0-1,3 1 2,-2 1 0,2-2-1,3 3 2,-3-1 0,-3 1 0,2 0 0,-3 2 2,0 3 2,-3 5 1,1 4-1,1 7-1,-3 3 1,3 3 1,0 3-1,3 0 4,0 3 1,0 0 2,2 1 1,4-2 2,3 1 3,1-3 3,4-3 1,0-1 1,9-6 2,5-1 0,8-3-1,7-3-4,8-3-3,2-3-2,0-1-5,-1-5-5,-5-1-3,-9 0-4,-7 0-6,-9 0-4,-5 0-8,-5 0-5,-2-3-6,-2 2-8,-1-2-13,-1 0-29,-2 1-85,3-3-159,-7 3-301,3-1 0,-3-1 0,-2-1 0</inkml:trace>
  <inkml:trace contextRef="#ctx0" brushRef="#br0" timeOffset="591551.2229">15165 10166 1353,'2'-2'74,"-1"-1"30,2 2 32,-1-3 23,0 0 18,-2 1 11,0 3 8,0-3 9,0 3 3,0-2-51,-1 2-19,-4 0-26,-4 0-32,-4 0-20,-4 0-15,-1 2-11,-1 1-6,0 4-8,5-2-2,1 6-3,4-2 0,5-2-4,1 0 1,3-2 0,0 1-1,1-1 1,6 1 2,3-1-2,6 2 0,3-1 2,4 0-2,0 1 0,-1 1 1,-1-2-4,-1 0-1,-3 1-4,0 0-1,-1 0 0,-4 0-1,-2-2-2,-3 2 0,-3-1 0,-2-1-3,-1 0 2,-1 1 0,0-2-1,0 0-1,0 1 1,0-3 2,-4 0-1,-6 1 2,0-1 1,-6-1 0,-3 1 2,0 0-1,-2-1 1,0-1 1,0 2-1,3-2 0,0 0 1,3 0-1,4 0-1,3 0 0,2 0 1,2 0-2,-3 0 1,5 0-1,1 0-9,1-2-17,0 2-39,0 0-62,6-3-173,2 3-346,3-3 0,6-2 0,2-2 0</inkml:trace>
  <inkml:trace contextRef="#ctx0" brushRef="#br0" timeOffset="592527.1625">15757 9965 1120,'0'-6'88,"0"-2"28,0 2 27,0-3 16,0 0 15,-3 3 16,2 0 17,-3-2 6,-3 3 3,-3-2-55,-1 2-24,-1 2-25,-3 0-24,-1 2-16,-1-1-10,-2 2-14,-2 0-7,-4 0-3,-1 7 0,-2 1-2,0 6 1,2 5 0,1 5 1,2 1 1,1-1-1,5 2-3,5-1-8,5-4-2,4-2-1,3-3 0,3-1-3,8-3-2,5-4 0,6-3-1,7-2-3,2-3-1,-1-1-1,0-1-3,-3-3 0,-5 0-4,-4-4-4,-3-3 1,-1-5-4,-2 2 0,-1-2 1,1-2-1,-5 2 3,2 0 0,-3 3 0,-2 4 0,-3 1 0,1 4-2,-1 2 0,-1 0-2,0 2-2,2 1 2,-2 3-1,1 3 2,-1 8 1,0 2 2,0 5 1,5 3 2,3-2 2,2-1 3,6-1 2,4-3 0,3-3 1,2-5-1,2-3-2,2-1-1,-2-2 0,-2-3-5,1 0-3,-4 0-10,-3-3-17,-3-2-34,-2-2-96,2-4-204,-7 0-325,-1 0 0,-5 0 0,1 4 0</inkml:trace>
  <inkml:trace contextRef="#ctx0" brushRef="#br0" timeOffset="593198.5293">16254 10050 1308,'0'-3'138,"0"-1"40,0-1 26,0 0 18,0-2 9,0 3 7,-8 0 4,-3 0 5,-4 4 6,-6-3-78,-5 6-47,4-1-37,-1 1-27,3 2-14,1 4-7,8 1-6,0-1-5,6 1-2,3 0-5,2 0-4,2-1-6,3 1 1,4 1 0,4-2-2,10 0-1,3-3 2,5 2 0,0-1-3,0-1 0,-4-2-3,-2 4 1,-8-3-4,0 2-1,-6 0-2,0 0-3,-4 1-2,-4-1 0,-1 0 1,-1 0 1,-2 0 1,-2-2 1,-2 0 3,-4 1 1,-5-2 1,-2-2 3,-2 1 1,-4 0 1,2 0-4,2 0 4,4-3-2,-2 0-3,4 0-4,1 0-11,2 0-17,5 0-34,2 0-80,4 0-207,-1-2-380,-1 2 0,2-3 0</inkml:trace>
  <inkml:trace contextRef="#ctx0" brushRef="#br0" timeOffset="594451.8211">16218 10110 112,'-4'0'29,"-1"0"28,-1-2 25,0 2 21,2-2 24,0 2 23,1-3 21,0 3 16,-3-2 19,2 2 14,1 0-8,-1-2-12,-1 2-11,2-1-13,2 1-19,1-1-25,0 1-27,0-2-26,1 2-9,-1 0-8,3-1-14,3 1-10,4-3-12,5 3-7,2-2-5,3 2 6,0-3 8,-2 3 9,2 0-8,-7 0-12,0-1-1,-3 1-6,0 0 1,-4-2-3,1 2-2,0 0-4,-1 0 0,-3 0 0,0 0-5,-3 0 0,0 0-4,0 0-7,0 0-17,0 0-34,0 0-5,0 0-5,0 0-17,0 0-25,0 0-23,0 0-29,0 0-48,13 0-214,-13 0 0,-2 0 0,0 2 0</inkml:trace>
  <inkml:trace contextRef="#ctx0" brushRef="#br0" timeOffset="598570.9312">16781 9832 160,'0'-1'16,"0"1"6,0-1 8,-2-1 10,-1 1 9,1 1 10,-3 0 8,-1 0 7,2 0 7,-3 0-3,3 0 0,-2 0-3,0 0 0,3 0 0,-5 0-4,2 0-6,-2 0-6,1 0 0,1 1-3,-1-1 0,4 2 3,-1-1 1,1-1-1,-2 1-4,1 0 1,0-1 3,-3 2 0,4-2 0,0 1 3,0-1 1,2 0-1,1 1 0,0-1-7,0 2-6,0-2-2,0 1 2,4-2 1,5 1-2,5 0-6,8 0-4,3-2-6,9 1-2,1-2-1,2 1 3,-2-2-3,4 1-5,-6-1-4,2-1-4,-4 2-3,-2 0 0,-2 0-2,-3-2-3,-4 5 1,-5-2-3,-1 1-2,-5 1-2,-5 0 0,1 0 0,0 0-1,-4 0-2,-1 0-1,1 0 2,-1 0-2,0 0 0,0 0 0,2 0 0,-2 0-7,-3 0-24,-1 0-52,-2 0-92,1 0-304,-7 3 0,-1 2 0,-1-3 0</inkml:trace>
  <inkml:trace contextRef="#ctx0" brushRef="#br0" timeOffset="599323.2166">16762 10019 442,'-2'0'42,"1"0"13,-3 0 16,1-1 14,0 1 14,2 0 14,-1 0 14,1-2 14,1 2 10,0 0-13,0-2-13,0 2-10,0 0-8,0-3-10,1 0-6,4 1-9,-1-3-3,7 3-8,-1-3-5,3 3-4,2-3-3,3 3-2,4-2-5,6 0-2,2 1-3,3 1-1,3 1-8,0-2-4,0 3-4,-2-3-5,0 1-2,-3-1 2,-2 2-3,-5 1-2,-1-1-3,-7 1-4,-3 0-2,-4-2-1,-2 2-2,-4 0 2,-2 0-2,1-3 3,-2 3 4,0 0 2,0 0 1,-2 0 4,0 0-2,-6 0 2,1 0-1,-4 0-2,2 0-3,-1 0-21,1 3-54,3-1-117,2-1-405,0 5 0,1-3 0</inkml:trace>
  <inkml:trace contextRef="#ctx0" brushRef="#br0" timeOffset="603983.0609">17822 9510 262,'-4'-1'39,"1"0"12,-3-1 7,0 2 9,3-3 10,-1 3 17,1 0 13,-3 0 8,3 0 8,0 0-18,-1 0-7,1 0-13,-4 0-4,0 0-5,-2 0-9,3 0-16,-1 0-10,3 0-7,0 0-4,2 0 5,1 0 11,-1 0 10,2 0 6,-1 0 1,1 0 0,0 0-4,0 0-11,1 0-1,-1 0 1,0 0-8,3 0-14,3 0-9,0-2-6,7 0-3,4 2-2,0-1 6,6-3 7,3-1 2,0 2-5,1 0-4,1-1-3,-5 1 0,0 1-3,-1 0 0,-2 1 0,-1 1-2,2 0 3,0 0-3,-6 0-5,0 0-1,-6 1-4,-6 1-1,-2 3 3,-1 2 3,-6 6 4,-8-2 3,-5 3 1,-7-2 3,-4 1 6,-1-2 3,4-2 4,3 0 2,6-3 0,1 0-2,4-1-2,3-1 1,3-1 2,0-3 6,2 0 2,2 0 4,0 0 2,2 0-2,1 0-2,0 0 0,4-2 0,3 2-3,3 0-6,9-1-8,3 1-1,5 0-7,2 0 0,3 0-1,0 0 1,4 0-3,-3 1-1,-1 2-10,1 1 0,-9 1 0,-5 2-4,-4 1-1,-10 1-3,-3-2-1,-1-1 0,-2 3 2,-6 1-2,1 0 11,-9 4 1,-3-2 0,-3 0 2,0 0 2,-1-2 1,3-2 0,-2-1 0,-2-2-2,-3-1 3,1-1 0,-4 1 0,0-1-1,6-1 0,3-2-2,3 0 4,4 0-1,4 0 1,0 0 1,-1 0-2,3 0-3,0 0 2,-3 0 0,-3 0 2,1 0-1,-2 0-1,-1 0 0,4 0 1,2 0 0,1 0 2,6 0-2,-2 0-3,2 0 2,0 0-2,2-2 1,0-1-2,0 1 0,0-1-3,0 0-3,0 2 0,0-2-2,0 2 0,0 0-5,2 1-10,1 0-30,2 0-56,6 0-125,0 0-280,1 0 0,-2 0 0</inkml:trace>
  <inkml:trace contextRef="#ctx0" brushRef="#br0" timeOffset="607424.4422">18533 9561 334,'0'-3'37,"0"1"12,0-5 13,-1 4 8,1-3 16,0 3 20,0-1 14,-1 2 18,-2-1 11,0 0-5,0-1-5,0 1 0,-1 0 0,1-2-1,2 1-5,-1 1-10,1-1-7,1 0-9,-2 0-8,2-1-11,2 4-6,-2-3-8,-2 2-9,2 0-4,0 1-8,0-1-6,0 2-5,0 0-8,0-2-2,0 2-4,0 0-3,0 0-2,0 0-1,0 0-4,0 0-2,-1 0-3,1 0-4,0 0 1,0 0-4,0 0-2,0 0-2,0 0-2,0 2-8,0 3-2,0 2 1,0 8-1,0 2 1,0 5 0,0 2 4,0 2 2,0 2 2,0-1 0,0 0 10,0 0-1,0-4 3,1 0 1,1-3-1,-1-3 0,1-2 0,-1-4 0,-1-4 0,0-1 3,0-5 5,0 2 4,0-3 0,0 0 1,0 0 2,0 0 0,0-3-2,0-1-5,0-2-16,0-5-33,0-1-92,0-1-190,0-7-277,0 4 0,0 0 0,-4 0 0</inkml:trace>
  <inkml:trace contextRef="#ctx0" brushRef="#br0" timeOffset="608230.2627">18463 9461 599,'-3'0'42,"-5"0"16,1-1 18,-1-1 22,2 1 19,-1 0 17,3-2 12,2 2 12,-1-1 7,3 1-31,0-1-10,2 1-11,3-2-16,10 0-19,6 0-17,7 0-17,8 0-12,3 0-10,0 3-5,-1 0 4,-2-2-5,-2 2-4,-4 0-2,-2 0 0,-2 0-4,-1 0 1,-1 2 0,-2 3-4,-6 0-6,-2 2-3,-10 1 2,-1 1 0,-3 1 7,-6 1 4,-5 1 6,-5 2 6,-10-2 8,-6 2 9,-3 0 8,4-2 8,-1-1 4,3-2 5,6-2 1,2-2 0,2-5-2,-1 2-4,4-2-6,4 0-2,3 0-4,4-2-2,5 2-3,-2 0-7,2 0-11,0 0-11,2 0-20,2-3-40,2 1-66,7-1-131,-3-1-315,1 4 0,-1-3 0,-4 3 0</inkml:trace>
  <inkml:trace contextRef="#ctx0" brushRef="#br0" timeOffset="609207.2775">18011 9974 717,'-2'-2'48,"-1"1"15,0-2 15,-2 3 15,-1-3 17,2 3 12,1 0 5,1-2 7,0 2 16,1-1-15,0 1-6,1 0-9,-3 0-11,2-2-7,-4 2-10,4-1-8,0 1 2,-1 0-3,1-1-13,-1 1-13,4 0-6,-4 0-4,4 0-7,-2-2-5,0 2-1,5 0-1,6 0-4,11 0 3,12-3 3,12-1 1,10-1 5,9-3 2,7-2 8,2 1 1,5 0-5,0 3-2,-2 0 0,-3 3-7,-4 3-6,-6-3-4,-6 3-8,-5 3-5,-2-6-5,-6 3-1,-3 0-3,-6 0-1,-7 0 1,-6 0-1,-8 0-1,-2 0-1,-6 0-1,-2 0 2,-2 0-3,-1 0 0,-2 0 1,3 0-1,-3 0-2,0 0 2,0 0-2,0 0 1,0 0-7,-6 0-20,-6 0-51,-7 0-106,1-3-476,-18 4 0,-4 1 0</inkml:trace>
  <inkml:trace contextRef="#ctx0" brushRef="#br0" timeOffset="610386.8861">18089 10265 724,'0'0'34,"0"-3"5,0 0 4,1 0 6,3-2 14,2 1 19,0 0 12,1 0 12,1 0 9,-1 1-18,-4 2-4,0-1-6,-2 2-4,-2 0 2,1 0-6,-5 0-12,-3 2-11,-2 0-8,-1 1-8,-3 2-7,4 1 1,4-2 27,-2 1 18,6-5 0,1 0-3,1 0-2,0 0 0,0 0 1,0-3 0,1-1-1,1-1-5,3-3-23,1 1-17,1-1-9,2 1-4,2 0-4,0 0-2,6 0-2,0 1-1,3 0 0,2-1-2,-3 3-1,-3-2 1,-2 3-1,-3 3-1,-2 0 0,-3 0-12,0 0 2,0 3-2,1 1 1,-3 4 1,-2 4 1,-1 3 0,-1 3 4,-3 4 2,-4 3 8,-4 3 14,-9 2 0,-5 1 8,-1 1 0,-3-1 2,0-2-3,2-2 2,4-1 1,-1-4 2,1-7-2,6-3 3,1-1 1,3-5-5,3-4 0,1-1 1,1-1 3,-1-3-2,0-1-2,2-5-4,3-3-6,1-7-6,6-2-3,9-2 1,6 1-2,4 1-3,4 4-1,0 2-3,-1 7-1,-3 0 0,-1 8 1,-1 0 0,-4 4-1,1 4-3,-4 4-1,2 3 1,-1 4 0,-1 1 0,0-2 0,-1 2 1,2-1-1,-1-4 1,3-1 0,-3-3 2,2-3-1,0 0-2,-3-5-17,2-1-53,2-2-160,-2-3-450,-1-4 0,-3-3 0,1-6 0</inkml:trace>
  <inkml:trace contextRef="#ctx0" brushRef="#br0" timeOffset="611471.3822">18632 10190 1394,'0'-2'68,"0"-1"5,1 1 1,-1 0 8,0 2 19,0 0 22,0 0 7,0 0 5,0 2 7,0 0-46,0 3-5,3 0 0,-3 0 1,4 1-2,-2-1-17,-1-1-19,1 0-4,-2 1 0,1 3-1,0-1-3,-1 3-2,0 3-2,0 2 0,0 2-1,0 0 2,0 5 0,0 2 0,0 1-3,0-1-4,0 2-5,0-1-4,0-2-1,0 0-3,0-2-2,0-3-4,0-4-2,2 1-1,-1-4-1,2-4-1,0 1 0,0-3-1,0-1-1,-2 0 0,1-3 0,0-1 3,-1 0 0,0 0 1,3 0 0,-1 0 0,0-4 0,0-2 0,0-1-1,0-1 2,-1-3-2,0 1-2,3-2-2,-1-2-2,-1-1-1,3-1 0,-1-2-2,1-2-1,2-1 1,1 2-3,2 3 1,-4 1-3,3 5 1,-3 0-1,2 5 0,2 0 0,4 1 0,1 3 2,-2-1-1,2 2-1,0 0 0,0 2 1,-5 3 0,1 2 1,-2 6-1,-5 1-1,0 3-1,-2 0-3,-3 2 2,2-2 1,-2 0 0,0 0-2,0 0 0,0-2 0,0-3 0,0 0 1,0-1 0,0-5 3,0 1-2,2-2 2,1-1-1,6-1 2,0-3 2,1 0-4,1 0-27,1-2-94,1-9-264,-2 2-282,-2-6 0,1-4 0,2-5 0</inkml:trace>
  <inkml:trace contextRef="#ctx0" brushRef="#br0" timeOffset="613171.0335">19882 9876 678,'0'-3'51,"0"-2"18,0-2 13,0 2 19,3 1 18,-3 4 15,0-3 19,0 3 16,0 0 11,0-2-36,0 1-14,0 1-20,0 0-12,0 0-14,-3 0-10,-3 3-6,-2 4-9,-7 5-4,-2 7-3,-8 5 8,-2 6 4,-5 1 3,0 3 4,1-2-2,2-3-9,6-5-7,11-3-7,2-5-11,3-4-10,5-1-5,1-4-3,-1-1 1,4-1-1,6-1 0,4-1 3,7 2-2,8-3 1,9 0 1,0-2 0,3 2-1,-2-2-2,-4 0-3,-3 0-3,-4 0-2,-3-2 0,-3 0-1,-5-5-2,-2-1 0,-5-4-1,-4-5 1,-3-2-1,-2-2 0,-7 3 1,-5-3-2,-4-1 0,-9 2-2,-5 1 1,3 3-1,0 1 2,5 5 0,7 0 1,2 3 1,9 1-3,3-2-1,0 0-2,6 3-1,5-3 1,7 1 0,4 1-1,6 0-1,7 0 1,0-2-1,-1 1 1,1 1 2,-2-2 1,-3 3 1,-7 2-4,-1 1 1,-5 2-1,-5 2-2,-2 6-2,-3 4 0,-4 7-1,1 8 0,-4 2 1,1 4-1,0-1 3,-3-3-1,2-5 3,0-2 0,1-7 1,-2-1 3,3-7-2,0-1-2,0-2 1,0-2 3,0-1 1,0 1 2,4-4 0,2-4 0,4-1-1,0-7 0,5-5 3,-1-7 4,0-2-1,-1 1-3,-1 0-3,1 1 1,-3 4-3,-1 3 0,1 5 1,0 2-2,-1 1-2,-1 5-4,2 2 4,-4 0-2,-3 2-1,-2 0-4,1 1 1,-2 2 0,0 7 1,1 1 2,-1 7 0,0 5 1,0 5-2,0 0 0,0-3 3,0 0 3,4-3 0,-2-1 2,5-4 0,0 1 0,4-4 0,1 0 1,2-2 3,3 0 3,0-4-2,6-2 3,-2-2 1,3-1-2,-2-1 2,1 0-2,0-4 0,-1-1 0,-1-2-2,-1-2-2,-6-3 1,-3 3-4,-5 0-1,-5 2-1,1 5-2,-2-1 0,0 3-1,-3-2-1,-1 2-17,-4 0-41,-3 0-128,-1-1-494,-4 7 0,-3-1 0</inkml:trace>
  <inkml:trace contextRef="#ctx0" brushRef="#br0" timeOffset="613537.5147">20885 10265 2247,'0'0'60,"0"0"9,0 0 5,-2 0 0,4 0 4,-2 0 0,0 0-2,-2 0-10,-1 0-91,4-6-534,-8 5 0,-2-1 0,-6 2 0</inkml:trace>
  <inkml:trace contextRef="#ctx0" brushRef="#br0" timeOffset="618849.7118">13643 11460 201,'-1'0'25,"-1"0"5,1-1 5,-2 1 5,1 0 8,0 0 17,2 0 14,-3 0 12,0 0 17,3 0 0,0 0 4,-1-1-2,1 1-3,0-2-2,-2 2-7,2-1-14,0 1-14,0-1-10,0-2-15,0 3-17,0 0-12,0 0-9,0 0-5,0-1-1,0 1 0,0 0-1,0-2 0,0 4 0,0-4 0,0 2 1,0 0 3,0 0 8,0 0 6,0 0 1,0 0 1,0-1 2,0 1-1,0 0 2,0 0-3,0 0 0,0 0-4,0 0-2,0 0-1,0 0-2,0-1-3,0-1-1,0 2-2,0-1-1,0 1-2,0 0 0,0 0 2,0 0 2,0 0 0,0 0 2,0 0 0,0 0-1,0 0 1,0 0 2,0 0-3,0 0-2,0 0 2,0 0 1,0 0-1,-1 0 1,1 0 0,0 0 2,0 0-1,0 0 1,0 0 6,0 0 4,0 0-2,0 0-1,0 0 2,0 0 2,0 0 1,0 0 2,0 0 5,0-1 1,0 1 1,-2 0 0,2-3 1,0 3-2,-1 0 2,1 0-1,0 0 0,0 0 2,0 0-1,0 0-2,0-3 0,0 3-1,0 0 1,0 0-1,0-1-3,0 1-1,0 0-4,-2 0-4,2 0-2,0 0-4,0 0-1,0 0-3,0 0-1,0 0 0,0 0 1,0 0 1,0 0 5,0 0 0,0 0 4,0 0 0,0-2 2,0 1-3,0-2-1,0 0 1,0-1 0,0 0-3,2-2-2,-1 1-1,4-2-3,-1 3 4,3-5 1,-1 2 3,0 2 0,-2-1-3,1 1-2,0-1 0,-3 2-2,3 0 1,-2 1-2,2-1-1,-1 3-4,0-2 2,1 0 0,-1-1 4,2 2-2,-3 0 1,-2-1 1,5 2-2,-3 1 0,0-2-1,1 1 0,-1 1-2,0 0 0,-1 0-2,0 0 2,-1 0-1,1 0-1,-1 0 1,1 0 1,-1 0-2,1 0 1,2 0 0,-1 0 0,1 0 0,3 0-1,-2 0 3,-1 0-3,2 0 1,0 0 0,-3 0-2,2 0-2,0 0-1,-3 0-2,3 4 1,-4 1 1,2 4 0,-1 2-1,-2 0 3,0 3 0,0 1 4,0 3 3,0 3 3,0 0 2,0 0 2,0-2-3,0 1 1,0-5 2,0-3-1,0-3 0,0 0-1,0-2 0,0-1 1,0-2-2,0 0 0,0 0 1,0 2 0,0 0 0,0-2-2,0 0 0,0 0 0,0-3 0,0 2 0,0-2-1,0-1 0,0 0 3,0 0 0,0 0 3,0 0 1,0 0 0,0 0 0,0 0-2,0-1-1,0-2 3,0-1-3,0 1-2,0-1-1,0-1-4,0-1-1,0 0-3,0 1-2,0 0 1,0-1-1,0 3 0,0 0 1,0-2-1,0 1 1,0 1 0,0-2 2,0 1 0,0 0 2,3 0-2,0-1 0,-2 1 0,3-2-2,0 0 2,1 1-2,-1-1-2,4-1 1,-4 0 2,1-1-1,0 0 4,-1 0-3,-1 0-1,1-1 1,1 2 0,2-2-2,3 1 1,0-2-1,2 1 0,1 0-2,-2-2-2,2 3 2,-4-2 1,0 3 1,-1 2-3,-2-1 1,-2 2-2,-1 3 1,1-1-2,0 1 1,-1 1 2,2 3-1,1 1 2,1 3-2,-2 2 3,3 5-1,-1 1 3,-2-2-1,-1 4 2,2-2 0,-2 2 1,-1-3-1,0 4 0,0-2 3,-3 1 1,0 1 1,0-1 1,0-2 3,0-1 0,0-3 2,0-1-3,0-2 0,0-3-2,0-1-1,1-2-3,0 1 1,1-3 1,-1 3-2,1-6 4,2 3-2,2 0 2,-1 0 2,3-4 1,-2 0 1,-2 0 1,1-1-1,-3 2-2,0 1-4,-1 0-6,-1 2-4,2-1-8,-2 1-8,1 0-19,-1-1-34,4 1-79,7 0-200,-2-6-285,1 6 0,1 0 0,-2-1 0</inkml:trace>
  <inkml:trace contextRef="#ctx0" brushRef="#br0" timeOffset="619979.5517">14563 11389 33,'-3'0'15,"0"0"21,2-1 20,-5 0 19,2-2 20,1 2 18,-4-2 16,2 2 14,0 1 8,2-3 1,-3 3-5,4 0-17,-1 0-19,1-1-15,-3 1-16,3 0-14,-4 0-10,0 0-8,0 0-3,-1 0-2,3 0 0,1 0 5,-3 0 5,3 0 5,-2 0 2,3 0 1,-1 0 0,-1 0-5,1 0-4,1 0-3,1 0-3,-1 0-10,1 0-3,1 0-11,0 0-3,0 0-5,0 0-2,0 0 1,0 0 0,0 0 1,0 0 0,0 0-1,0 0-9,0 0 7,0 0 12,3 0 10,8 0 6,5 0 0,7 0 3,9 0 2,4 0 1,1 0 4,4 0 7,-1 0-3,-3 0-15,-2-2-10,-4 2-6,-4 0-3,-2 0-3,-2-1-4,-3 1-2,-4-2 1,-3 1-2,-1 1-3,-6-1 3,-3 1-2,-3 0-4,0 0 0,0 0-10,0 0-37,0-1-58,0 1-22,0-3-106,-3 3-316,-8 4 0,-9 0 0,-4 0 0</inkml:trace>
  <inkml:trace contextRef="#ctx0" brushRef="#br0" timeOffset="620472.1274">14495 11521 536,'-3'0'53,"0"1"38,0-1 27,0 1 22,3 1 17,0-1 18,0-1 7,0 0 16,0 3 16,2-3-18,4 0-16,4 0-32,9 0-22,5 0-21,6 0-10,4 0-17,3-3-6,0 3-14,2-3-13,-2 1-10,-5-2-6,-6 1-5,-6-1-3,-7 1 2,-4 0-5,-2 1-1,-4 0 1,0 2-4,-3 0 0,1 0-4,-1 0-4,0 0 2,-1 0 1,-5 0-7,-3 0-7,-5 0-25,-2 2-57,2 1-138,3 3-348,1 2 0,6-1 0,2-2 0</inkml:trace>
  <inkml:trace contextRef="#ctx0" brushRef="#br0" timeOffset="621119.1426">15757 11490 214,'-17'2'39,"-6"-1"14,-5 0 21,-5 2 19,4 0 19,9-2 13,-2 0 11,7 2 13,0-1 6,2-2-15,-1 1-10,2 1-5,-3-2-14,2 1-9,1-1-11,0 0-3,3 0-3,2 3-4,3-3 2,1 0 4,2 0 8,1 3 12,0-3 2,0-3-6,0 3-4,-2 0-7,2 0-7,0 0-9,-1 0-7,1 0-11,-2 0-16,1 0-18,1 0-8,0 0-9,-3 0-24,3 0-72,3 0-34,-3 0-33,6 0-89,4-4-280,5 4 0,3-2 0</inkml:trace>
  <inkml:trace contextRef="#ctx0" brushRef="#br0" timeOffset="622083.0419">15477 11483 320,'-6'0'58,"-1"0"13,0 0 19,-2 0 23,3 0 25,2 0 25,0 0 22,1 0 28,-2 0 18,4 0-25,-4 0-8,5 0-4,-1 0-11,1 0-21,0 0-29,0 0-11,6 0-10,0 0-17,10-3-10,8 3-8,11-4-3,10-1-5,4-3-5,9 0 1,4 0 6,7-3-9,3 2-8,7-1-11,5 0-8,10-1-5,8 3-5,4 0-5,3 3-1,-6-3-1,-7 2-2,-11 2-3,-10-1-4,-7 3 1,-5 2 0,-4-2-2,-2 2-4,-1-1 3,-6 2-2,2-1-2,-3-1 0,-5 1-1,-5 0 2,-3 0-1,-10 0 0,-3 0 1,-3 0 1,-8 0-2,2 0 0,-5 0 2,-2 0-1,-1 0-1,-2 0-1,-1 0 2,-3 0-1,0 0 1,0 0-2,0 0 0,1 0-7,-1 0-7,0 0-8,0 0-17,0 0-16,0 0-17,-3 0-32,-3 0-91,-5-3-497,-9 3 0,-6 0 0</inkml:trace>
  <inkml:trace contextRef="#ctx0" brushRef="#br0" timeOffset="623419.3598">15744 10998 337,'-7'-3'67,"-2"1"20,-2-2 20,2 0 18,2 1 17,0 2 17,2-1 18,2 2 19,1 0 12,0 0-37,2 0-26,0-2-22,2 1-6,0 0-12,8-2-12,3-1-16,8 0-16,6-2-17,1 1-10,2-1-7,-1 5 6,1-5 4,-2 5-13,-1 1-6,-4-1-3,-3 1-2,-7 0-10,-4 2 1,-6 4-1,-2 1 1,-8 4 2,-3 4 2,-6 0 1,-1 0 0,-6-2 1,0-2 2,2 0 12,2-3 0,1-2 0,3 0 1,6-2 0,0-4 1,6 1 0,3-1-2,0 0-6,1-1 2,4 1-2,6 0 0,6-1-4,9-2-2,8 0-3,3 2-4,0-2-2,0 2 1,-1 1 5,-6 0-4,-4 1-2,-7 3-1,-5 2 1,-6 0-3,-5 2-2,-1 4 1,-2-5 1,-5 5-2,-4-1 1,-4 2 2,-3-1 1,-4 0-2,2-1 3,-2-4 0,1 0 4,-4 0-1,-3-2-1,-1 0 2,-2 1-3,0-3 0,3 0-1,-1-3 1,5 0 1,2 0 0,1 0-1,6 0 0,1 0 0,3-3 0,2 3-2,3-1-10,3-1-22,1 2-25,4-1-65,8-2-152,4-1-275,2 4 0,6-4 0,-1 0 0</inkml:trace>
  <inkml:trace contextRef="#ctx0" brushRef="#br0" timeOffset="624339.4324">16442 10979 294,'0'-4'46,"0"1"15,0-2 17,0-2 25,1 2 25,0-1 24,1 0 18,2 0 21,-1 0 14,1 1-5,-1 1-11,-1 1-2,-1-2-6,-1 2-14,1 0-17,-1 1-15,0-3-12,1 3-15,-1 0-14,2 1-17,-2 1-12,0 0-13,2 0-10,1 0-8,0 0-8,3 5-6,0 2-1,0 4-2,-1 5 1,1 4-2,-2 4 0,2 2 0,-1 1 0,0-1 2,-1 0-2,0-3 1,-1-1-4,2-3-1,2-3-2,-3-2 3,0-3 0,1-3 0,-2-1 0,-2-1-3,-1-2 2,0-4-4,0 0 1,0 0-4,0 0-14,0 0-31,0-3-77,0-6-224,0-1-273,0-7 0,0-3 0,-1-3 0</inkml:trace>
  <inkml:trace contextRef="#ctx0" brushRef="#br0" timeOffset="624971.1057">16419 10897 749,'-3'-3'72,"-2"2"27,1-3 16,-1 2 6,4 1-1,1 1 5,0-1 14,6 1 7,3-3 5,3 3-37,7-2-27,6 0-25,2 1-14,5 1-1,1-2 1,3 2-3,-1 0-13,-2 2-4,-7-1-6,-1 1-4,-2 4-3,-5 1 0,-3 1-4,-1 1-5,-5 0 0,-6 0 3,-2 1 8,-1-1-1,-4 1 6,-3 0 2,-3-1 3,-3 1 0,-4-1 2,0-3 4,-1 3-2,-3-4-4,0 1-6,-5 0-3,-2-1-3,-3-1 0,3-1-4,2 0 0,5-3 1,6 0 0,6 0 0,4 0-8,2-2-48,6 1-30,-3-1-44,10 0-142,-1-3-207,1 2 0,3 1 0,-3-1 0</inkml:trace>
  <inkml:trace contextRef="#ctx0" brushRef="#br0" timeOffset="626083.1261">16495 10907 472,'-5'0'27,"0"0"17,-2 0 11,-2 0 16,3 0 20,3 0 21,-2 0 14,-1 0 13,3 0 10,0-1-4,0 1-5,3 0-13,-1-2-15,2 0-22,-1 1-18,0-1-14,4 0-12,2 1-8,7-2-10,2 2-4,2-1-8,0-1-4,1 1 4,-4-1 6,-3 1-2,-3-1-7,-2 1-5,-2 1-3,1-1-7,2 2-11,3 0-16,0 2-20,4 1-45,2 0-66,3 2-69,-2 3-111,-1-2 0,-2-1 0,-9 2 0</inkml:trace>
  <inkml:trace contextRef="#ctx0" brushRef="#br0" timeOffset="627950.9834">16047 11739 693,'0'-3'48,"-1"0"20,-2 0 17,1 0 15,1 1 18,1-1 16,0-1 8,-1 1 7,1 0 4,0 1-28,0 0-19,0 2-17,0 0-18,0 0-14,0 0-21,0 0-16,-2 0-9,2 0-4,-1 0 2,-2 0 0,-3-3 3,0 3 2,1 0 2,-1 0 2,-1 0 3,2 0 4,1 0 7,3 0 2,-2-2 0,1 2 4,2-2 4,0 1 4,-1 0 4,1-2 4,0 0 2,0-1-1,0 2-1,0-1-5,0-1-3,0 0-3,0 0-8,0 0-5,1-2-2,2 2-3,3-2-5,2 1 0,3-2-3,-1 0 2,1 2-2,-1-1 0,1 2 0,0 0-1,1 2-4,0-2-1,-2 2 0,0 1-2,1 1 0,-3 0-3,-2 0 3,-1 1-4,-5 2 4,3 3 0,-3 4 3,-3 2 1,-2 6 5,-2 2 1,-6 1 2,-4 2 2,-2 1-2,0-2 2,-1 0-4,-2-1 0,3 0-2,-4-3-3,0-1 0,-1-1-1,0 0-1,2-4-4,0-2 2,6 0-1,2-3 3,2-3-1,5-1 1,1-1 1,2-2-4,-1 0 2,1 0-2,0 0 2,4-2-2,0-3 1,0-2-5,4 1 1,-1-4 0,0 2-1,7 0 0,3-1-2,-3 2-1,4 0 0,1 0 0,-1 3 1,0 0 1,2 2-2,-2 2 0,3-3 0,-3 6 1,4-1 0,-1 3 0,3 2 2,-1 3-1,1-1-2,0 4-1,-2 1 1,-2-2 1,-4 1-2,2-1 1,-4-1 0,0-2 2,0-5-3,-1 1 3,-2-4 3,-1-1 2,2 0-2,2-1-3,1-4-18,4-5-34,5-1-63,0-5-108,-2-4-468,-6 4 0,-5 6 0,2-1 0</inkml:trace>
  <inkml:trace contextRef="#ctx0" brushRef="#br0" timeOffset="629384.1225">16502 11675 386,'-4'-3'56,"-2"-2"30,-1-1 20,0-1 20,1 0 20,3 0 19,-1 0 17,3 4 13,0-3 11,0 3-22,-1-3-15,1 4-24,1-1-15,0 2-15,0-2-16,1 3-13,-1 0-15,0-1-6,0 1-7,0 0-7,0-4-7,0 4-3,0 0-1,0-1 2,0-1 2,0 2-1,0-1-2,0 1-3,0 0-4,0 0 2,0-1-4,0 1-2,0 0-5,0 0-8,0 0-5,0 0-2,0 0 0,0 1 2,0 2 2,0 3 2,0 3 6,0 6 3,0 3 6,0 3 5,0 3 4,0 1 2,0 3 0,0-2 0,0 2 0,0-2-1,0-2-4,0-2-2,0-3-5,0-2-1,2-4-7,-2-1-1,1-5-3,1-1-1,0-1-4,1-2 0,-1 0 1,1-3 1,-3 0 1,3 0-1,0-2-1,1-2 2,4-3-2,-2-2 1,2-4-3,-1-1-3,0-1-3,-3-2-1,2-1-3,-2 3-3,1-2 1,-1 1-6,2 2 0,-1-2-4,1 4-3,0 0 0,0 3-3,2 1-2,0 2-1,1 0 2,2 4-1,-2 0 5,1 1 0,1 1 4,-1 4-5,1 2 1,-2 1 2,2 5 0,-3 5 3,-1 0 0,1 0 0,-2 0 1,-4 1 0,1-2-2,2-1 8,-1-1-1,-4-2 3,2-1 1,-2 0-3,4-2 1,-1-1 0,-1-2 0,0-1-1,4-3 1,-2-1-13,1-1-30,-1 0-71,9-4-227,-6-2-334,-1-1 0,0-5 0,1-5 0</inkml:trace>
  <inkml:trace contextRef="#ctx0" brushRef="#br0" timeOffset="630544.5437">17689 11360 748,'0'-3'71,"0"0"21,3 0 19,-3-1 15,0 0 10,0 1 13,0 0 6,0 2 8,0-2 7,-3 0-41,3 3-11,-3-2-12,0 0-12,2 2-6,-2 0-8,0-1-6,1 2-4,2-2-4,-1 1-4,1 0-3,0 0-8,1 0 2,-1 0-2,5 0-3,5 0-1,10-1-5,6-1 0,7 1-3,5 1-2,4-3-5,5 3-1,7 0-11,3-3-7,4 3-1,1 0-3,-3-1-2,0 1-2,2-1 1,3-3-3,2-1 3,-2-1-2,-1 1 1,-12-2 2,-12 4 0,-13 1-3,-12 0 0,-8 0 0,-3 2 0,-5 0 1,2 0 2,0 0 2,-4 0-2,-1 0 0,-1 0-1,-3 4 2,-1-2-3,0 1-10,-2 5-21,-2-2-49,-1-1-130,-2-2-435,-6 3 0,-3 1 0,-9-4 0</inkml:trace>
  <inkml:trace contextRef="#ctx0" brushRef="#br0" timeOffset="631907.8288">17158 11628 886,'-2'-3'99,"-5"2"15,3-2 19,-2 0 21,4 3 24,1-4 13,2 2 11,-1-1 6,0-2 8,0-1-70,2 1-24,1-2-10,4 0-13,4 0-19,3 0-20,3 0-10,3-4-10,2 4-4,2 1-8,4-2 0,2 5-2,0 1-6,2 0-4,-1 2-1,-1 0-3,-3-1-2,-5 2 1,-3 1-5,-7 2 2,-4 2-1,-5 3 0,1 2 1,-4 0-10,0 0 0,0 1 0,0-4 1,0 0-1,0-1-1,0-3-2,-4-1 1,2 3-2,-1-3 1,-3-1 8,2 2 0,1-1 0,0-3 1,-1 0 1,3 0 2,-3 0 3,3 0 0,0-3 0,1-1-1,-2 0 1,1 0 0,-1-4-1,1 3-2,-1 0-1,-3 1-2,2-3-2,-1 4-1,-4 0 0,1 0 0,-4 0-1,1 2-1,-4-2-1,0 2 0,-2 1 2,-3 0 1,-1 0 1,0 0 1,-5 3 1,0 1-1,2 3 0,-5 5 3,-2 2 4,0 2 1,4 3 0,2 2 1,3 0 0,7 2 1,5 0 2,3 0 3,4-1 0,2 0-2,6 2-1,7-3-2,6 1-1,7-4 0,9 0-2,2-5 0,2-5-2,-1-1 0,-4-3 0,-1-2 0,-5-1-2,-7-1 0,-4 0-2,-5 0 0,-4 0-1,-3 0-6,-3 0-11,2 0-24,-4 0-43,2 0-74,-1-1-133,-1-2-334,0 2 0,3-1 0,-3-1 0</inkml:trace>
  <inkml:trace contextRef="#ctx0" brushRef="#br0" timeOffset="632871.2842">17757 11883 1389,'0'-1'89,"0"-2"22,1 0 18,-1 0 9,0 1 14,-1 0 11,-2 2 11,-3-1 6,-3 1 5,-5 0-55,-2 0-22,-4 0-16,1 1-11,-2 2 0,1 2-11,3 3-9,2 0-7,4 0-7,3 1-4,1-1-6,4 2-6,1-2-4,2 0-9,3 0-5,6 1-1,5-1 0,6-1-5,8 0 1,6 1 0,-2-2 0,-3 2 0,-2-2-2,-8 1 1,-1 2-2,-8 0-5,-1-1-1,-4-1-1,-4 4-1,-1-5 1,2 1 0,-5 1 2,-2-2-1,-1-1 3,-6 2 1,-1-1 4,0-2-1,-4 2 4,-1 0 1,1-4 2,-2-1-4,1-1 1,-1 0 2,2-1-2,2-1-3,3 1 0,4-2 0,3-2-2,0-1-4,3 2-12,2 1-24,0-1-44,0 1-73,7-1-157,2-3-332,0-2 0,4 1 0,3-4 0</inkml:trace>
  <inkml:trace contextRef="#ctx0" brushRef="#br0" timeOffset="633899.0622">18346 11737 958,'0'-5'68,"1"-1"19,-1-1 17,2-1 21,-2 0 25,0 1 24,0-1 14,0 0 10,-2 3 9,-3-1-38,-4 1-14,-3 1-12,-6 1-12,-4-2-17,-1 3-18,-2 0-19,-1 2-10,0-1-3,4 2-3,-2 1-3,0 3-3,2 4-4,1 7-1,-2 1 2,5 7-6,2-1 1,3 1-1,3 0-5,3 0-7,5-3-4,2-3-3,4-4 0,8-1-5,4-6-4,1-3 1,9-3-4,-1-1-2,-1-3-1,4-2 0,-1-4-7,3-3-5,2-6-9,-2 0-4,1-6-5,-4-1-6,-5 4-1,-5 1 0,-7 3 2,-5 5 2,-2 5 5,-1 1 3,-2 5 8,0 1 10,0 0 7,-2 4 7,-3 6 2,0 2 3,-1 5-1,-1 2 0,5 1 0,2 0 1,0 0-6,2-1-1,3-5-5,0 2-4,5-6-1,3 0-5,0-4-6,2-2-17,2-3-36,0-1-81,4-1-242,-6-5-312,1 1 0,-5-4 0,-3-1 0</inkml:trace>
  <inkml:trace contextRef="#ctx0" brushRef="#br0" timeOffset="634710.0074">18708 11851 1402,'0'0'67,"2"0"17,-1 0 13,1 0 21,-2 0 25,0-1 20,0 0 11,0 1 9,-2-2 7,-5 1-45,-4 1-4,-3 0-6,-4 0-3,-3 1-12,0 2-20,-2 2-13,3 1-9,3 4-6,5-2-5,4 0-8,5 1-9,2-4-9,1 4-11,3-1-4,3-2-6,5 0-5,4 1-2,6 0-3,1-1 0,-2-1-1,0 0 0,-1-1 1,-4 1-2,2 2-1,-4-2-2,-3 2-1,0-2-2,-3 1 2,-4 0-4,0 0 1,-1 0 1,-2 0-1,-2 3 1,1-2 2,-2 0 1,-5 1 1,0-2 1,-5 0 0,0-1 2,-3 0-2,-3 2 2,-1-4-3,-2 3 1,-2-2-1,2-2-5,0 1-7,4 0-15,2-5-28,2 4-56,6-4-222,5-3-393,-1-2 0,1-5 0,-1-4 0</inkml:trace>
  <inkml:trace contextRef="#ctx0" brushRef="#br0" timeOffset="637251.9481">19314 11139 883,'0'-3'111,"2"-1"31,-2-1 26,0 1 20,3 0 16,-3 2 12,0-1 10,0 0 7,0 0 8,0 0-73,0 1-26,0-1-24,0 0-26,0 2-20,0 1-15,0 0-14,0 0-7,-3 0 1,0 3-2,-7 5 0,-4 6-1,-8 4-1,-4 6 3,-7 3 2,-3 3 4,-6 1 2,0 4-3,1-3-6,7-2-5,5-2-6,9-5-3,7-5-5,7-6-4,2-5-2,4-1 0,0-4 0,1-2 2,8 0-1,7 0 1,7 0 0,6 0 0,4 0-1,-1 0-2,-3 0 1,-1-1-3,1 1-2,2 0-5,2 0-2,0 0-2,0 0-2,-2 0 1,-4 0-1,-3 0 2,-2 0-3,-6-1 4,-2 1-1,-5 0 3,-3-3 1,-3 0 0,-3 3 2,0 0-2,1-3 0,-2-1 0,2 0 3,-2-4-1,-2-1 0,-1-3-1,-4 0 2,-3-2 1,4-1-1,-4 0 2,-3-1 0,2-2 1,-3-2-3,-1 1 1,-3-1-1,3 2 1,0-1-1,2 3-2,2 2 1,3 2-2,0 4 2,4-1-3,-2 6 2,4-2-1,2 1-8,1 1-15,0 3-16,0 0-28,0 0-76,4 0-210,10 0-320,-7 0 0,2 3 0,3-3 0</inkml:trace>
  <inkml:trace contextRef="#ctx0" brushRef="#br0" timeOffset="638518.0793">19608 11159 910,'-2'-1'113,"2"-1"21,0-1 16,0 1 9,0-2 9,2-1 8,3-1 6,4-1 6,4 0 5,3 0-74,3 2-31,3 0-18,-2 2-11,1 0-4,0 3-5,2-2 2,-3 2-10,-4 3 3,-2 4 8,-5 4 1,-5 4 8,-2 7 4,-7 3 3,-5 3-5,-3 2-3,0 0-5,-6-1 8,5-4-7,1-1-8,4-6-4,1-6-8,6-3-4,-1-4-2,1-2 5,0 0 0,2-6-3,-2 3-4,2-3-1,6-3-2,1-3-3,5-9-2,4-4-5,6-4-7,2-2-6,0-3-3,1 3-2,0 0-2,-6 2-2,-4 5-2,-1-1 1,-6 4-1,-1 4 1,-4 4 3,-1 3-1,-2 3 0,0 2 3,0 2 6,-3 5 0,-3 4 1,-1 4 1,-2 5 2,0 6-2,3 0 1,3 0 1,3 0 2,5 2-2,7-3-4,2 0 1,5-5 0,4-1-2,-2-5-2,0-2 1,2-4 0,0-1 0,-1-4-4,1 1 2,-3-2-3,-1-2 1,-6-2-1,2 0 0,-6-3 0,-1 0-2,-4 2-4,-3 1-3,-1 1-5,0 0-12,-1 2-29,-3 0-51,-1 1-163,-4-3-431,-6 3 0,1 0 0,0-2 0</inkml:trace>
  <inkml:trace contextRef="#ctx0" brushRef="#br0" timeOffset="638787.656">20405 11375 2420,'0'0'35,"0"0"6,0 0-1,0 0-4,0 0-22,0 0-89,0-6-427,0 6 0,-3-1 0,-6 0 0</inkml:trace>
  <inkml:trace contextRef="#ctx0" brushRef="#br0" timeOffset="644731.9298">7848 12475 983,'-5'-3'42,"-3"1"25,-2-1 21,-4-2 18,6 4 16,-4 1 17,2 0 21,5-1 14,-3 1 14,2-2-25,2 2 1,2 0-22,1 0-20,-1 0-18,2 0-15,-2 0-14,0 2-16,0 5-7,-1 6-6,-1 8-4,1 11-2,3 8 2,-4 9 3,4 12 1,-4 5 2,-1 3-2,2-3-4,2-2-4,-1-7-5,1-7-5,1-5-4,-2-8-1,0-7 1,-3-4 4,1-8 2,0-4-2,1-5 2,1-2 2,-1-4-2,-1-1-6,-4-4-6,3-3-21,0-4-34,2-3-51,1-7-129,2-8-479,2 0 0,-1-2 0,-4-1 0</inkml:trace>
  <inkml:trace contextRef="#ctx0" brushRef="#br0" timeOffset="645211.3706">7645 12625 1348,'0'-2'86,"0"1"4,0 0 6,2 0 11,-1 1 14,1 0 11,7 0 12,0 0 5,9 0 6,6 0-71,13 0-10,7-2-4,11-2-2,5 0-10,1-3-12,1 0-11,-5-1-9,-11 3-6,-2 2-5,-15-1-3,-12 4-1,-6 0-5,-3 0-4,-8 0-3,0 0-5,0 3-16,-6 1-22,-1 0-67,-7 0-106,-5-4-293,0 6 0,-6 0 0,-2-1 0</inkml:trace>
  <inkml:trace contextRef="#ctx0" brushRef="#br0" timeOffset="646236.1526">7704 12842 875,'-7'3'69,"-3"2"29,-5 2 19,2 0 15,2 4 11,6-5 13,1 1 17,4 1 20,4-5 9,2 1-38,10-2-21,7 1-27,7-3-16,8 2-13,4-2-11,6 0-10,-3-2-18,5-1-20,-7-2-8,-5 1-7,-5 1-10,-10 3-9,-7 0-9,-6 0-8,-3 0-5,-7 3-3,0 0 2,-4 1 1,-2 1 0,-5 1 2,0-2 7,-3 0 10,-1-1 9,-3 2 10,2 1 11,-2 4 4,0 3-1,3 2 0,3 3 1,3 2 2,5 1-1,2-1-3,2 0-2,3-1-2,3 1-6,5-5-2,2-2-3,3-1 3,4-3-1,-1-6-3,1 0 0,-2-3 0,-3 0 0,0-3-1,-6-2-1,-1-2 2,-8-3-1,1-4 0,-2-1-2,-1-1 1,-4-1-1,-2 1 0,1 1-1,-2 1 0,1 5-1,4 0-1,1 4 0,1 2-1,2 2 1,0 0 0,0 1-4,0-2 0,0 2 0,0-3-1,3 2 2,2-2-1,3 1 0,2-1 0,3-1 1,-2 0 0,1-1 4,-4 0-1,0 1 1,-4 1 6,-4 3 0,2 0 6,-4-2-1,4 2 0,-4 0 0,0-2 0,-2 2 0,-2 0-1,2 0 0,-2 0-3,1 2-4,0 0-2,0 1-1,-1-2 0,-1 1-1,3-2 0,2 0-10,0 0-22,2 0-75,0 0-121,0-2-355,0 1 0,0 1 0,0 0 0</inkml:trace>
  <inkml:trace contextRef="#ctx0" brushRef="#br0" timeOffset="646811.0961">7787 12950 764,'-4'-2'84,"-1"1"29,-3 0 25,2-1 22,2 2 14,-3 0 11,5 0 14,-2-2 10,1 2 10,2 0-42,1 0-31,0 0-32,0 0-18,1-1-22,6-1-11,7 2-10,6-6-12,4-2-10,6-2-10,-5 3-2,-1-5-6,-6 3 2,-3 1-5,-3 2-4,-7 0-8,-2 5-9,2-1-10,-1 2-19,-1 0-42,4 0-99,2 0-376,-5 2 0,-1-1 0,-2 3 0</inkml:trace>
  <inkml:trace contextRef="#ctx0" brushRef="#br0" timeOffset="647878.3782">8385 13029 683,'-4'0'82,"-4"0"27,0 0 20,1 0 29,0 0 29,2 0 22,1 0 11,4 0 9,0 0 6,0 0-40,0-3-29,0 2-25,6-3-14,4-1-27,3 0-28,3-4-22,4 4-8,0 3-9,1-1-4,-4 3-6,-1 1-3,-4 4-2,3 5-5,-3 3-1,-6 3 3,1 5 0,-4-2 0,-1 2 2,-4-1 0,4-1 3,-4-2 0,-1-4 6,0-1 7,1-3 5,-3-4 4,3 0 2,0-4 1,0-1 1,-2 0 0,-1-1 0,3-4-2,-2-4-7,-3-2-4,4-4-9,-1-4-6,-2-2-5,5 1-2,1-2-4,-2 1-4,7 3-4,4 3-3,6 0-4,7 3-8,8 0-6,8 3-8,1-1-3,-2 0-7,1 4-4,-8 0-7,-3-2-9,-11 6-11,-5 0-17,-7 1-33,-2 1-71,-2 1-140,-2-9-236,-2 13 0,-1 4 0,-3 1 0</inkml:trace>
  <inkml:trace contextRef="#ctx0" brushRef="#br0" timeOffset="648557.7354">9234 12729 1833,'-8'-13'83,"0"-2"21,-1-1 17,1-1 14,0 5 15,4 4 13,1 2 6,3 3 1,-1 3 1,1-2-58,0 2-23,0 0-13,0 2-13,0 7-7,0 5-9,0 9-9,1 9-5,4 9-1,-1 5 2,2 5 3,-2 2-3,-2-3-5,0-1-3,-1-3-6,1-7-4,0-3-3,2-7 1,1-7 2,-2-5 0,1-5-2,0-5 1,-4-1 3,1-4 1,1 0 0,2-2 0,-2-2-7,1-1-12,1-6-25,-4 0-40,4-5-61,4-1-203,0 0-372,1 2 0,0 1 0,3 1 0</inkml:trace>
  <inkml:trace contextRef="#ctx0" brushRef="#br0" timeOffset="650070.3889">9432 13064 1880,'2'0'56,"0"0"24,3 0 19,2 0 10,4 0 10,5 0 8,2 0 4,2 0 4,3-2 0,3 0-22,3-3-28,-6-1-23,0-4-15,-8 0-4,-3-2-6,-10 2-6,0-1-4,-4 1-3,-3-1 2,-6 2-2,-2 1 2,-6 4 4,-1 1 3,-2 3-2,1 3-2,4 5 2,1-2 2,2 4 2,5 4 1,4 2-1,4 2-3,1-1-5,4 1-4,3 0-3,6-1-2,6-3-4,0-2-1,4-4-2,2-2-2,2-5 0,-5-1 0,4-1-1,4-5-1,-1-2-2,5-5 0,4-7-2,1-5-5,1-5 0,3-2-2,-7 1 1,-4-3 0,-8 7 0,-8 4 0,-8 5 2,-2 7-2,-6 8 5,0 0 8,-3 9 3,3 7 5,-5 3 2,3 5 3,-3 5-1,4 0 0,-2-1 5,3-3 2,4-3-4,1-2-1,2-7-3,2-2-1,4-4 0,1-4-4,2-1 0,0-5-2,-1 0-4,2-7-3,0-3-2,0-3-6,-1 0-1,0 0-2,-3 4-3,-3 3-1,-4 6-3,-2 2-1,-1 2 3,-3 2 1,4-1 3,0 4 6,2 0 1,-1 2 4,3 4 2,-2 3 3,2 1 2,0-1 3,4 1 0,-1-1 1,2-4 1,0-1-3,0-1 2,3-4-6,3 0 1,2-2-5,1-2-4,4-3-7,0-2-9,2-5-4,-1-3-5,-1-5-1,-2-1-2,-3 0 2,-8 1 0,-3-5 4,-6 2 5,-2 1 7,-4 3 6,-5 2 6,-2 7 3,-7 5 1,-7 3 0,0 4 3,-3 6-2,3 1-2,3 3-2,9 3 0,3-2-1,5 0-2,4-1 4,7-4 0,5 0-3,9 1-1,10-2 0,4 4-1,5 0 3,-5 5-2,-3 5 3,-7 3 0,-5 4-3,-7 4-1,-7 5 3,-5 1-4,0-1 0,-4 4 1,-1 1-3,-1-3 1,-7-2 0,-3-1-5,-1-5 7,-3-6 5,2-6 7,2-4 15,0-8 5,-4-6 4,4 0 5,-2-6 3,2-3 1,0-6 3,4-7-6,4-4-10,2-5-15,1-3-22,10 2-15,1 2-21,7 5-26,5 0-25,5 3-42,5 1-85,8-2-614,-6 2 0,-2-1 0</inkml:trace>
  <inkml:trace contextRef="#ctx0" brushRef="#br0" timeOffset="650559.94">11057 12668 1493,'-5'-12'107,"-5"-5"33,0 0 18,-4-2 20,7 7 23,1 4 12,4 1 3,0 4-1,2 2 2,0 0-65,0 3-30,0 8-32,0 4-15,0 10-13,0 11-22,0 9-10,0 8-2,0 5 1,0 3 0,0-3-2,0-5-6,0-5 2,0-7-1,2-5-4,-2-7 0,0-5 1,2-7-2,0-4-1,0-2-9,0-6-22,3-1-43,5-6-75,6-5-216,-1-6-336,6-10 0,-2-9 0,-2-9 0</inkml:trace>
  <inkml:trace contextRef="#ctx0" brushRef="#br0" timeOffset="651223.3579">11212 12671 1269,'2'-3'69,"3"-1"27,0 2 18,1-2 14,-1 2 20,-1 2 21,1 0 18,1 3 11,-2 1 9,-1 4-36,-2 4-12,-1 5-20,0 0-13,0 7-7,0 3-15,0 2-16,0 2-12,0 2-6,0 2-1,0-2-5,0-2 0,0 1-3,0-2-2,0-5-1,0 0-4,0-5-4,0-3-4,0-4-3,0-2-8,0-7-2,0 1-4,2-4 2,2-1-6,3-1-5,3-4-4,4-4-2,4-7-10,1-7-8,0-4-1,-2-1-7,0 2-2,-5 4-7,-2 8-3,-4 5-2,-1 5 4,-2 3-2,0 2 10,0 4 7,0 8 1,1 0 2,2 4 1,0 2 1,3-2 4,1-2 4,1-2-4,-2-1 4,1-4-6,3 1-16,-7-5-18,-3-2-25,0 0-41,-2-2-61,0-2-162,1-6-386,-4 7 0,-3-4 0,-10 0 0</inkml:trace>
  <inkml:trace contextRef="#ctx0" brushRef="#br0" timeOffset="651962.65">11339 12650 1278,'0'-3'71,"0"0"12,0 0 9,-1 1 18,1-1 17,-3 3 10,3 0 7,-3 0 4,0 0 8,3 0-44,-2 0-19,-2 0-11,3 0-9,0 3-15,1-1-17,-2 3-12,2-1-13,2 0-16,-2 0-33,0-2-51,0 1-80,12-2-349,-10 6 0,1-3 0,-2 1 0</inkml:trace>
  <inkml:trace contextRef="#ctx0" brushRef="#br0" timeOffset="652631.9655">10958 12908 1123,'-5'0'86,"1"-3"39,1 3 22,0-2 15,3 2 15,2-1 14,1-2 6,2-3 5,6 0 3,3-2-50,5 2-39,0-3-37,2 3-22,1 0-13,1 1-16,-2 3-13,3 0-6,-2 2-4,-2 0-4,-3 0-3,-5 0 7,1 0-5,-6 0 1,-1 2-6,-3-2-7,-2 1-13,1 1-27,-2 0-74,2-2-174,1 2-221,-6 1 0,-1-1 0,-5 0 0</inkml:trace>
  <inkml:trace contextRef="#ctx0" brushRef="#br0" timeOffset="654062.6237">12077 12990 1943,'-3'6'82,"0"0"18,-1 3 9,-1-1 11,4-2 13,-2-5 12,3 2 9,0-1 9,6-2 5,4 0-53,6 0-25,8-5-14,4 0-8,6-8-10,-2-3-11,-2-5-11,-6-9-8,-4-1-7,-8-6-2,-1-3-2,-5-4-1,-5 2-6,1 0 2,-2 5 0,-3 3 1,-2 5 3,0 8 1,-5 3-4,-1 7-2,0 4 0,-5 4 0,4 1 1,-2 2-1,2 3-1,0 2-1,3 5 0,0 5 0,2 12 3,4 6 4,-3 9-2,5 6 2,0 8 1,-1 2 2,2 2 0,0 0-3,-1-4-1,4-2-2,2-6 0,8-2-3,3-8 1,7-6-1,3-4 2,2-10-3,2-2-1,-3-8-6,1-4-7,-2-1-13,4-3-17,-7-3-31,0-1-55,-1-2-149,-10-5-452,-5 2 0,-3-1 0,0 0 0</inkml:trace>
  <inkml:trace contextRef="#ctx0" brushRef="#br0" timeOffset="656150.7634">13214 13098 421,'0'0'76,"0"0"23,0 0 17,0 0 14,2 0 12,-2 0 8,0 0 4,0 0 3,1 0 3,-1 0-38,0 0-29,0 0-14,0 0-10,0 0-5,0 0-6,0 0-3,0 0 4,-1 0 5,-3 0 1,1 0-1,-3 0-2,0 0-6,-1 0-3,-3 0-2,0 0 1,1 2-1,2-2-4,0 1-3,0 2-1,2-3 5,2 4 3,0-3 2,3-1 3,0 0-4,0 0 2,0 0 2,5 0-1,8 0-2,10-5-1,17 2-13,12-4-3,19-3-4,10-2-5,10-2-3,11-1-7,11 1-6,12-1-2,4 1-2,0 1-1,-11 3 3,-15-1-1,-20 4-3,-18 2-1,-11 2-2,-9 3-2,-8 0 0,-3 3-3,-2-3-2,-4 0 1,-4 0 1,-2 0-2,1 0 1,-4 0 1,-6-3 1,-6 3-3,-1 0-3,-5-3-2,-5 3-4,-2-1-11,-3 1-17,-4 0-29,-4 3-84,1-2-117,2 2-326,-6 5 0,4-2 0,-4 0 0</inkml:trace>
  <inkml:trace contextRef="#ctx0" brushRef="#br0" timeOffset="657027.8304">14483 12833 1089,'-6'-3'80,"-4"-3"18,0 3 20,-2-5 21,0 3 16,3 1 12,1 1 11,1 3 4,1-3 5,0 3-52,3-1-16,-2 0-11,2 1-16,3 0-21,-2 0-17,2 0-10,-1 0-9,-1 0-2,1 0-5,-1 0-3,2 0-8,0 0-8,0 0 0,0 0 2,2 1 2,2 0 1,5 2 1,2 4-4,1-1 3,5 1-4,-4 0 3,2 0 1,-4-2-2,4 2-1,1-2-5,1 2 0,2 0-2,1 3 1,3 1-2,0 1 3,-3-3-3,3 3 0,-3-3 0,-1 1 0,-3-1 2,-3 2-2,-3-2 1,0 0 0,-2-1-2,-2-1 0,-1-2-1,-2 2 0,-3-2 1,0 0 2,0-2-1,-8 3 1,-4 0 0,-7 3 2,-4 2 2,-8 2 2,3 2 0,-4 4 1,3 1 0,2 0-2,1 2-1,3-1 0,3-2 1,3-3-2,6-3-3,2-1-2,5-5-2,2-2-3,2-2-8,0-1-13,0 0-28,0-2-70,5-2-148,1 0-332,1-1 0,-1-4 0,-2-1 0</inkml:trace>
  <inkml:trace contextRef="#ctx0" brushRef="#br0" timeOffset="659952.5591">16197 12755 1135,'-1'0'47,"-2"-2"11,0 1 9,-3-2 18,1 1 22,1 1 18,1 1 14,1 0 9,2 0 9,-1 0-21,2 0-16,-1 0-9,0-3-9,0 1-15,2-1-23,3-2-18,5-2-12,3 2-8,9-2-8,4 2-6,3-2-3,4 2-3,1 3 1,0-3-2,-2 2-1,-5 2-1,-5 0 0,-6 1-1,-4 2-1,-4 3-1,-2 3 2,-3 3 0,-3 7 2,0 0 1,-3 3 2,-6 2 1,-4-1 2,-1-2-1,-2-6 3,-2 0 0,6-4 1,-2-5 1,0 0-2,2-2-1,2 0 0,-1-1-1,1 0 0,1-2-1,0 2 1,7-4-2,-3 2-1,4 0 0,1 0-3,0 0 1,0 0 0,0 0-3,0 0 1,0 0-1,0 0-2,0 0 0,0 0-2,0 0 2,0 0 0,0 0 3,0 0-2,-2 0 0,2 2 2,-1-2 1,-2 0 2,0 3-1,-1 0 1,-5-2 0,5 4-1,-1-2-1,2-1 4,1-1-1,2 0-1,0-1-1,0 0-1,0 0 0,0-1-2,-2 1-2,2 0 2,0 0-2,2 0 0,2 0 0,5 0 0,3 0 0,7 0 1,7 0 0,5 0 1,1 0 2,6 0 0,0 0 0,1 0-1,3 0-2,-6 0 0,-3 0 0,-4 3 0,-9 3 0,-4 1 2,-9 5-11,-4 3 1,-1 2 1,-5-2-1,-3 1 2,-4-1 0,-5-1 2,-4 1-3,-7-3 2,-2 0 0,-3 0 8,-3-2 4,-4-1-1,1 2 2,-1-2-1,0-2 4,1-2-2,-1-1 3,5-2 0,-1-2 1,0 0 2,3-2-4,0 1 2,3-5-1,3 1 1,5-2-1,5-5 0,5 3 0,3 1-7,4 1-3,3 0-7,-1 3-10,4 1-22,8 0-57,4 0-110,6 1-134,7-8-194,2 7 0,0 2 0,-1-2 0</inkml:trace>
  <inkml:trace contextRef="#ctx0" brushRef="#br0" timeOffset="660651.3129">16958 12755 1219,'-1'-5'83,"-1"1"31,0-3 24,-1 2 9,3 1 11,-3 0 12,3-1 9,0 0 11,3 1 9,-3 0-46,0 1-18,0 2-28,0-1-22,0 2-12,0-1-8,0 1-10,1 0-8,1 3-4,0 5-3,3 6-5,-1 6-1,-2 9 4,1 6 1,-1 5 5,0 1 2,-1 2-1,1-2 0,-1-4-3,5-3-6,-3-5-5,1-4-4,1-4-7,-2-6-2,-2-4-3,-1-3-1,2-2 0,-2-5 2,0 1-4,0-2-6,0 0-19,2-2-35,-4-2-65,2-6-158,0-8-435,-2 1 0,1-7 0,-7-1 0</inkml:trace>
  <inkml:trace contextRef="#ctx0" brushRef="#br0" timeOffset="661183.7451">16882 12737 1248,'0'-4'82,"0"0"22,0-2 10,0 0 6,3 3 8,2-2 12,7 1 14,7 0 8,5 0 6,8-1-54,4 0-22,2 3-20,3 0-9,1 2-4,-2 0-9,-4 3-11,-4 3-14,-7 0-9,-2 5-5,-5 2-2,-10 0-2,-3 2 1,-4 0 4,-7 4 4,-5 1 5,-9 0 4,-3-2 4,-6-1 4,0-1 0,1-6 3,5 1-2,0-5 0,2 0-4,-1-4-7,4 0-7,3-2-12,3-1-17,3-2-22,5 0-37,3-2-86,2-6-121,5-5-275,-2 10 0,-1 3 0,0-3 0</inkml:trace>
  <inkml:trace contextRef="#ctx0" brushRef="#br0" timeOffset="663048.0937">15854 13254 1019,'0'0'75,"-2"-3"11,-1 2 11,-4-1 9,2 1 11,-4 0 16,0 1 13,2 0 8,1 0 3,0 0-47,3 0-21,-2 0-8,3 0-7,-3 0-4,0 0-12,1 0-10,2 0-14,0 0 0,2 0-1,0 0-4,0 0 5,0 0 6,0 2 2,2 0 2,3-1 2,5 2-1,0 1 4,5-3-2,3 0 0,4 1 4,4-2-2,7 0-2,13 0-4,8-2-2,15 0 0,12-2-4,10-2-2,8 2-4,10-1-3,2 0-4,4 1-4,2-1-7,3-2-7,4 0-2,4 1-5,0-3-2,-7 1-4,-8-1-1,-9 2 0,-13-1-2,-9 1-1,-4 1 1,-9 2 4,-8 0-2,-4 0 4,-7 1 2,-5 0 2,-8 0-1,-1 0 0,-9 1 2,-5 1 0,-3 1-1,-7 0-1,-3 0 2,-1 0-1,-5-2-2,0 2 2,-3 0-2,3 0 1,-3 0 0,0 0-3,0 0-1,0 0-7,0 0-13,0 0-25,-3 0-52,-3 2-156,-10-2-356,-10 6 0,-10 0 0,-12 3 0</inkml:trace>
  <inkml:trace contextRef="#ctx0" brushRef="#br0" timeOffset="664495.7209">16067 13541 470,'0'-2'40,"0"-1"23,0 1 17,-4-2 10,4 3 8,-3 1 7,-1 0 11,0 0 9,2 0 9,-2 0-26,1 0-5,1 0-21,0 0-15,-1 0-10,0 1-7,3-1-7,-2 2-11,2-2-9,0 0-7,-1 0-2,1 0-6,0 0-2,0 0 0,0 0 6,0 0 14,0 0 10,0 0 6,0 0 3,0 0-3,0 0-4,0 0 2,-3 0 7,2 2-1,-2-2 2,0 2-3,2-2-8,-1 0 4,1 0 3,1 0 10,-3 0 10,3 0 2,0 0-3,-2 0-2,2-2-7,2 2-9,-2-4-1,8 1-10,2-3-5,2-1-6,8-2-3,2 2-3,0-2 2,1 3-3,-2 2 2,-2 1-4,0 3 0,-5 0 1,2 0-2,-6 3-3,-1 5-5,-5 3-1,-3 2 1,-7 6 1,-3 1 3,-5 1 4,-4 0 2,-6 1 3,-2 1 1,1-2 4,-3 3 3,1-2 1,0-2-2,1-2-4,3-1 0,2-5-1,4-4-4,7-2 0,3-2 1,2-2-1,4-2 0,1 0 0,0 2 0,0-2 1,0 0-2,1-2-1,4 2 1,6-2-3,7-2-3,5 0 0,10-2-4,2-2 1,5 3-2,0-2 0,1 2 1,1-2 0,-6 3-4,-2 0 3,-5 2-2,-6-1-1,-5 3 0,-4 0 0,-4 0-1,-2 0-1,-1 0-5,-3 0-1,-3 0-5,-1 0-9,2 0-4,-2 0-15,0 0-24,-2 0-50,2 0-134,-3-3-388,2 2 0,-2-1 0</inkml:trace>
  <inkml:trace contextRef="#ctx0" brushRef="#br0" timeOffset="665406.9556">16475 13442 1029,'3'-7'101,"0"0"34,-2 0 25,2-2 18,-1 3 10,-2 4 5,0 2 6,2 0 12,-2 0 14,0 0-54,0 5-25,0 4-23,0 3-19,0 5-16,0 7-7,0 1 4,0 4-5,0 0-7,0 2-11,0-2-9,0 0-9,0-1-8,0-1-7,0-4-2,0-2-3,0-6-8,0-3 0,0-5-4,0 0 0,0-3 0,0-4 1,1 1-1,1-1 2,1-1-1,1-2 0,2-5-1,3-2-1,2-5 0,-2-3-5,0-2-4,-1 1-2,-1 1-1,0 0-1,5 1-1,-4 5 0,2-1 0,-2 6 0,1 0-2,-6 1 1,2 3 3,0 2-3,1 1 0,2 4 0,-2 4-1,0 4 3,1 3-1,3 7 2,-2-3 0,3 1 2,2 1 0,-2-1 1,0-3 0,-1-1 2,-6-3 0,2-3-3,-2 0 2,1-2 0,-1-4-1,4 0 0,0-2 0,3-1 1,1-1 0,0-1-2,6 1 0,-6 0-4,5-2-5,-4-2-16,-1 1-25,-3-3-41,2 0-95,1-5-544,-7 5 0,-7 3 0,-6-1 0</inkml:trace>
  <inkml:trace contextRef="#ctx0" brushRef="#br0" timeOffset="666566.169">16507 13410 862,'0'-2'86,"0"-5"22,0 3 25,0-2 17,0 1 22,0-1 14,0 2 12,0 0 9,0 2 5,0 0-52,0 1-24,-2-1-16,-1-1-20,0 1-10,-1-3-17,1 3-9,1-1-9,1 1-5,-1 0-4,2-1-5,0 3-2,0-2-5,2 2-6,-4 0-6,2 0-6,0-2-3,0 2-4,0 0-3,0 0 0,0 2 2,0 3 0,0 1 3,0 6 2,0 4 0,0 5 2,0 3-2,0 3 3,0 2 0,0 2-1,0-1-3,0-1 0,0-4-1,0-2-2,0-4-3,0-2-7,2-4-9,-1-5-23,2 0-36,5-3-103,15-5-491,-15 3 0,3-3 0</inkml:trace>
  <inkml:trace contextRef="#ctx0" brushRef="#br0" timeOffset="669022.1588">17003 13487 808,'-4'0'106,"3"-2"26,-1 1 30,1 0 21,1-3 18,0 1 19,-2 0 10,2-3 7,0 1 7,0 1-61,2-2-33,-2 0-22,1-1-28,1 1-20,4 0-16,3 0-17,1-2-7,4 1-8,4-1-3,4 1-4,7 0-5,2 2-3,-1-1 0,2 1-1,0 1-2,-5 1-2,0 2-3,-2 1-1,-3 1 0,-3 3-4,-6 3-2,-4 1 2,-6 4 0,-3 2-2,0 1 3,-2-3-2,2 0 2,-1-2 0,-2-1-2,0-1 1,-1-4 2,1 4-1,0-4-1,0-1 1,0-1 0,0-2 3,-1 0-1,-2-2 0,3 2 0,-1-4 0,0-2-1,-1 0 1,1-5-2,-1 4-1,-2-3-1,-1 2-2,-2 2-1,-4 0 0,-3 3 0,4 2-1,-4 1-1,1 0-3,4 0 5,-1 2-3,2 3 0,1 2 3,2 4 1,-2 5 1,5 3 3,-1 3-1,3 0 6,0 5 2,3-1 2,2 1 4,-4 0 3,2-1-5,2 0 0,-1-3 1,3-2-3,2 0 4,4-3-6,0-2 2,2-1-4,4-2 0,-2-4-2,6-1 2,3-2 1,1-3-2,2-3 1,0 0-4,-2 0 2,-4-3-4,-2 1-2,-5-2-2,-2 0-2,-3 0-1,-4 2-6,-3-1-7,-1 0-13,0 2-18,0-2-35,-1 1-64,-3 1-180,-2-17-325,-3 14 0,-1 0 0,1-1 0</inkml:trace>
  <inkml:trace contextRef="#ctx0" brushRef="#br0" timeOffset="669739.2813">17602 13662 1240,'0'-1'82,"-1"1"22,-2 0 17,-3 0 21,-1-1 21,-4 1 11,0 0 7,1 1 11,-1 2 8,1 0-48,2 2-23,1 0-18,1 2-9,3-2-19,2 2-19,1 1-10,0 0-6,1 1-7,4-2-8,1 2-8,7-1-2,4-2-1,3 0-8,6-1-1,0-1-2,1 2 0,-5-2-2,-3 3-3,-6-2-1,-6 3-1,-3-4 2,-1 4-2,-3-2 3,2 0 1,-2 0 6,-3 2 2,-6-3 1,-2 3 2,-4-1 3,-6 1 0,-1-2 2,3 1-2,-1-2 0,1 0-5,5-3-2,2 0-3,2-2 0,1 0-5,4 0-13,2-2-23,1 0-36,4-3-84,8-2-213,-1-2-280,2-1 0,2 0 0,0 0 0</inkml:trace>
  <inkml:trace contextRef="#ctx0" brushRef="#br0" timeOffset="670785.6826">18194 13450 844,'2'-4'98,"-1"1"34,3-1 30,-1-2 20,-3 1 14,0 1 16,2-2 13,-5 1 7,-3-2 13,-4 2-44,-7-2-38,-2 0-32,-3 2-28,-4 0-19,2 1-10,-1 3-12,1 0-11,2 1-6,-5 0-9,3 1-3,-1 3-5,-4 3 3,3 6 4,4 4 1,-1 6 1,3 5-1,2 4 2,2 1 0,8 0-2,2-3-3,2-5-1,4-4-5,4-6-3,2-4-1,11-5-2,6-5-2,9-1-4,6-7-2,5-4-4,-1-3-3,1-8-4,-3-5-2,0-3-5,-9-1-2,-5 1-1,-4 4-3,-11 7 2,-2 5 1,-6 7 2,-3 2-2,-2 4 3,4-1 1,-4 4 5,-1 1 1,-2 4 0,-2 4 2,-1 5-1,4 4-1,1 1 4,2 3 3,1-2 1,1 1 1,-1-1-2,1-4 0,4-3 0,1-1 0,2-2 0,2-5 0,1 1-5,-1-3-5,3-3-7,0 1-15,2-3-32,3 0-64,2-1-178,2-13-419,-5 9 0,0-5 0,-4-3 0</inkml:trace>
  <inkml:trace contextRef="#ctx0" brushRef="#br0" timeOffset="671528.3536">18601 13534 2336,'0'-4'69,"-5"1"12,-4 2 16,-7 0 11,2-1 17,-8 6 15,-1-1 7,7 1 7,-1 3 4,4 3-45,-1 1-17,6-2-10,2 3-13,5-3-10,-1 1-16,2 0-12,2 0-5,2 1-6,5-1-3,4 0 0,4-5-6,3 2-1,3-1-2,-2-2-1,2-2-2,-3 1-2,-1 1 0,-3 1-4,-6 0-1,-2 1-2,-6 0 0,-1 2-2,-1 1 3,-1-2 0,1 5 3,-6-2 0,2 0-1,-5 0-6,2-3 2,-3 1 0,0-4 4,-1 1 2,-3-5 0,0 0-2,1 0 0,1 0-1,3 0 1,1 0 9,4 0-5,-2-3-2,1 1-11,1 0-8,-1 1-11,0 0-9,1-1-19,-1 2-29,1 0-53,2 0-203,-1 0-356,1 0 0,-1 0 0,0-1 0</inkml:trace>
  <inkml:trace contextRef="#ctx0" brushRef="#br0" timeOffset="675452.1011">19094 12848 997,'0'-3'65,"0"-2"22,0 0 23,0 0 21,0 2 21,0 3 18,0-3 13,0 1 12,0 1 9,0-2-28,0 3-22,0 0-20,0-2-21,0 2-20,0 0-18,0 0-14,-3 2-2,-7 7-4,-10 4-1,-9 8-3,-7 6-3,-3 6-2,-1 0 2,0 2-2,9-1 1,2-2-5,6-5-10,8-5-6,5-5-8,4-5-3,3-5 0,3-1-2,0-2 1,4-2 2,6 0 0,9-1 0,8-1 0,7 0-1,9-1-1,5 2-9,0-1-2,-1 2-1,-2 0-4,-3 0-1,-9 1-1,-4 0-2,-6-1 1,-3 0-2,-4-1 2,-6-1 7,-4 0-1,-5-5 4,1 2 3,-5-6 0,-6-4 5,-3-4 0,-5-4 1,-4 0 2,1-4-2,0 1 1,0-2-2,3 3-1,0-2-6,-2 4 0,6 3-4,-1 2 1,7 4 0,-1 3-3,5 1 0,1 7-1,2-2-1,0 3-11,0 0-11,0 0-24,0 0-49,2 3-161,4-3-444,3 6 0,4 0 0,2 0 0</inkml:trace>
  <inkml:trace contextRef="#ctx0" brushRef="#br0" timeOffset="676527.8844">19527 12951 1347,'7'-4'118,"0"-4"25,5-2 20,1-2 15,-3 0 21,4-4 10,-3 6 9,0-2 5,-4 4 3,1 3-75,0 2-39,2 0-25,-1 3-16,4 0-16,1 0-15,1 2-9,-1 3-6,-1 4 0,-3 6 2,-5 5 3,-3 6 2,-4 0 2,-3 3 5,-8 2 3,-3 1 0,-4-4 1,-3-1 3,-1-4 0,9-4 1,2-4 0,5-6-2,3-1 6,4-4 0,1-4-3,0 0-2,0 0-1,6-9-6,5-1-7,8-7-5,7-5-8,10-7-6,0-2-16,0-2-4,-6 0-4,-5 1-2,-3 1-1,-8 7-2,-4 3 4,-4 6 0,-3 4 4,-2 4 4,-1 2 0,0 4 1,0-1 3,0 2 1,-1 4 4,-2 4 0,-3 1 2,-2 8 0,-1 4-1,0 3 4,2 1 4,2 2 0,4 0 1,0-1-1,2-2-2,5 0-1,3-2-1,1-5 0,6 0 1,4-4-1,2-2-8,2-3-11,5-2-22,0-3-34,4-3-72,3 0-172,-1-4-494,-2-1 0,-4 0 0,-10-2 0</inkml:trace>
  <inkml:trace contextRef="#ctx0" brushRef="#br0" timeOffset="677239.1592">20366 12914 1012,'-6'-6'117,"-1"-6"42,-4 1 37,-1-3 28,1-2 25,0 4 17,1-1 15,4 1 12,0 2 14,5 2-63,-1 0-27,4 5-34,-2-2-37,0 4-25,0 0-26,0 1-16,5 0-10,1 1-13,13 5-10,3 6-12,10 5-9,8 4-6,1 4 0,2 4-1,-5-1 1,-3 2 1,-3-1-3,-3 2-1,-7-4-1,-2-1-1,-1-1-5,-1-5 0,-3-2-1,2-5 2,-4-1 0,1-3-6,-2-4-9,-3-2-13,1 0-21,-4-2-28,-1-1-58,1 0-78,1-6-209,-6 3-339,2-4 0,-6-3 0,2-4 0</inkml:trace>
  <inkml:trace contextRef="#ctx0" brushRef="#br0" timeOffset="677762.6903">20847 12809 1666,'0'-5'95,"2"-1"23,-2-3 20,1 2 13,-1 1 19,1 1 18,-1-1 13,0 3 11,0-1 5,0 4-57,0-3-35,0 3-20,-2 0-18,-6 5-11,-3 5-15,-7 6-17,-5 8-6,-5 11-8,0 4-5,-6 4 0,0 4 2,0-4-2,3 0 1,2-5-6,4-3 0,5-4-1,1-2-7,6-5-1,4-5-1,-1-4 1,7-3-2,3-4 3,0-6-1,0 0 2,0-2-7,0-1-7,0 1-12,0 0-13,0 0-16,3-3-30,2 0-50,4-3-160,1-5-439,-2-1 0,-2 3 0,-2-3 0</inkml:trace>
  <inkml:trace contextRef="#ctx0" brushRef="#br0" timeOffset="681223.1924">21407 12543 1684,'0'3'26,"0"2"10,0-1 15,0 2 19,0-3 27,0 0 21,0 1 8,0-3 6,2 0 3,-2-1-15,3 0-3,3 2-7,-1-2-9,-1 0-14,6 0-25,0 0-15,-1-2-6,5 0-3,-1-2 2,1-2 1,-3-4-1,2-2-4,1-2-5,-1-3-3,1-2-2,-5-2-5,0-1-2,2 1 0,-8-2-4,3 4 0,-4-1 1,0 3 2,-1 0-1,0 0 1,-1 2-1,0 1 3,0-2 3,0 1 1,0 2 2,0-2-3,0 1-2,0 4 0,0-1 1,-1 1-1,0 3 1,-3 2-1,-1-1-4,3 3-2,0-2-4,0 5 1,0-2-2,0 2-3,-1 4-2,-2 1 1,-1 5 1,-3 0 0,2 7 1,0 0 0,-1 4 3,3 1 0,-5 1 0,4 2 0,1 2 3,1 3-2,0 0 0,-2 1 1,3 1-1,1-1 3,2 1 1,0 0 4,0 1 2,2-2 1,0 2-2,5 0 0,-1-2 1,6-1-3,-1 0 0,0-3-2,3-1-3,-1-3-4,3-1-1,0-4-1,2-3 0,-3-2 2,2-2-1,2-3 1,-1-1 1,0-2 0,-3-4-3,0 0 0,-2-1-1,-2-1-4,0 0-7,-2-4-12,2-2-16,0-1-10,1-1-15,-5 0-31,0 3-97,-3-3-168,-4 1-375,-11 6 0,-2-2 0,-10 1 0</inkml:trace>
  <inkml:trace contextRef="#ctx0" brushRef="#br0" timeOffset="682043.6113">21424 13058 1662,'-2'0'74,"-4"0"21,-3-3 19,-7 3 13,5 0 10,-3 0 10,1 0 6,2 0 6,2 0 1,2 0-50,1 0-16,3 0-20,3 0-15,-3 0-8,3 0-8,0 0-4,3 0 2,-3 3 2,0-3 7,0 0 4,1 0 1,5 0 4,2 0-3,4 0-2,8 0 2,7 0-6,6 0-4,9 0-7,6 0-9,9 0-4,2-3-4,1 1-5,-1-1-1,-3 0-1,-2 2-1,-3-2-1,-1 3-3,-4 0-2,-2 0 1,-4 0-2,-4 0 1,-3 0-1,-8 0-3,-7 0 3,-5 0-3,-5 0 1,-6 0-1,-2 0-4,0 0-8,0 0-10,-5 0-19,-4 0-39,-8 3-127,-6-3-192,-13 6-283,-7 0 0,-6-2 0</inkml:trace>
  <inkml:trace contextRef="#ctx0" brushRef="#br0" timeOffset="683007.9631">21573 13329 1949,'6'-4'98,"4"-5"19,-1 0 10,0 0 12,-3 1 13,0 3 14,-5 3 2,2-1 3,-3 3 0,0-2-62,0 4-20,0-2-11,0 0-5,-5 3-8,-6 1-10,-3 7-9,-5 3 1,-3 7 1,-6 4 2,-7 1-3,2 6-8,-3-2-5,5 3 1,1-2 4,10-2 5,2-8-3,10-1-2,2-7 0,5-4-1,1-2 1,4-2 3,4-5-4,6 2-7,7-4-6,8 2-7,3 0-1,1 0-2,-1 0-2,3 0-2,1 0-5,3 0-2,1 0-1,0-3 2,-3 1-1,-8 2-3,-3-4 2,-9 1-5,-7 3 3,-3-2-1,-2-2 2,-5-2-3,0-1 1,-7-2 2,-6-3 0,-6-2 0,-2 2 0,-9-2 5,4 0-2,0-1-1,1 1 0,1 1 5,0-2-1,1 0-2,-2 0-1,2 0 2,6-2-3,3 3-1,1 0-1,5 2 1,2 2-2,4 4-2,2-1 0,0 6-1,0-2 1,2 3-2,6-1 2,0-3-1,3 4 1,3 0-1,-1-1 0,-4 1-2,1 0-8,-4 0-21,1 0-33,-1 3-42,-2 0-95,-1 0-198,0 1-363,-3 2 0,2-2 0,-2 0 0</inkml:trace>
  <inkml:trace contextRef="#ctx0" brushRef="#br0" timeOffset="683795.1657">21874 13400 2361,'0'-6'61,"0"-1"20,0 0 20,0-1 15,2 1 12,3 2 7,4-2 8,4 0 6,4 2 3,4 1-35,-2 0-19,1 0-17,-4 4-17,2-3-15,-6 3-8,-2 3-6,-5 1-2,-3 6 7,-2 5 3,-7 3 8,0 7 0,-2 4 3,-5-1 0,2 1 3,0-2 5,1-4 1,4-4-7,1-4-8,3-3-5,3-9-5,0 1-2,0-2-3,5-4-3,3-2-1,6-4-8,4-7-1,8-6-2,4-6-4,2-5-8,4-3-7,-1 1-3,-8 3-4,-8 6-1,-7 8-5,-4 7-1,-6 5-2,-4 8 5,-6 3 4,0 7 7,1 4 3,-6 5 1,6 4 3,1 0 2,5-1 4,8-5 0,5-1 3,9-5-3,7-6-4,9-3-8,9-1-16,-5-4-18,3-2-33,-10 0-28,-9-2-65,-7-4-221,4-5-428,-17-1 0,-8 2 0,-5 0 0</inkml:trace>
  <inkml:trace contextRef="#ctx0" brushRef="#br0" timeOffset="684563.5583">21922 13312 1894,'-5'-3'92,"-2"-1"25,-2-1 19,-2 0 17,4-3 12,-2 4 11,5 1 5,0 0 2,4 0-3,0 2-59,0 1-27,2 0-22,0 0-18,4 2-12,1 3-13,2 4-8,0 2-5,2 3-1,1-2 3,3 1-1,2 1-4,7-2-1,0 0-1,-3 0-3,-3-3 0,-2-1-3,-3-1 0,-4-2-1,-2 0-4,-1-4-3,-6-1-3,2 0-5,-4 0-2,0 0-2,-5 0-9,-1 0-24,-4 0-76,3-1-208,-4 1-321,3 0 0,2 0 0,-3-2 0</inkml:trace>
  <inkml:trace contextRef="#ctx0" brushRef="#br0" timeOffset="685023.7912">22454 13200 2564,'-4'0'52,"-5"2"21,-10 4 19,-12 1 16,-5 4 13,-20 9 13,-16 5 8,-20 5 20,-23 12 31,-24 7-17,-17 9-22,-7 0-15,1 5-17,14-8-17,21-4-12,22-5-18,22-7-20,18-10-35,21-5-61,14-7-41,16-7-71,9-8-227,7-9-404,6-4 0,5-7 0,0-11 0</inkml:trace>
  <inkml:trace contextRef="#ctx0" brushRef="#br0" timeOffset="685944.0883">20701 12487 2143,'0'-1'67,"0"-2"10,-3 3 14,-5-1 19,-3 4 18,-11 1 15,-8 11 10,-8 3 7,-12 12 10,-14 11-34,-9 14-17,-19 11 0,-13 9-2,-8 7-9,-3 3-12,-2-3-10,9-6-5,11-5-1,14-6-6,13-11-8,11-8-4,12-7-7,16-12-11,11-8-9,11-6-7,8-6-5,2-4-4,2-2-8,4-1-12,6 0-15,6 0-25,6-4-25,5 1-27,3-2-33,3-5-79,0-3-191,-2 1-335,-3-3 0,-6-2 0,-8-2 0</inkml:trace>
  <inkml:trace contextRef="#ctx0" brushRef="#br0" timeOffset="689019.0058">22544 12833 1389,'0'0'98,"0"0"25,0 0 16,0 0 13,0 0 13,0 0 15,0 0 13,0 0 8,0 0 8,0 0-64,0 0-27,0 0-20,-2 0-12,-2 0-12,-1 0-10,0 2-13,-2-1-9,1 2-6,-1 0-6,5 0-5,-2-2-1,1 0-5,3 0-4,0-1-1,0 2-4,0-1 0,0 0 0,3-1 0,9 2-1,3-2 0,6 0-1,9-2-2,1 2 3,6 0 1,-1-2-1,3 0-1,-5 1-4,-2 0-4,-3-2-2,-4 3 2,-5-3-2,-4 2-4,-2 1-9,-8 0-14,1 0-15,-5 0-15,-2 0-11,0 0-31,0 0-77,0 0-108,-8-2-316,0 4 0,-8 2 0</inkml:trace>
  <inkml:trace contextRef="#ctx0" brushRef="#br0" timeOffset="689515.3115">22591 13014 1756,'0'0'88,"0"0"17,0 0 18,2 0 21,-2 0 16,1 0 10,3 0 7,2 0 5,1 0 6,7 0-53,-3 0-27,2 0-14,5-2-18,4 2-19,4 0-15,3 0-10,3-1-6,3 1-5,1 0-5,-4 0-4,3-2-4,-5 2-1,-4-1-3,-7 1-1,-6 0 0,-6 0-2,-7-1-1,0 1-5,0 0-3,0 0-3,0 0-5,0 0-12,-5 1-24,-1 0-78,1 1-178,-5-4-328,-3 5 0,7-3 0</inkml:trace>
  <inkml:trace contextRef="#ctx0" brushRef="#br0" timeOffset="691651.3234">23352 12405 1545,'-4'-1'86,"-3"-1"29,0 0 19,-5-1 20,8 1 17,-4-1 14,4 1 12,-1 1 8,3-2 7,0 0-44,2 0-31,0 3-26,0-4-23,0 3-16,2-2-15,5 2-13,2-2-11,4-1-7,7 2-7,2 0-5,-1 0-5,-1 2-2,0-2 2,0 2 0,-6 0-4,2 0 0,-3 2 0,-3 2-3,-4 2 3,-2 4 0,-8 4 3,-9 2 0,-5 2 2,-3 2-1,-4 1 1,2-2 4,4-4-2,4 0 1,3-3 0,6-3 0,-1-1-4,5-5 1,-1 0-1,3-2 0,0 1-5,0-2-3,5 0-2,4 0-4,2 0-3,9 0-1,5 0-3,4 0-3,1 0-1,3 1-4,-1 4 3,-3-1 0,0 7-1,0 1 2,-10 1 2,-2 2 0,-6 0 0,-5 1 2,-3-3-1,-5 3 4,-7-2 3,-2 1 2,-3 0 3,-5 0 3,-5-2 3,-2 1 1,0-2 4,0-1 3,1-1 2,-1-3-1,-4 1 0,1-3-2,0-3 1,0 0-1,2-2-2,4-2 0,7 0-3,0 0 1,3-4-3,7 1 0,-2-4-5,8 3-8,0-3-18,2 3-28,4 0-50,6-1-138,-1-4-452,4 7 0,-2-1 0,1 0 0</inkml:trace>
  <inkml:trace contextRef="#ctx0" brushRef="#br0" timeOffset="692974.4815">23853 12455 1383,'-1'-4'100,"-2"-1"26,-1 0 18,-2-3 13,1 1 21,3 0 11,-2 0 12,2 2 11,2-1 8,0 1-52,0 1-35,0 1-19,0 1-16,0 0-13,0 0-16,0 2-11,0 0-11,2 0-9,2 2-8,1 0-5,1 6-5,2 1-6,-3 4 3,1 4 1,-4 2 1,-2 4 2,2 2-1,0 2 3,-2 2-3,4 1 1,-2 0-1,2 1 1,-1-1-4,-3-1-2,2-5-3,-2 0 2,0 0-1,0-3 0,0-3 3,0-1-3,0-4 0,0-2 0,0-4-1,2-2 3,-2-3-1,2 1-2,1-3 0,-1 3-4,0-3-3,1 0-6,0 0-16,-2 0-19,0-3-35,3-4-83,0-8-203,-1 0-361,-2-2 0,1-1 0</inkml:trace>
  <inkml:trace contextRef="#ctx0" brushRef="#br0" timeOffset="693963.1001">23851 12417 1010,'-2'-3'76,"2"1"24,-1 0 22,-4-1 28,2 0 24,0 1 18,0 1 15,1-2 8,2 1 7,0-1-44,0 2-22,0-2-28,0 1-20,0 1-23,0 0-23,5-1-17,3-1-13,5 3-5,7-2-9,2 0-4,2 1-3,0 1 3,2 0-2,0 0-3,1 0-1,-4 0-1,2 3 0,-2 2-2,-2-2-1,-2 4-1,-4 1 0,-3 2 1,-6 0 0,-2 3 1,-2 0 2,-8 4 5,-4-1 2,-3 4 3,-5-2 4,0 1 2,-2-1 0,0-1 5,2-4 0,-2-2 4,2-2-4,-4-2-4,2-2-1,0-4 0,3 1-4,2-2-1,3-2-1,4 2-2,3 0-1,2-1-7,-1-2 0,2-1-4,2-1-9,-1 0-10,1 1-14,1 1-18,-1-1-34,6 3-82,2-2-194,0 3-265,1-1 0,5 0 0,-5-1 0</inkml:trace>
  <inkml:trace contextRef="#ctx0" brushRef="#br0" timeOffset="695367.8551">24373 12561 1223,'-1'1'85,"-1"3"22,1 1 16,0-1 15,-3 0 18,4 0 17,0-2 16,0 0 3,0-1 10,0 0-52,0-1-22,4 0-19,0-1-14,-1 1-12,7-3-15,-3-3-12,0-4-14,-1-4 2,1-4-9,-3-1-6,2-3-4,-2-3-1,3 0-1,-6 0-2,3 0 0,-3 4 1,-1 4 3,-1 1 0,2 6 0,-1 4 0,0 2 1,0 3-2,0 0 0,0 1 0,0 0 0,-1 2-3,-3 6-1,-4 4-2,3 9 1,-3 5 1,0 6 0,2-2 3,5 6-2,-1-1 0,2 1-2,3 2-2,3-1-5,1 1-2,2-4-3,1 2 0,0-6-1,-1 0-2,-1-4 0,1-5-1,3-3 1,1-3-1,1-3 1,2-2 0,1-2-2,-2-2 0,0-1-2,-3-4-2,-1 1 0,-6-2-3,2 0-4,-2-2-8,-5 2-11,4 0-14,-3 0-15,1 0-25,-2 0-49,3-2-138,1-4-417,-4 5 0,0-3 0,-4-1 0</inkml:trace>
  <inkml:trace contextRef="#ctx0" brushRef="#br0" timeOffset="699188.219">23449 13052 890,'0'0'50,"0"0"15,-1 0 16,1 0 12,0 0 8,0 0 4,0 0 6,-3 0 7,3 0 9,0 0-18,0 0-11,0 0-7,-3 0-4,3 0-3,0 0-1,0 0 1,0 0 4,0 0 2,0 0-4,0 0-8,-1 0-1,1 0-4,-2 0-7,0 0-3,-2 0-2,2 0-1,-4 0-6,3 0-5,-1 0-4,2 0-4,0 0-4,0 0-5,2 0-2,-1 0-4,0 0-3,1 0-4,-1 0-4,-1 0-2,2 0 0,0 0-1,0 0 0,0 0-2,0 0 2,0 0 1,0 0 3,3 0 4,3 0 3,9 0 1,6 0 1,8 0 4,9 0 2,8 0 2,6 0-2,11 0-2,8 0-13,6 0-2,5 0-4,1 0-1,3 0-2,-2 0-3,0 0-4,-1 0 0,-8 0-1,-9 0-1,-7 0 8,-13 0-2,-8 0 2,-3 0-1,-6 0 0,-7 0-1,-2 0 3,-4 0-3,-5 0 0,-1 0 0,-1 0 0,1 0 0,-3 0 0,-1 0-1,1 1-2,0-1 2,-2 2-2,-2-2-1,0 0 1,-2 0 1,-1 0 0,0 0 0,0 0 1,0 0 0,0 3 1,0-3-1,0 0 0,0 0 1,0 0-3,0 0-2,0 0-2,0 0-3,-1 0-4,-1 0-4,-2 0-3,-1 0-10,-1 0-16,0 0-24,0 0-38,-2 2-51,0-1-85,1-1-115,-4 1-232,4 2 0,-1 0 0,-2 0 0</inkml:trace>
  <inkml:trace contextRef="#ctx0" brushRef="#br0" timeOffset="701558.8952">23178 13546 671,'0'0'82,"-2"-4"21,1 3 11,-3-1 11,4 0 14,-2 1 14,0-1 18,0 2 19,-1 0 20,0 0-32,3-2-24,0 2-13,0-2-16,0 1-14,0-1-14,0 0-20,0-1-12,0-1-15,1 3-11,-1-2-8,0 1-5,0 0-2,2 0 4,-2 2 1,3-3 4,-1 3 7,0 0-5,0 0-6,0 0-6,0 0-7,-1 0-8,-1 0-4,0 0-1,0 0 3,0 0 0,0 0 0,0 0 1,0 0 1,0 0-1,2 0 3,-2 3 2,0-3 2,0 0 2,0 0 3,3 0-2,2 0 1,3 0-2,-1 0 1,-1-3 0,-2 3-1,0 0 2,-4-2-2,2 1 0,-2-1-4,0 1 0,0 1 0,0 0-2,0 0 4,0 0-1,0 0 0,0 0-3,0 0 2,0 0-2,0 0 5,0 0 3,0 0 5,0 0 3,0 0 0,0 0 0,0-1 1,0-1 1,0-1 1,0-1-1,0-2-1,1-2-7,1-3-3,0-1-5,4 0-1,0 0-2,1 0-2,1 0-2,-1 4-2,0-1-1,1 2-2,2 3-1,1-1 1,-2 1 1,1-1-2,1 1 2,-2 1 0,3 1 0,-4 1 0,1-1-1,1 2 2,-2 0 0,0 0-1,-3 2 0,1 1-1,-2 0-2,4 3 0,-6 2-1,1 2 1,-1-1 0,2 1 0,-2 5 0,-2-1-1,3 1 1,-3-1 3,-3 3 1,3 3 7,-6 1 5,0 1 2,-7 2 2,-2 0 3,-1 1 0,1-3 4,-5 2 0,4-3 2,-4 0-2,1-3-18,0 0-1,-2-2-1,2-2-1,3-1-3,1-4 2,5-4-4,3 0 3,0-3-3,4-2-3,-1 0 13,2-1-4,2-2-6,0-2-5,0-3-3,0-4-3,2-5-2,5 0-8,0 1 0,4 1 1,0 0-3,2 6 3,-3 3 3,-2 2 4,1 3 3,3 1 1,2 0 2,-2 0 6,0 2 0,2 2 1,1 5 1,-1 1 0,-1 2 2,1 1 1,-3 2 2,0-4-1,2 1 2,0-2-1,0-3 1,0 0 3,-1-3-4,0 0-4,0-4-14,-1 0-36,-2 0-73,7-4-200,-11-17-400,-1 14 0,4-4 0,-5-2 0</inkml:trace>
  <inkml:trace contextRef="#ctx0" brushRef="#br0" timeOffset="703039.1684">23699 13428 1305,'0'-3'75,"0"-1"27,0-1 14,0-1 10,0 2 10,0 2 8,0-1 7,0 3 7,0 0 9,0 0-45,0-3-19,0 2-21,0 0-10,0-1-8,0-1-8,0 3-7,0-2-6,0 2-6,0 0-7,0 0-4,0-2-4,0 2-6,0 0-1,0-1-2,0-1 2,0 2-2,0 0 1,0-1-2,0 1-2,0 0 0,0 0-3,0 0 0,0-1-2,0 1-1,0 0-3,0 0 1,0 0-2,2 0 0,-2 0 1,0 0-3,2 0-5,-2 0-4,0 0-7,0 0-14,0 0-16,0 0-23,0 0-36,0 0-42,2 0-65,-1-3-320,-1 3 0,0-2 0,2 2 0</inkml:trace>
  <inkml:trace contextRef="#ctx0" brushRef="#br0" timeOffset="704660.2632">23728 13397 1323,'-2'-5'97,"-1"2"27,3-3 21,0 0 13,0 0 14,0 2 10,0-3 9,-1 0 6,1 2 9,0 0-57,0 0-27,0 1-24,0 1-15,0 1-12,0-1-10,0 2-11,0 1-6,-1 0-5,2-2-11,-1 2-4,0 0-7,-1 0-4,1 0-4,0 0-3,0 0-3,0 0 1,0 0-3,0 0-2,0 0 3,0 0-1,0 0 0,0 0 0,0 0 0,0 0 1,0 0 0,0 0-1,0 0 0,0 0 2,0 0 0,0 0-2,0 0 0,0 0 1,0 0-1,0 0 1,0 0-1,0 0 2,0 0 0,0 0 1,0 0 0,0 0-1,0 0 1,0 0 1,0 0-1,0 0 0,0 0 3,0 2-2,0 2 3,0 2 3,0 5 2,0 3 3,0 2 3,0 4 1,0 2 0,-2 5-1,0 1 1,0 1 0,2-1-3,0 0-1,0-3-3,0 1-1,0-6 0,0 1-2,0-1 1,0-3 2,0-3-1,0 1 3,0-1-2,0-2-3,0-3 2,0 2-1,0-6-4,0 3 1,0-4-1,0 0 1,0-3 1,0 0 1,0-1-1,0-1 2,0 1-2,2-3-1,2-2 1,-3 0-2,0-7 2,2-1-4,-1-3-2,2 2-3,1-2 2,-2 0-4,2 0 0,-2 3 1,2-3-2,0 2-4,0-2-1,0 2 0,2-1-3,0 1-1,0 7-3,3-1 0,1 3 0,-1 0 0,2 3-1,1 2 6,-2 0-1,1 0 0,-3 0 4,-1 0 2,1 2-1,-1 3 3,0 0 2,-2 7 0,-3 3 1,2 0 2,-1 4 1,-1-2 3,-1 4-2,4-3 2,-2 0 4,-2-3-1,-1 5 1,-1-8 1,4 1 1,-4-2-4,3-4 2,-2 0-3,1-2 2,-1-2-4,2-1 0,1-2-5,2 2-8,-2-2-18,5-2-46,-3 0-136,3-8-163,-7 0-308,2-4 0,-1-4 0,-3 0 0</inkml:trace>
  <inkml:trace contextRef="#ctx0" brushRef="#br0" timeOffset="705647.3106">24149 13421 2241,'-5'-3'79,"5"-2"18,-2 0 16,-1-2 10,5-2 19,1 0 11,4-2 9,-1 0 4,4-1 2,5-2-50,1 2-26,-1 3-16,4 0-16,1 2-10,2 2-18,3 2-10,0 2-9,-1-1-4,-4 2-1,-3 3-3,-4 4 0,1 1-1,-2 4 1,-2 6 1,-3 0 0,-4 0 1,-2 0 2,-1-3 0,-1-1 1,1-2 2,-3 0-2,3-3 2,0 1-2,0-7-2,-2 2 1,2-2-2,-1-3-1,-2 0-2,2 0-2,2-1-2,-2-4-2,1-2-1,0-1-2,-3-6 2,2 0-2,-3-3 2,0 2-3,0 1 3,-2 4 1,2 1-2,-4 3 3,1 3 1,-3 2 0,-3-1 1,-1 4 2,1 0-1,-3 6 3,1 1-2,0 3 2,0 6 2,2-1 0,2 2 0,0 0 3,3 2 1,1 2 1,-1-1 1,4-1 2,2 0 4,-1-1 0,2-3 0,0 0-2,1-2 3,0 2-2,1-2-1,3-3 0,5 1-3,1-1-4,4-1-3,0-4 0,-1 3-3,0-3 0,-3-3-7,-1 1-8,5-2-15,-1-2-13,3-1-18,0 0-33,-2 0-66,1-3-184,-5-3-380,-4 2 0,-2-2 0,-1 0 0</inkml:trace>
  <inkml:trace contextRef="#ctx0" brushRef="#br0" timeOffset="706434.7707">24178 13362 1674,'-4'-2'81,"-3"0"20,0 2 11,0-3 15,3 3 16,0 0 17,3 0 12,1 0 12,0 0 8,0 0-46,-2 0-22,2 0-18,0 0-10,0 0-13,0 0-17,0 0-20,0 0-7,0 0-7,2-2-8,5 1-5,2-1-5,0 0-1,2-3-1,0 1 0,1 2 0,-3-2 5,3 2-6,-1 0-5,1 2 1,0 0-6,1 0-7,-3 0-10,0 0-17,-1 2-26,-2 2-55,-1 2-158,-5-4-394,4 8 0,-5-2 0,0 1 0</inkml:trace>
  <inkml:trace contextRef="#ctx0" brushRef="#br0" timeOffset="707530.8436">24581 13788 1401,'0'-3'81,"0"1"25,0-2 21,0 0 21,0 0 23,0 0 16,0 1 14,0 1 13,-1-1 10,-4 1-47,-3 2-20,-5-2-18,-2 2-16,-3 2-17,3 0-21,1-2-16,1 5-10,4 3-15,0-1-9,6 1-5,-1 3-7,4-1-8,0-1-3,2 0-2,2 1-2,7 1-2,4-2-2,3 1-1,3 1 0,-2-1-1,-7 0-1,3 0 0,-5-1-2,-1 1 0,-5-1 1,-2 2-2,-2-2 2,-1 2 1,-4-4 3,-5 2 0,-2-4 1,-7-1 3,-4-1 2,0-1-2,-1-1 1,-1 0 2,-3-1 0,11 0 0,1-1-1,3-4-2,5 2-6,6-4-17,1 0-31,1-1-42,1-1-113,9-1-200,-4 1-262,6 0 0,3 0 0,3 0 0</inkml:trace>
  <inkml:trace contextRef="#ctx0" brushRef="#br0" timeOffset="708531.0764">24903 13563 1659,'0'-4'86,"0"-1"21,0-3 13,0-2 15,0-1 19,0 0 13,0 2 11,0 0 14,-3 0 7,-3 1-48,-2 2-22,-4 0-15,-2 3-9,-1 3-13,-3 0-12,0 2-10,-2 7-7,-2 3-7,-1 6-1,-4 9-6,5 0-2,1 3-3,6-3-3,2-2-2,6 1-4,3-6-2,2-1-3,1-4-6,2-3-5,-1 0-3,2-6 1,2-2-3,3-2-4,10-2-8,3-2-5,2-2-10,4-4-9,0-2-5,-1-7-4,1-1-5,-7-3-2,-1 2-2,-6-2 4,-4 3 5,-5 3 4,-3 3 11,2 3 9,-2 1 3,0 6 4,0 0 0,0-1 2,0 3 1,0 3 1,0-1 2,0 3-1,0 4 0,0 6-1,0 0 2,0 1 1,-2 0 2,2-1 1,-1-2-2,1 1 0,0-1 0,1-3 0,-1 0 0,2-1 1,2-3-1,1 0 0,0-3 0,1 0-1,1 0-1,-2 0-3,0-1 2,1-2 0,0 2-2,1-2-8,-3 0-3,2 0-5,-1 0-4,-1 0-12,3 0-19,1-2-54,0 0-187,2-7-441,-7 3 0,1-3 0,-2 2 0</inkml:trace>
  <inkml:trace contextRef="#ctx0" brushRef="#br0" timeOffset="709262.7646">24715 13571 1628,'-2'-5'74,"-1"5"27,0 0 20,0-2 23,3 1 6,-2 0 6,2-7 7,2 8 4,1-6 5,10 0-36,-10-2-48,7 15-6,3-16-18,-2 2-19,-9 0-30,15 0 19,-10-11-4,1 12-2,-4 0-6,4 1-3,-5 2 15,0 2-21,2 1-3,-2 0-3,11 1 23,-9 2-29,0 17-3,-3-8-15,2 0-26,-8 0-101,12-7-204,-6-3-248,-1 9 0,16-5 0</inkml:trace>
  <inkml:trace contextRef="#ctx0" brushRef="#br0" timeOffset="710539.7109">25143 13896 1372,'3'-1'84,"-3"0"26,0 1 21,1 0 19,8-2-1,-8 2 42,0 0 14,3 0 11,-4 0 5,-9-6-53,4 5-20,0-1-19,-8 2-14,-5-3-33,3 9 21,-3-5-39,-3 2-14,1 2-15,10 0 1,-5 2-6,2 0-3,7-2-9,0 2-12,-5 4 20,2-9-20,6 5-2,-7 0-10,7 0 15,3-6-8,4 5 0,7-1-2,-1-2-3,3 8 6,1-6-5,3 1-2,-14-1-21,11 1 30,-2-10-8,-2 10-1,2-2 1,-1-2 1,-6 6 2,-2-2 2,-2-3 0,-5 3-20,8 0 42,-2-5-22,1 4 0,0-1-1,0 0 1,-2 1 0,1 0 0,-4-1-1,2 2 0,0-1 23,-1-1-22,-4-1 1,-10 2-2,4-5 5,-1 2 0,-1-2-2,4 1 3,4 0-15,-8 7 12,-1-6-3,2-1-5,-11 0-27,12 2 2,3-7-43,3 4-82,10 0-165,-12-7-333,6 23 0,-2-19 0,0 0 0</inkml:trace>
  <inkml:trace contextRef="#ctx0" brushRef="#br0" timeOffset="718043.6755">1353 14004 892,'-3'0'15,"-1"2"5,-2 1 10,-1 0 26,2-2 21,1 2 15,0-3 12,-1 0 14,2 0 13,0 0 1,2 0 5,-2 0 3,2 0-7,1 0-25,-2 0-19,2 0-15,0 0-6,0 0-1,0 0 2,0 0 5,0 0-1,-1 0-2,0 0-1,-4 0 3,-1 0 2,0 0 1,-2 0-1,1 0-9,1 0-12,2 0-13,1 0 0,-2 0 2,0 0 1,-1 0-1,2 0 0,-6 0 1,6 0 0,-4-2 3,2 2 1,-1-1 2,1-2 3,2 1 1,-2 0 1,5 0 2,-1 2-2,1 0 0,1 0-3,0 0-7,0 0-1,0 0-4,0 0-9,0 0-6,0 0-4,0 0-2,0 0-1,0 0-1,0 0-2,0 0 2,0 0-3,0 0-2,0 0 1,0 0-2,0 0 1,0 0-5,0 0 2,0 0-1,0 0 0,1 0-3,-1 0 2,2 0-1,-1 0 0,3 0 0,-2 0 0,0 0 1,3 0 2,-4 0 3,2 0 3,-1 0 4,-1 0-2,2 0 3,0 0 3,4 0 1,-3 0 0,2 0 1,0 0-5,1 0-4,3 0 0,-1 0-1,1 0-2,6 0-2,3 0-3,4-2-4,5 1 2,3-2-2,1-1 2,0-1 0,1 3-2,4-1-3,9 1 2,11-1 0,11 0 1,12-1 0,7 3-1,7 0-2,2 1 2,3-2-1,2 4-2,0-2 0,2-2-4,-1 2-2,1 0 0,-7 0 0,-5-1-1,-8-2 1,-10 0-2,-11 0 3,-7-2-1,-6 1 3,-4 1 4,-3-2 0,-2 1 0,0-2-1,1 4-1,-5-1 2,0 0 0,-5 2-3,-10 0 2,-6 1-2,-5 0-3,-7 0 2,-3 0-2,0 0 1,0 0 2,0 0-2,0 1 2,0 0-2,0 2 0,0 2 0,-3-1 0,-6 0-11,-4 3-18,-5-1-32,-7 3-29,-1 1-46,-2 1-98,-2-1-177,-7-5-345,-5 6 0,-10-1 0</inkml:trace>
  <inkml:trace contextRef="#ctx0" brushRef="#br0" timeOffset="721494.7386">1305 14209 677,'-1'-7'65,"-2"-2"29,2-1 22,-1-4 19,2 0 15,0 1 29,0 3 21,-1-2 10,-1 3 14,-1 0-33,2 3-14,1 1-26,-2 4-16,1-1-16,1 1-10,0 1-23,-2 0-17,4-2-7,-4 2-6,4-1-7,-2 0-3,0 1-1,0 0-3,0-2-3,0 2-7,0 0-5,0 0-4,0 0-3,0 0-6,0 0-4,0 0-4,0 0-4,0 0 0,0 3 0,0 0 2,0 1-1,-2 5 0,-1-1 1,2 3 0,-2-3 0,-1 1 0,3-3-1,-1 2 0,1-3-1,1-2 2,0-2-1,0 0 1,0-1 1,0 0 1,0 2 1,0-2 2,0 0 1,0 0 0,0 0 0,0 0-1,0 0 1,0-2-2,0 1 0,0-2-1,0 1-1,0-4-2,0 2-4,0 1 4,0-1-3,0 1 1,0 3 0,0 0 0,0-2-1,0 2 0,0-2 2,0 1-1,0-1 0,0 1 0,0-2 0,0 0 0,0 2-2,0-1 2,0-1-1,0 1 0,0 1-3,1 0 3,-1-1-1,0 2 1,0-3-1,0 0 0,0 1 1,0 1 0,0 1-1,0-1 3,0 1 0,0 0-1,0 0 1,0 0 1,0 0-1,0 0 2,0 0-2,0 0 0,0 0 0,0 0-3,0 0 1,0 0 0,0 0-2,0 0 2,0 0-1,0 0-1,0 0 3,0 0 2,0 0 2,0 0 1,0 0 1,0 0 1,0 0 1,0 0-1,0 0 1,0 0-1,0 0 1,0 0-4,0 0-1,0 0-2,0 0 1,0 0-1,0 0-3,0 0 1,0 0-2,2 0 1,-2 0-1,0 0 3,1 0-1,-1 0 1,0 0-2,3 2-2,-2 2 2,-1 0 1,2 0 0,-1 3 0,2-3-2,-3 5 1,1-1 0,1 0-1,-1 3 0,-1 0 3,2 2-1,-1 1-2,1 3 2,-1 4 1,1 1 0,-1-2 1,1 4 1,0 2 2,1-1 0,1 2 2,-1 2 1,0-3 0,-2 0 1,3 1-1,0 1 0,0-2-1,-1 1 1,1 1-2,1-1 0,-2 0-1,0-1-1,1 2 1,-1-3-2,-1 0 2,2-2 0,-3 0 3,-1 0 2,0-3 4,0 2 1,0 1 3,0 0 2,2-1 0,-1 2 3,1-2 2,2 0 0,-3-3 0,0 1-5,1-2 2,-1-1-2,1-3-2,-2 1 1,0 0 1,0 0 0,0-1-1,0-1-2,0 1 2,3 1 1,-3-4-6,0 4 2,1-5-2,-1 0-4,2-3 2,-1 3-5,1-4 0,-1 3-2,1-1-3,-1 0 2,1 1 3,-2 2-2,0-1 0,1 1 3,-1 4 0,0-4 0,1 3-2,1 0 5,-2-2-1,0-2 1,0 1-1,4 0 1,-4-1 0,0 0-2,0-1 1,0 1 0,0-2 2,1 3-3,1 1-1,-2-1-1,1 1-2,-1 1 0,2-2 2,-2 2-2,1-1-2,-1 0 2,2-1 0,-2 2 4,0 1 0,0-2-1,0 5 0,0-2 3,0 2-2,0-1 3,0-1 0,0 0 1,0-1-6,0-1 1,0 3 0,0-3 1,0 2-1,0 0 2,0 0-3,0-1 3,0-1-3,0-1 1,0 3 3,0-4-2,0 4 0,1-4 0,-1 3-2,2-2 0,-1-1 1,3 3-4,-1 0 1,0-1 0,0 1-1,-1-1 0,0-2 0,0 0-2,1 0 1,-2-1-2,0 0 1,1 0 0,-1 1 2,1 0-2,-2-2-2,0 2 1,1-2 2,-1 2-1,0-2 1,0 0 0,0 0-1,0 0 1,0-2-2,0 0 1,0 0 0,0-2 0,0 0-3,0 3 3,2-2 0,-2 4 0,0-1 2,0 3-1,0 1 0,0 1 5,0-4-1,0 4 2,0-2 2,0-1-1,0 0 2,0 1 0,0-4-2,0 1 0,0-1 1,0-1-5,0 1 1,0 1-5,0 0 3,0 0-4,0 2 0,0 1-2,0-2 2,0 2 2,0-3-1,0 0 0,0-1 0,0-3 6,0 0-5,0-1 3,0-4-1,0 1 3,0 1 0,0-2-2,0 0 0,0 3-1,0-6 2,0 3-2,0 0 2,0 0-2,0 0-2,0 0-9,1-2-14,-1-3-27,3-5-53,-1-2-63,1-8-130,1-3-167,-2-6-411,-2 4 0,0 1 0,-6 2 0</inkml:trace>
  <inkml:trace contextRef="#ctx0" brushRef="#br0" timeOffset="723039.9656">1965 16489 661,'-19'-3'83,"-7"0"16,-4 0 21,-5 2 19,6-1 20,5 4 18,2-2 15,5 0 13,1 1 8,4 2-44,0 0-28,3 2-9,-1-2-16,-2 1-13,1 1-16,-4 0-13,1-2-11,-3 4-7,-1-2-4,2 0-1,2-2-1,2 1-2,5-2-3,3 1-4,1 0-3,3-3-1,-2 1-4,2-1-3,0 0-4,0 0-4,0 0-2,0 0 0,0 0 2,0 0 2,3 0 7,3 0 1,7 0 3,6 0 3,10-1-1,11-2 4,11-2-1,14 0-4,11-2-2,9 0-4,6-3-6,1 3-5,-5-1-4,0 0-6,-5-1-2,-3 4-3,-3 1-6,0 4 0,-9-3-3,-4 3-3,-7 3-1,-8-1 0,0 0-1,-5 3 1,2 1 1,0-2 0,-1 1 3,-3-3 2,-5 0-2,-3-2 1,-5 0 2,-5 0-2,-2-2 1,-3 4 2,0-1-1,1-1 1,0 0-3,2 0 3,0-1 0,-1-1 1,-3 0 0,-2-1 1,-6 0-2,-1 2-1,-6-1 0,0 2-1,-2 0 4,0 0-4,0 0 0,0-1-1,0 1-3,0-2-7,-2 2-9,0 0-15,-1 0-31,-2 0-49,3 0-80,-1 0-183,2 0-221,1 0 0,1-3 0</inkml:trace>
  <inkml:trace contextRef="#ctx0" brushRef="#br0" timeOffset="725038.3499">3478 14115 906,'-1'-7'74,"1"-3"20,0 0 16,-3-2 13,3 2 23,-3 3 28,1-1 19,1 0 15,-3 1 15,3 3-42,-1-3-7,1 3-12,-1 1-10,1-1-7,1 3-16,-2 0-24,2-1-14,0 1-13,0 1-12,0 0-12,0-1-10,0-1-7,0 0-4,0 0-4,0 0-3,0-1-4,0 2-4,0 1-3,0 0-1,0-2-1,0 5-2,0 2-1,0 6 1,-1 3-5,1 7-1,0 6 0,0 0 1,0 5 1,0 4 0,0 3 3,1 2 2,-1 5 0,0 2 1,3 1 4,0 4-1,2 2 0,1-1-1,0 7-1,0-5-2,7 2-2,-4 2-1,1-2-1,4-5-1,-1-3 0,-5-3-2,1-8 2,-3-5 0,-3-2 5,-1-2 2,-1-1 1,0 0-4,2-1 3,0-2 0,-1 0-3,2-2 3,-1 1-2,-2 2-1,2-3-3,1 5-2,-1-4-4,2-1 3,-2 5 0,-3 2 0,1 0-2,1 4 0,-2-2 0,4-4-1,-3 0 3,1-3 1,-1-3 2,0-1 2,-1-4-3,2-1-1,-1-2 6,1 2-2,-1-2 2,1 2 2,-2-1-3,1-1 1,4-1 0,-2 3 1,-2 1 2,1-2 1,-2 2-3,0 0 0,0-3 2,0 2 2,1-1 2,-1 1-1,0 1 0,0 0-6,0 0 1,0-1-1,1-1-1,-1 0 3,0-2-4,2-2-2,-2-2-3,2 1 2,0-1-3,-2 0 4,1-2-2,-1 1 3,0-2 0,0 1-3,0 0 1,0 1 0,2 0 1,-2-1-1,1 1 0,-1-4 2,2 2-1,-2-2-3,0 2 2,0-2 0,0 3-1,0-1 3,0 1-1,0 1 2,0 1 1,0-1-1,0 3 1,0-2-2,0 0 1,0-1-1,0-3-1,0 1-3,0-3-1,0 3-4,0-4 3,0 1-2,0-1-1,1 0 4,-1 1-1,0-3 1,0-1 3,0 0 3,0 0 3,1 0-6,-1-1-10,0-6-27,0-3-51,0-8-63,0-7-159,0-10-144,-4 2-336,-11-1 0,-10 0 0,-10 2 0</inkml:trace>
  <inkml:trace contextRef="#ctx0" brushRef="#br0" timeOffset="727786.6491">1496 14561 908,'0'0'50,"3"0"11,-2-3 11,1 3 18,-1 0 13,-1-3 8,0 3 2,0 0 1,0 0 1,0-2-30,0 4-17,0-4-8,0 2-8,0 0-13,0 0-6,-1 0-2,-2 0 4,0 0 6,-2 0 1,0-1 3,0 0-3,0 1-2,0-1-2,0-1-6,3 2-7,-3 0-6,2 0-2,0 0-9,-2 0-2,1 0-3,-2 0 0,2 0 0,-1 0-1,1 0 1,1 0 2,0 0-3,0 2 0,1-1-1,-3 1 1,1 0 1,-1 1-1,-2 0-1,3 1 0,1-2 1,2 1-2,-1-3 0,2 0 0,0 0 1,0 0-1,0 0 0,0 0-1,0 0 2,0 0-1,0 0 1,0 0 2,0 0-4,0 0-3,0 0-1,0 2 0,3-2 1,0 1 0,3 2 2,2 1 0,3-2 2,-3 0 0,5 1 8,-2-3 6,7 0 6,-1 0 5,5 0 2,2 0 0,2 0 2,-3 0 1,4 0-2,-1 0-2,-3 0-1,0 0-4,-3 0-4,-1 0-4,-1 0-3,1 0 2,0 2-1,2-2 0,-1 0 2,0 0 2,-4 0-1,2 0 1,-4 0 2,3 0 2,-3 0 1,3 0 1,2 0 5,2 0 1,2 0 3,2 0 5,1 0-1,-4 0 0,-2 0-1,-4 0-2,-3 0-5,-4 0 0,1 0-4,0 0-4,3 0-4,2 0-4,5 0 0,2 0 3,2 0-1,0-2 3,2-1 3,-5 1 0,-1-3 1,-4 1 0,0 1 1,-2-1-4,1 0 0,-2 3-3,0-2 0,0 0-3,1 1 1,5 0-2,2-3-1,5 3 1,-2-3 0,3 2 1,-8-1 1,-1-2 0,-4 3-1,-3 2-2,-2 0-2,1 1 2,3 0-3,-4-2 0,-1 2-3,2 0 0,-1-2 2,-2 2 0,1 0-3,0 0 2,1 0 0,-2 0-1,4 0-1,-2 0-1,1 0 2,0 0 1,0-1-3,-1 1 2,-1 0 2,-2 0 2,2 0-1,-2 0 0,-1 0 2,5-1 1,3 1-2,-1-1-1,2 1 1,0-2-1,3 2-2,-6 0-2,4 0 2,-4 0 0,4 0-2,-4 0 2,5 0-1,-1 0 1,3 0-3,1 0 1,3 0 0,0 0 2,-1 0-4,-1 0 2,3 0 0,0 0 0,-2 0-1,0 0 1,-1 0 1,-1 2-1,-1-2 1,-4 1-2,5 0 0,-5 2 1,1-1 0,-3 0-1,2 1 2,-4-3-1,-1 3-1,-1 0 3,1-3-3,-3 1 2,-2 0 0,2-1 0,-1 0-1,0 0 2,-2 0 0,-1 0-3,1 0 3,-1 0-1,1 0 1,-3 0 2,1 0-1,-1 0 2,2 0 0,-2 0-1,0 0 1,0 0 1,1 0-1,-1 0 1,0 0-1,-1 0-3,-2 0-3,-6 0-14,-5 0-25,-2 0-68,-4 0-178,9 0-406,-12 0 0,0 0 0,1-2 0</inkml:trace>
  <inkml:trace contextRef="#ctx0" brushRef="#br0" timeOffset="728897.6839">3810 14088 1112,'0'-4'80,"0"-1"27,0 2 28,-1-4 21,-1 2 17,-1 0 18,2 1 11,-2-1 7,-1 1 8,1 0-50,0-1-16,0 1-23,1 1-22,1-3-16,1 0-15,0 0-15,0-2-9,0 2-8,0 0-5,0 1-6,0 2-7,0 1-6,0-1-2,0 3-6,0 0-2,0 0-5,0 0-5,0 0 0,0 0-1,0 2-2,0 1 0,0 5 1,0 8-2,1 3-1,1 5 2,1 4 4,3 1 4,-1 4 3,1 1 2,0 2 5,0-1 3,0 1 6,1-2 4,-1-3 3,-2-2 0,-1 0 1,1 0-3,-4-3 1,2-3-4,-2-4-2,0 0-3,0-8-6,1-2-2,-1 0-2,0-6-3,0 2 1,0-2-1,0-3 0,0 1 2,2-1 2,-2 0-1,0 0-3,0 0-12,1 0-17,3-1-25,0-2-42,4-3-94,1-7-174,-4-17-301,-1 13 0,-4 0 0,-6 2 0</inkml:trace>
  <inkml:trace contextRef="#ctx0" brushRef="#br0" timeOffset="729443.8707">3728 14439 1486,'-1'0'79,"1"0"29,-2-2 20,1-1 21,1 3 19,0-2 20,0 0 13,0 0 6,0 1 4,0-3-48,0 3-31,0 1-28,0 0-17,0-2-16,1 4-15,2 3-15,3 2-10,5 1-3,2 8 0,3 1 0,-1 3 4,0 0-3,0-1-2,-2-1-3,-2-2-4,0-2-4,-2-4 0,-1 0-3,-1-4 0,-1-2 1,1 0-1,0-4 2,-1 0 4,0-3-2,2-2-1,0-5 0,-1-4-3,-1-8-2,0-2-4,1-3-7,-3-1-6,-1 2-9,-2 3-16,-1 3-28,0 5-67,0 4-132,0-1-448,-4 9 0,-3-4 0</inkml:trace>
  <inkml:trace contextRef="#ctx0" brushRef="#br0" timeOffset="730347.0134">3729 14112 1530,'-4'8'54,"-2"1"11,-1 3 8,-3 2 6,7-3 11,2 0 10,-2-5 14,3 1 15,1-2 7,-1-3-31,-1-1-11,2-1-9,-1 2-5,0-2-4,0 0-5,0 1 0,0-1-1,2 0-10,2 0-2,4-1-3,1-4-2,1-1 0,3-5-1,-3-4-2,-1 0-3,1-1-11,-1-1-12,-2 1-6,2 1-3,-1 0-5,0 3-3,-5 1 0,2 2-2,-2 4-1,-3-2-1,0 3 0,0 4-1,0-3-1,2 3-4,-2 0 1,0 0 0,4 0-1,-1 3-2,0-1 1,1 3 1,0 4-2,1 2 3,-1 3 0,3 0 4,-3 1-1,4 2 0,-1-3 1,3 3-1,2-5-5,2-1-15,2-3-36,-1-3-109,6-5-499,-5 0 0,-7-4 0,-4-1 0</inkml:trace>
  <inkml:trace contextRef="#ctx0" brushRef="#br0" timeOffset="731234.9388">4145 13971 1052,'0'-4'97,"1"1"34,-1-3 22,0 3 8,2 1 5,-2 1 6,0 1 13,0 0 9,0 3 9,0 2-47,0 5-29,0 4-25,0 4-17,0 3-3,2 1-2,2 1-4,0 0-9,3 5-6,3 0-9,-2-1-10,2 3-8,-6-3-6,2 0-2,-2-3-5,-2-5-1,-1 0-1,1-6 0,1-4 8,-2-4 8,-1-2 2,0-3 3,2 0-2,-2-3-2,1-2 0,1-4-2,0-4 0,1-6-3,0-5-13,1 0-10,2 0-4,1 4-3,2 1-1,-2 9-4,2 0 0,-3 4 0,3 4-2,0-1 0,0 3 1,1 0 0,2 0-3,-1 4 1,-1 4 0,0 6 1,-4 3 2,-3 8 0,2 1 2,0-3 0,-1 1 2,2-4 2,3-4 0,-2-2 2,3-2-2,0-7-2,3 1-13,2-4-32,3-2-96,1-8-210,-1-2-324,-8-3 0,-4-8 0,-5-9 0</inkml:trace>
  <inkml:trace contextRef="#ctx0" brushRef="#br0" timeOffset="731755.9092">4698 13962 1762,'0'0'39,"0"0"36,0 0 27,0 0 21,-3 5 16,-1 1 12,-3 5 13,-5 7 11,1 5 8,-4 6-20,-3 7-10,0 4-32,1 7-23,-3 2-19,3 1-14,2 0-9,2-3-14,1-3-9,4-7-9,2-2-4,0-9-4,-1-5-3,5-5-3,2-7-1,-2-2-3,2-3-3,1-1-7,-2-2-22,2-1-51,-1-1-122,6-8-504,-1 1 0,3-6 0,3-5 0</inkml:trace>
  <inkml:trace contextRef="#ctx0" brushRef="#br0" timeOffset="732158.2016">4815 14253 1661,'0'-5'58,"0"-4"17,0-1 16,0 2 14,2-1 9,-2 3 7,0 0 5,0-1 6,1 1 5,-1-1-30,0-2-20,1 4-17,-1-2-16,0 3-13,0 0-10,2 4-10,-2-1-15,0 1-26,0 0-37,0 0-71,0 0-96,0-16-297,-3 16 0,0 0 0,0 3 0</inkml:trace>
  <inkml:trace contextRef="#ctx0" brushRef="#br0" timeOffset="733224.7478">4815 14264 904,'0'-6'79,"0"-2"22,0 1 21,0-2 24,0 4 25,0 2 14,0 2 6,0 2 8,0-2 11,0 2-42,-3 4-16,2 3-13,-4 6-15,-1 3-17,0 6-17,0 0-9,0 5-3,-3-3-2,2 1-10,0-1-10,0-3-3,1-4-5,1-3-4,2-3-6,2-2-6,1-3-1,0-3-2,0-1-1,0-3 2,4 0-2,4 0-5,5-2-2,7 1-2,3-3-1,3 1-1,-4-1-4,1 1-3,-3-1-3,0 3-5,0-1-3,-1 0 0,-3 0 0,0 2-2,-5-3 1,-3 2 0,-1 0-1,-4-2 1,0 1 1,-3-3 0,0 2 2,0-3 0,0-2-2,-2 1 3,2-5 0,-3 0 0,2-3-2,-3 3-2,2 2-5,-2 3 1,-1 4 2,1 5 2,-2 5 2,2 2-3,0 8 1,-1 3 2,4 2 1,0-2 3,-1 2 2,-1-3-8,2-1-35,-4 1-39,3-2-212,-2-10-413,0 2 0,-3-6 0,3-5 0</inkml:trace>
  <inkml:trace contextRef="#ctx0" brushRef="#br0" timeOffset="735252.6487">1005 15342 556,'-7'0'63,"1"0"21,-2 0 16,0 0 8,-2 0 8,3 0 7,-1 0 6,1 0 4,0 0 2,1 0-36,-1 0-15,4 0-15,0 0-11,-1 0-5,1 0-7,0 0-6,-1 0-4,0 0-2,1 1 0,-2 0 0,2 0 2,2 1 6,-1-2 1,-1 2 4,3-2 0,0 0 1,-1 0-1,1 1-1,0-1 0,-3 0-4,1 1-10,0 2-10,0 0-8,1-1-4,1 0-3,0-1 0,-1 0 5,1 1 5,0-1 4,0-1 5,-2 0 5,2 3 2,0-2 4,-1-1 0,-3 1 2,2 1-1,-1 0-4,-2-1-5,4 1-3,-3-2-5,3 0-3,-4 0-4,2 0 0,0 0-2,0 0 0,1 0-1,2 0-1,0 0-2,-2 0-1,2 0-1,0 0-1,-1 0 1,1 0 0,-2 0 0,2 0 0,0 0-1,0 0 1,0 0-1,0 0 0,0 0-2,0 0-1,0 0 1,0 0-4,0 0-5,0 0-4,0 0 1,0 0 0,0 0-1,0 0-2,2 0-7,1 0-10,1 0-25,2 0-20,1 0-25,2 0-42,2-3-149,-5 1-205,-2 2 0,0-2 0,-3-3 0</inkml:trace>
  <inkml:trace contextRef="#ctx0" brushRef="#br0" timeOffset="736622.9506">827 15373 797,'-4'0'24,"0"0"9,-2 0 15,0 0 24,2 0 26,1 0 16,-3 0 12,4 0 12,2 0 5,-3 0-12,1 0-3,1 0-2,1 0-4,-3 0-17,3 0-19,3 0-11,-3 0-11,0 0-7,0 0 0,3 0 1,5 0 3,5 0 0,6 0-5,5 0-4,6 0 2,5 0 1,6 0 4,11-2 2,8 2 0,11 0 0,11-1-5,9-3-7,6 3-1,1-2-6,6 0-2,5 1-8,7-1-3,3 0-3,5 1-3,2-4-5,-1 3-1,-2-3-1,1-1-2,4 0-1,-4 0-1,-4 1-1,-4-3-1,-8 2-4,-4-1 0,-1 2-1,-2 3-2,-6-2 1,-7-1-1,-5 5 1,-13-3-2,-7 2 1,-7-1-3,-3-2 2,-4 2-2,-1 0 0,0-3 1,1-3 1,4 1-1,2-3 0,-2-1 0,-3 3 1,1-2 1,-6 1-1,-6 2 0,-4 3 1,-5-2-1,-3 5-2,-2-1 1,-2 3 0,-1 0 2,-2 0-4,-4 0 1,-2 0 3,-2 0-1,-2 0-3,0 0 0,-3 0 1,1 0 0,-4 0-2,-1 0-2,-2 0 2,-1 0 2,-1 0 1,-6 0-1,-5 4-8,-8 1-26,-6 0-91,-7 1-217,-14-2-295,-10-3 0,-17 2 0,-26-6 0</inkml:trace>
  <inkml:trace contextRef="#ctx0" brushRef="#br0" timeOffset="739158.9931">2438 14279 1397,'0'0'85,"0"0"13,0 0 12,0 0 12,0 0 18,0 0 16,-1 0 10,0 0 12,-1 0 10,1 0-54,-2 0-16,3 0-11,0 0-6,0-2-9,0 2-18,4-1-16,0 1-8,2-1-10,3-4-10,2 2-6,-2 0-6,0-1-5,-2 2-3,0 2-5,-4 0 3,2 0 3,-4 2 3,-1 3 2,0 2 5,-5 5 1,0 1 3,-4-1 4,-1 0 1,-2-3 5,1-3 3,2-2-1,1-2 0,-4-2 1,4-2-2,-1-3 0,0-3-4,2-3-1,4-4-2,2-2-3,-1 0-7,2 0-4,2 0-8,2 1-4,2 5-3,5 0-6,1 6 3,2 2-3,-2 3 1,-2 0-2,0 5 1,-3-2 2,-2 6 1,-3 1 0,1 2-2,-3-3 4,0 1 0,0-1 3,-1-1 1,-5 2 3,-1-2 2,-3 1 1,0-2 2,1-2 4,3-2 4,-1 1 0,3-4-1,1 0-1,0-1-3,3-2-6,0-3-2,0 1 0,4-4-4,-1 2-4,3 2-1,0 1-4,-2 1-2,2 3-6,-3 0-7,1 0-10,1 0-28,-4 0-59,6 0-167,-4-1-447,-6 2 0,-8 2 0,-4 1 0</inkml:trace>
  <inkml:trace contextRef="#ctx0" brushRef="#br0" timeOffset="741083.0579">898 14534 999,'0'-1'43,"0"0"15,0-1 12,0 1 21,0-2 18,0 3 23,0 0 10,0 0 6,0 0 1,0 0-23,0 0-18,0 0-13,0 0-11,0 0-17,0 0-14,2-3-15,-1 2-3,0 0 5,1-3 4,1 3 4,-2 0 1,1 0 0,-2 1 2,0-2 4,0 1 2,0-2-1,0 0-3,0-1-3,0 0-1,0 2 0,0-1 3,0-2 0,0 3 1,0-3-6,0 4-7,0-5-4,1 3-3,-1-1-7,3-2-2,-3 0-3,4 2-1,-2-4-2,-1 5 0,1-2 5,-2 0 4,1 3 0,-1 0-1,0 0 0,0 2-2,3 0 0,-3 0 0,0 0 0,0-1 0,0 1-5,1-2-1,-1 2-1,0-3 2,0 3-2,0-2 2,0 1-1,0 0-2,0 0-2,0 1 0,0-2 0,0 0-2,0 2-1,0-3-2,0 1 2,0-2-1,0 3 3,0-2 0,0-1 1,0 1-3,0 0-2,0 1 4,0 1-1,0-2 1,0 0-2,0 3-2,0 0-5,0-1 0,0 1 0,0 0-2,0 1 1,0 2-4,0 1-3,0 4 1,0 3 2,0 1-1,0 3 5,2 2-3,-2 1-1,1 1 3,4 5 1,-1 2 0,3 2 3,0 0 0,-1 1-2,-2 5 2,1-2-2,-1 4 0,0 5 2,1-2-1,1 4-2,-1 0 1,3 0 3,-1-6-1,-2-2 0,-2-4-1,0-1 3,-1-3 0,-2-1 0,1 0 0,-1-2 1,0-5-2,0-1-2,0-2 1,0-6-1,0 0-1,0-3 0,0-2 0,0-2 1,0 0-1,0-2 1,0 0-1,0-1 2,0 0-1,0 0 2,0 0-1,0 0-3,0 0-8,2 0-7,-2-1-12,6-3-16,-1-1-22,2-1-40,-1-3-65,2-1-158,0-1-417,-5 4 0,-6 2 0,-1 2 0</inkml:trace>
  <inkml:trace contextRef="#ctx0" brushRef="#br0" timeOffset="741706.5686">917 15182 1870,'-3'-7'80,"-3"-3"26,3-1 20,-1-2 15,4 4 12,0 1 8,0-1 7,0 1 5,0 3 4,0-2-56,0 1-13,0 4-24,0-2-16,1 3-14,2-2-6,3 3-4,4 0 2,0 4-2,6 3-1,-3 3-2,0 1-4,0 4 1,-1 0 1,1 2-2,-2-3-5,2 4 3,-4-4-8,0 0 3,-2 0-2,0-4-1,-3 0 1,-1-4-4,-3-1 2,1-1 1,1-3 3,0 0-5,2-1 1,5 0-4,1-4-2,2-3-2,4-6-10,0-4-16,0-6-26,-1-6-33,-1-2-65,-1-5-171,1-7-476,-7 0 0,-2 6 0,-2-2 0</inkml:trace>
  <inkml:trace contextRef="#ctx0" brushRef="#br0" timeOffset="742706.7155">873 14526 1349,'0'0'62,"-1"0"21,-2 0 17,2 0 20,-1 3 19,-1 0 13,2-2 9,-1 2 5,1-2 2,1 1-36,0 0-14,0-2-13,0 4-9,0-3-11,1-1-14,3 0-8,1 0-5,3-2-2,3-4-2,-1 0-2,0-5-7,2-3-5,-4-1-9,3-2-7,-2 0-6,2-2-4,0 2-4,1-2-3,-5 1-1,2 0-1,-2 2 1,-4 0-4,-2 2 0,2 5-2,-3 1-3,0 5 1,0 3 0,1 0 1,-1 7 1,0 1 0,0 2-1,0 4 2,1 3 0,-1-2 3,4 0 2,2 0-1,1-3-1,4-1 0,3-2-5,3 1-10,-1-3-20,0 0-50,4-5-148,-7 1-423,-6-1 0,-3-2 0,-1 0 0</inkml:trace>
  <inkml:trace contextRef="#ctx0" brushRef="#br0" timeOffset="757559.862">215 14470 938,'-4'-2'57,"3"2"13,-5-2 13,1 1 15,1 0 12,-1 1 14,0 0 7,-1 0 8,-2-1 9,2 1-27,-3 0-14,3 0-7,1 0-8,1 0-9,3 0-6,0 0-8,1 0-8,0 0-9,0 0-6,0 0-7,1 0-4,4-3-5,2 2-3,4-4-6,4 2-7,2-2-7,-1 1 1,4-1-1,2 2-3,-6 1-3,1 0-10,-5 1-6,-3 1-4,-4 0-1,-5 3 0,3 1 3,-3 4 2,0 2 3,0 4 4,-5 3 4,1-1 8,-3 0 4,-2-1 6,-2-2 2,1-3 4,-1 1 1,3-5 0,-2-1-4,3 0 0,2 0-1,1-3 0,1-2 1,3 0-1,0 0-8,0 0-9,0 0-4,0 0-3,6 0 1,2 0-1,8 0-2,3 0-3,4 0-2,0 0-3,0 0 3,-5 0 4,-3 0-4,-5 0-2,-3 5-8,-6 2 1,0 1 1,-3 3 5,-5 1 0,0-1 3,0 1 7,-7 0 4,1-3 7,-2 2 7,1-5 9,-3 4 1,1-5 1,0-1-2,1 1 0,0-2 1,0-3-3,1 0 1,1 0-3,4 0-1,3 0-4,3 0-10,0-1-14,3-1-22,0-3-22,1 1-52,7-4-122,2-8-257,-1 8 0,-3 1 0,1-1 0</inkml:trace>
  <inkml:trace contextRef="#ctx0" brushRef="#br0" timeOffset="758090.8541">238 14865 1194,'-5'2'55,"-3"1"19,1 2 11,-4 0 16,8-2 21,0 1 24,3-1 12,0-1 8,0-1 4,0-1-33,0 0-17,3 0-18,1-1-8,4-3-14,4 2-20,3-2-22,3-1-10,5-2-8,2 1 0,0 0-4,2 1-1,1 0 0,-3 0-3,0 3-1,-2-4 0,-4 4-2,0 1-8,-7-2-9,-3 1-14,-3 2-18,-3 0-43,-1-1-94,3 0-369,-2 1 0,-3-2 0</inkml:trace>
  <inkml:trace contextRef="#ctx0" brushRef="#br0" timeOffset="759166.7501">394 14979 1524,'-4'3'46,"-5"-1"26,-3 5 21,-3 2 18,-3 2 19,0-2 13,-2 5 9,2-1 6,2-1 8,5-1-23,-1 1-16,5-4-20,1 2-15,2-2-14,-1 1-17,4-2-12,-1 1-9,2-2-4,0 1-5,3 1-4,5-3 2,3-1-4,9 3-6,8-4-2,5 1-2,2 1-3,0-2 2,-4 3-2,-6-2-5,-4 2 1,-5 1-8,-4-1-1,-5 2 1,-4 3-1,-2-3 2,-4 0 2,-2 2 2,-7 0 2,1-1 4,-4 0-1,-2-2 6,0-1 2,1 0 3,-3-3-1,1-3 2,0 0-1,-2 0-1,2 0 0,1-4-2,2-1 0,1-3-3,4 0-2,3-3-4,4 1-1,3-2-2,0 2-3,7-4-5,7 0-5,8-1-5,4-1-4,7-3-1,1 3-2,-3-1-2,-2 3-2,-1-1-1,-4-2 2,-8 5 2,-2 1 3,-5 3 2,-6 2 1,-1 0-1,-5 3 3,-2 3 1,-6-3 2,-1 3 1,-5 0 4,-3 0-1,0 0 1,1 0 3,-4 0 3,5 0 1,2 0 1,2 0 1,2 0 0,4 0-1,-5 0-1,7 0 2,-3 0-3,3 0-2,-1 3-1,3-3-4,-2 0-6,0 3-6,-4-1-8,-1 2-12,-1-1-13,-1 0-18,3-3-8,0 2-11,-1-2-14,5 0-30,3-2-73,1 0-120,2 1-161,2-1 0,-2-1 0</inkml:trace>
  <inkml:trace contextRef="#ctx0" brushRef="#br0" timeOffset="760415.2685">645 14636 815,'0'-4'48,"0"-1"33,-2-1 27,2 1 22,-1 1 28,0 1 18,1 1 14,0 2 7,-2 0 1,2-3-21,-2 6-19,2-6-32,0 3-23,0 0-21,0 4-21,0 4-15,0-1-9,2 7-2,1 4 0,2 3 2,1 2-2,4 3 0,0 0 1,-3 2 2,2 1-1,0 1-2,0-1-1,-1 0-3,-1-5 1,1 0-3,-2-6 1,0-1 1,-2-5-2,-1-1-3,0-1-3,-2-5 1,1-2-1,0-1 5,2-1-1,-1-1-1,2-1-3,-2-1-1,0-1-1,-1-3 0,-2-4-2,0 0-1,0-2-4,0-2-4,0-1-1,1 1-2,1-4 0,-1 1-1,1-1 0,1 3 0,0-1-3,0 1-2,-1 3-2,4 1 0,0 2-1,1 1-1,0 3 0,3 0 0,0 4-3,-1-2-1,1 3 0,0 0 0,-2 3 1,-2 4 2,2 6-2,-2 2 1,-2 5 0,0 1 0,-1 0 2,0 0 1,0 0 1,3-5 2,-3 0 1,1-4 0,-1-1 2,0-3 1,0-1 0,1-2-2,0-3-4,2-1-8,0 1-20,-2 1-38,0 0-103,5-3-166,-6-8-290,0 7 0,-3-1 0,0-2 0</inkml:trace>
  <inkml:trace contextRef="#ctx0" brushRef="#br0" timeOffset="763627.5536">6529 14211 973,'0'0'13,"0"0"2,0 0 4,0 0 0,0 0 2,0 0 2,0 1 2,0-1 0,0 2 2,0-2-8,0 0-3,0 2 0,0-1-5,0 1-5,0 0-9,0-1-11,0 2-9,0-2-4,0 2-4,0-3-2,-4 2-2,4 1 0,-3-2 0,0 2 7,0-3 4,3 1 9,-2 1 7,2-2 4,-1 2-6,0-2-18,1 2-49,-6 3-82,4 2 0,-2-3 0,-1 3 0</inkml:trace>
  <inkml:trace contextRef="#ctx0" brushRef="#br0" timeOffset="769817.8876">6525 11522 2733,'0'-4'8,"0"3"2,4-2 8,0 6 9,2 5 13,6 5 14,2 4 11,3 8 10,3 3 7,-1 4 3,-1 4-3,-3 3 6,-4 8-4,-4 5-1,-3 7-9,0 10-15,-4 8-7,5 8-10,0 5-6,1 1-3,4 0-5,1 0-7,2 2-6,-2 1-6,-1-2-4,2-3-1,-1-3 0,2-6-1,3-9-1,6-6-10,4-3 1,7-10 0,6-3 2,3-8-2,-2-6 2,5-5-1,-4-6-2,-2-2 1,-2-3 0,-5-3 10,-2-3-2,-2 1 3,-7-2-1,0-1 0,-1-1 1,0-1-2,-3-3 2,-2-2 0,1 1-1,-8-2 2,1-2 1,-1-1-3,-5 2 2,0-2-1,-2 1-1,-1-1 1,0 2-1,0-2 0,4 3-1,-2-1 1,2 2-3,3 0 2,1 3-2,2-2 1,1 2 1,4 2-1,-2-1 1,9 1 1,-1 2 0,2 0 0,7 0 0,2-2 1,-5 0-2,5 0 0,-4-1-2,-1 0 2,-2 1 0,-2 1-1,-1-1 0,2 1 0,-2 0 0,8 3-2,0-3 2,7 3 0,2-1 1,3 1-1,3 3 1,5-1-2,8 2 0,7 1 1,5 2-2,4-3 0,0 5 0,-1 0-3,-7 0 0,-4 2-1,-8-1-1,1 0 1,-5 0 0,2 0 0,2-2 1,5 0 0,6-5-3,2-2 2,4 1 1,2-6 0,-2-1 0,-3-1-1,-6-1-2,-3-2 1,-7-2-1,0 1 2,-4 1 3,2-3-2,1-1 1,2 0 0,1 2 3,-1-4-2,0 2 2,-4 0 0,-4 2 0,-3 0 0,-3 3-1,3 0 1,-2 0-2,1 2 3,5 0-1,-3 1-1,-1 1 2,4-1 0,2-1 1,1 1-1,7-4 0,3 5 1,4-4-1,0-2 1,-1 0-2,-1 1 2,2-4 1,-8 0-5,4 0 2,-2 0-1,-1 0 0,0 0-1,-1-3 2,4 1-1,2 0 0,-1-1-2,-4-1 0,1-1 3,-5 0-2,-4 4 2,-5-2 1,-2 2 1,-1-2-1,-4-1-1,-1 0 1,-2 0 0,-3-3 0,-1 2-1,-3-2 2,-3 0-1,3 2-2,-4-2 0,-2 6 1,0-2-1,-1 3 3,3-1-3,3 1 1,3 0 2,2 0-2,2-3 1,3 3 1,-4-4 0,3 3 0,-2-1-2,-1 0 2,1-1-2,4 3 2,6-5-1,2 1 0,9-1 0,3 0 0,6 0-1,-1 0 0,5-2 2,1 5-1,5-1 0,-2 1 0,6 2-1,2 0 1,1 0-1,-5 0 1,1 0 0,-2 0-1,-3-2 1,-2 2-2,1 2 1,-1 1 0,2 3 1,1 1-3,-3 1 3,4 2-1,-4-1-2,-2-1 1,-1 4-1,-4 0 2,1-2 1,0 3-1,-3 1 0,2-1 2,1 3-1,2-4 0,-3 2 2,5 0-1,0-3 1,2-2 0,-2-1-3,2 0 1,2-5-1,-1 0-1,-1-3 2,0 0-2,2 2 2,1-2-1,1 0-1,-1 0 2,0 0 1,-2 0-2,-4 0 0,-3 0 3,-3 0-3,-3 0 1,1 0 0,1 0 0,2 0-1,4 0-2,4 0 2,-2-2-2,2 1 4,0-1-2,-4 1 0,2 0 0,0 0 0,-1 1 0,0-2 1,3 2-2,-3 0 0,4-2 2,2 2-2,4 0 1,-3 0 1,3 0 0,-4 0 1,-4 0-2,-4 0 1,-4 0 5,-4 0-3,-3 0 1,-4 0-1,7 0-1,-2 4 0,2-1 0,1 2 0,2 0 1,-6 0-2,3-1-1,0 1 3,0 0-2,2-2-1,-2 0 2,2-2 0,0-1-1,-2 0 0,9 0-1,2 0-1,1 0 2,4 0-1,2 0 0,2 0 2,-1-1-2,-2-2-2,-1 2 1,-2-3 1,-6 1 1,-5 1 1,-7 1-2,-2-1 0,-3 2 0,-4 0 1,1 0-1,0-2 1,5 2 1,4 0-2,1 0 0,5 2-1,3 0 0,1 1 1,3 2 0,3 1 0,1 2 0,0-1 1,1 2 0,-1-3-1,2 3 2,1-3-1,0 1 1,2-1-2,-3 0 2,-3-3 1,-4 3-1,-2 0-2,-4 1 2,-1-2 0,-3 4 0,2-4-1,0 1 0,-4 1 3,0 0-3,-5 0-1,3-2 1,-2 0 1,2 1-2,2-2 0,-1 1 0,5-4 1,-1 0-1,3 0 1,0-1-1,-3 0 0,0 0 0,1 0 0,-3 0 1,5 0 0,0-1 1,-1-1 0,3-1 0,-2-3-2,3-1 2,4 0-1,-4-4 0,6 3-1,-4-2-1,-4 1 2,-1 1-1,-4 2-2,-5-1 2,1 1-2,0 2 2,-1 0 0,3 0-1,0-1 0,0 3 1,-1-3-3,2 4 2,-6-6-1,-1 3 0,-6 0 1,-2 0 0,-7 3-1,2 1 2,-2-1-1,2 1 0,1 0 2,2 0 0,2-2 1,3 1-2,-3 1 0,0 0 1,-1-2-2,-3 2 3,1 0-1,-1 0 0,-1 0 1,1 0-2,4 0 0,2 0 1,7 0 1,2 3-1,1 1 2,-4 1-2,-5 2 1,-7 1-1,-8-3 0,-8 0 1,-4-1 1,-2 1 0,-3-2 2,1 1-1,5-3-1,-4-1 3,4 0-1,4 0 2,1-1 1,0 1 0,3 0-3,-4 0 0,-3 0-1,-3 0 1,-7 0 1,-1 0-3,-2 1 3,-1-1-1,1 0-1,-3 0 1,4 0 0,-3 0 1,-1 0-3,0 0-7,0 0-13,0 0-27,-5 0-88,-4-3-220,-8-4-360,-9-1 0,-15-10 0,-19-21 0</inkml:trace>
  <inkml:trace contextRef="#ctx0" brushRef="#br0" timeOffset="774238.8246">1350 12137 902,'-4'-11'45,"1"1"11,-2-4 6,-2 2 8,3 2 9,0 1 12,-1 4 12,2-1 8,0 1 5,2 1-24,-1 3-5,-2-1-1,3 0 5,-1 0 0,1 1-1,0-1-7,-1 2-7,2-2-3,0 2-1,0-2-6,-1 1-7,1 0-9,0 1-7,-2-2-9,1 1-5,1 1-7,-2-2-5,1 2-5,1 0-4,0 0-1,-2 0-2,1 0-1,1 3-4,0 0 0,0 0-1,0 2 2,0 1-2,0-5-2,0 3-1,0-3-1,0 1-2,0-1-13,0 3-24,0 1-45,1-1-80,-1-2-329,3 7 0,2-3 0</inkml:trace>
  <inkml:trace contextRef="#ctx0" brushRef="#br0" timeOffset="775311.6062">1355 12201 1340,'0'0'13,"0"0"-2,0 0 1,0-1 0,0 1 4,0 0 10,0 0 20,4 0 13,0 0 9,2 0-8,1 1 8,5-1 8,3 3 7,1-1 7,7-2-1,1 2-7,3-4-17,-4 2-13,-3-1-6,-6-3 5,-3 1-1,-8-3 6,-2 0 4,-1-4 1,-4-2 4,-4-1 2,-7-1 5,-7-1 7,-8 1 4,-5 2-7,-5 2-4,-2 4-9,-4 2-8,-2 3-5,-2 1-2,-1 8-2,2 3-3,1 6-5,5 6-6,3 5-2,10 4-2,5 2-2,9 4-2,3 1-3,5 3-5,6-2-2,2-1-4,8-1 0,8-4-2,8-5 2,8-2 0,9-2 0,8-4-1,6-1-2,8-3-3,-1-3-4,2 1-8,-5-6-6,-8-4-5,-7-2-3,-6-1-3,-5-2-1,-4-2 2,-2-3 1,-1-2 0,-4-2 6,-5-3 8,-4 1 3,-9 1 6,-4 2 1,-4 1 3,-6 1 2,-4-2-1,-8 1 3,-7 3 0,-5 2 3,-4-1-2,-4 3 0,2 0 3,1 0-2,3 0-1,5 1-1,7 1-1,4 0-1,8 2-5,5-1-19,4 0-17,6-2-30,10-1-75,10-1-150,1 1-323,11-3 0,1-4 0,0-2 0</inkml:trace>
  <inkml:trace contextRef="#ctx0" brushRef="#br0" timeOffset="776339.6344">1922 12257 1193,'-5'-11'75,"0"-2"23,-3-2 21,1-3 22,4 5 21,2 3 15,-1 4 20,1-1 17,1 4 11,-2 0-43,2 3-25,0 0-16,0 3-8,0 7-18,0 8-24,2 11-13,-2 8-16,1 7-17,1 1-9,2 3-1,3-5-3,7-5-3,6-2-11,3-5-3,3-4 3,0-3 0,-2-5-1,-3-3-2,0-3 1,-1-5-2,-1-4 0,2-1-3,1-6-3,0-1 0,0-4-2,-1-6 1,-2-6-3,0-4 2,-3-2-4,-3-5 0,-3-2-1,0 3 0,-7 2 0,0 5 0,0 3 0,-3 8-4,1 5-1,2 2-2,0 5 2,3 5 2,1 4 1,-1 7 0,-1 2 2,3 6 0,-2-1-1,0-2 4,3-2 1,0-2 4,2-5-1,1 0-4,1-4-1,0-4-2,0-3-1,0-1 0,-3 0 0,-3-1 1,-1-2 0,1-1-4,-1-3 1,0-3-1,-2 1 1,2-4 2,-4 2 0,3 1 0,-5 2-1,0 1 0,0 3 0,0 1-2,0 2 2,0 1-2,0-2-1,0 2-2,0 0 0,0 0 0,0 0 0,0 0 0,0 0 1,0 0-2,0 0-15,0 0-26,0 0-48,0 0-116,0 0-172,-5 0-242,-6 2 0,0-1 0</inkml:trace>
  <inkml:trace contextRef="#ctx0" brushRef="#br0" timeOffset="778305.5932">2030 12177 932,'0'-9'62,"0"-4"28,0-3 16,0-6 12,0 3 41,0 1 19,0-2 10,0 4 7,0 4 6,-2-1-31,1 2-17,0 3-22,-2 1-12,-2-2-7,2 4-36,2 1-16,0 0-12,1 2-7,0 1-6,0 2-2,-2 5 1,2 6-1,0 9 0,0 10-2,-1 8-2,-2 6 1,3 4 5,-2 1 5,2 1 5,0 1-3,5-2-3,2-2-3,2-4-2,3-5 0,2-3-2,-3-7-2,-1-3 2,-2-3-4,-3-4-4,0-4-1,-2-1 0,1-4-1,-1-3-2,-2 0 0,5-2 0,-2-2 1,1-2-2,1-1 1,0 0-2,0-3 0,0 0-4,-1-2 0,-3-2 1,1-4-2,-1 3-2,-2 0-2,0 0-5,0 1 1,0 0-3,1 2-1,-1-1-1,0 3-1,3-2-4,-3 2-4,0 1 1,0 0-1,0-1 3,1 0-4,-1 1 2,0 1 0,0 1 0,0-2-1,0 2 3,0 0 3,0 0 0,0 0-2,0 0-1,1-1 2,1 1 0,0 0 1,1 0-1,0-3 3,2 3-1,1-2 0,3-1 0,-2 2 2,0-2-1,1 2 1,0-2-1,-1-1 1,1 3 0,-1-3 1,1-3-1,2-2 1,0 0-1,1-4 1,-4-4 0,0-1-1,-2 0 2,0-1-1,1 4 0,-3-1 0,-2 3 0,2 4-3,-1 3 1,1 2-1,0 2-1,1 1-1,-1 1 0,0 0-1,2-2-1,-2 2-1,0 0-1,1 2 5,2 1-1,0 6 1,0 3 3,2 4 0,0 2 0,-3 1 0,1 0 4,1-1 0,-2 0 2,-2-3-2,4 0 1,-1-3 0,1-2 0,0-2 0,-1-2 0,1-2 2,1-2-1,0-1 1,2-1 0,2-1 3,-1-5-2,-1 0 2,1-5-3,1-1 0,-4-4-1,2 1-4,-2 3 2,-2-1 0,0 3-2,-2 1-7,1 5 1,2-2-4,-3 3 3,2 0-3,0 1 5,-2-1 0,0 2-1,1-2-3,-4 0 4,2 0-1,1 0 4,1 3 1,-1-2-2,2-1 1,1 2-1,-1-1 0,-2 1 1,2-2 2,1 1 0,2-2 1,-2-2-2,-1 1 0,0 0 2,-3-2-2,2 4-2,-1 0 0,-1 2-2,2-1-1,-2 2 1,-1 3 3,2 3 2,0 3 3,-3 3 1,3 3 2,-1 2 4,1-1 0,0-1 3,1-1-2,3-1 1,3-1-1,1-1 1,2-1-2,4-4 1,5 1-3,0-3 0,1-3 2,2-1-3,-3 0 0,-4 0-9,-8 0-14,-1 0-31,-5-3-66,0-1-206,-3-7-436,-2 1 0,-4 1 0,-4-2 0</inkml:trace>
  <inkml:trace contextRef="#ctx0" brushRef="#br0" timeOffset="778953.2313">3152 12467 2439,'0'0'64,"3"0"13,-3 0 8,4 0 1,-1-2 4,4 1 3,5-2 3,3 0 3,2-5 2,1 1-34,-2 1-24,0-2-11,-6 0-4,0 1 1,-6-2 4,-2 1 1,-1-2-2,-2-1 2,-4 1 2,-6-1 2,-2 0-2,-6 0-1,-4 3 0,-3 4 0,-4 1-4,-2 2-2,-2 2 0,2 3-1,2 3-4,6 3 1,6 2-2,4 8 0,8 1-1,3 1-1,4 1-1,7 1-1,4 0 0,8-3-1,2 0-2,8-5 2,4-2-2,3-4 0,1-2 0,1-3-3,1-4-6,-1-1-13,-1 0-13,-2 0-33,-3-1-62,-3-3-218,-10-11-405,-12 6 0,-4-4 0,-7-2 0</inkml:trace>
  <inkml:trace contextRef="#ctx0" brushRef="#br0" timeOffset="781770.4549">873 11151 669,'6'-4'13,"3"-1"9,-3-4 7,5-1 10,-2 2 27,-3 0 18,-2 1 20,-4 3 14,3-3 14,-3 3 4,0 2 8,0-1 1,0-1 0,-3 4-5,-4-1-24,-6 1-11,-9-2-9,-11 5-2,-4 4-2,-4 0-9,-7 6-3,1 3-6,-2 1 1,1 5-2,5-2 1,5 0-7,9-1-11,9-3-11,10-2-11,6-3-4,6 0-4,9-4-1,9 0-6,9-1-3,8-1-5,11-2 0,1 1-1,1 0 1,-3 0-1,0 1-2,-5 2-3,-3-2-5,-4 4 2,-6 0-4,-6-1 0,-9 4 0,-5 0-2,-5 1 2,-4 3-1,-4-2 4,-6 2-2,-9-3 1,-4 1-1,-7-4 3,-1 1 4,-3-2 2,1-3 2,-4 0-1,3 0 2,-4-5-2,2 2 1,2 0-1,3-3 2,6-3 0,4 0-3,3 0 0,7-4-1,7 0-4,1-1-11,3-2-12,10 5-30,9-4-60,4 1-84,16 0-96,7 5-263,3-4 0,-1 6 0,1-2 0</inkml:trace>
  <inkml:trace contextRef="#ctx0" brushRef="#br0" timeOffset="782266.4626">1250 11139 1366,'-11'-6'93,"-1"-4"28,-3 1 21,0 0 6,6 3 6,4 4 1,0 1 3,4 1 9,1 0 7,0 0-60,0 0-18,0 0-16,0 4-10,0 3-1,0 5 0,0 8 5,0 6 2,0 9-6,0 8-8,1 7-3,1 3-10,1 1-10,4-3-9,-2-1-5,3-11-3,1-3-4,-3-7-4,3-4-2,-1-9 3,-1-2 1,0-6-1,-1-1-1,-6-6-13,3-1-28,-3 0-51,-3-3-118,3-9-180,-10-2-246,0-5 0,-5-8 0</inkml:trace>
  <inkml:trace contextRef="#ctx0" brushRef="#br0" timeOffset="782605.4989">1039 11401 1791,'0'-5'57,"0"-1"8,3 1 7,3-1 3,0 3 5,4 3 3,0 0 4,-1-1 3,0 1-1,1-2-52,1-1-26,6 1-44,8-5-62,7 0-76,4-4-276,0 4 0,-3-1 0,-4 1 0</inkml:trace>
  <inkml:trace contextRef="#ctx0" brushRef="#br0" timeOffset="785490.8696">757 10860 556,'-5'0'20,"-1"-1"20,-2 0 21,-4-1 29,4-1 27,-4 1 27,1 2 33,2 0 25,0 0 16,3 0 6,1 0-9,2 0-10,1 0-16,2 0-21,0 0-24,0 0-16,0 0-28,0 0-16,0 0-8,2 0-4,1 0 0,7 0-4,6 0 0,7 0-5,4 0-2,6 0-5,1 0-8,0 0-6,5 0-6,-1 2-6,5 0-8,3 1-4,5-1-2,10 1-2,8-3 0,0 1-2,5-1 0,1-1-2,-4 1-1,-4-1-1,1-2 2,-3 0 0,0-2-3,3 1-3,7 1 1,3 1 0,1-4 0,-5 3 3,-10 2-3,-14-2 0,-11 1-2,-7 2 0,-6 0 0,3 0 2,1-1-2,6-1 0,6-3-1,6-2-3,1 0 3,3-2-1,1-2 1,4 2 0,2 1-1,6 1 0,0-2-1,5 1 0,0-1 0,-2-1 1,-6-1-1,-7 2 0,-7 1 0,-7 3 0,0-1 1,-1 5-1,5-3 2,7 2-1,5 2 1,4-3-1,7 1 0,0-4-2,1-2-1,-4-2 1,-6-1-3,-7 0 1,-3 2-1,-8 0 0,-4 1 1,-2 2-2,1 2 0,0 1 3,2 1 2,2 2 0,2-1 1,-4-2 0,0 2 0,-3-1-1,1-3 1,2 2 1,-1 2 0,5 0-2,-6-1 0,-3 2 0,-7 0-2,-6 0 2,-1 0-2,0 0 0,0 0 1,3 0 1,0 0-1,-1 0 1,-5 0-1,-2 0 0,-1 0 0,-3 2-1,-1-1 0,-2 3 0,-1 1 0,1 2 0,-2 0-1,2 0 1,-1 2 1,4-2 0,-2 0 1,4 0 0,1 2 0,1-2 0,-1 1 0,3-1-2,0 0 2,1-2 1,1-2-1,-3 2 0,-1-2-1,-3-3 0,-4 1 1,-4-1-1,3 3 2,-2-3 1,3 0-1,-1 3-1,1-2 0,-1 0 0,0 0 0,0 1 1,-1 0-2,1 0 3,3 0-2,1 1 0,3-1 0,-1-2 0,2 0 2,-1 0-1,-2-2 1,0 2-1,0 0 1,4 0-2,-1 0 1,6 0 0,3 0 0,3 0 0,3 0-2,0 0 2,-4 0-2,-1 0 2,-2 0 0,-7 0 0,2 0-1,-4 2-1,0-2 1,0 1 0,1-1 0,-1 1-1,1 2 1,1 2-2,-2-2 0,0 1 0,-1 3 0,-1-2 0,1 2 1,-1-2 0,5 4-1,0-3 3,1-1 0,5 1 0,-3-3 1,2 0 0,5 3 0,-3-3 1,-2 3-3,-1-2 1,-4 1-1,-6 4 1,0-1-3,0 1 4,-1 2-2,-1-2 2,4 0-1,-3 2-2,1 0 1,-1-1 2,0 2 2,0 1-3,0 0 2,1 0-1,0 2 0,0 1 0,-1-1 3,1-1 0,0 1-1,-1-3 0,-1 2 1,3-2 1,-3 0-1,2 0-1,0 1 2,3-3-3,-1 4-1,-2 0 2,1 0-2,-2 3 0,-1 1-2,-4 2 0,-3 2 2,4 2 1,0 1-1,2-3 1,4-2 2,1-5-2,3-6 2,1-2 0,-3-1 2,3-4-1,-5 0-4,1-1 0,-2-2-4,-1 1-4,1 0-3,1 0-3,1 0 0,4 0-3,-3 0-1,-2 1-1,-1 1-2,-4 1-1,-4-2 0,-1 2-4,-2 1-20,1-2-38,0 0-191,0-2-431,-25 0 0,-14 0 0,-17-8 0</inkml:trace>
  <inkml:trace contextRef="#ctx0" brushRef="#br0" timeOffset="787083.2549">1416 11511 1408,'0'-3'49,"0"2"15,0-1 15,0 1 19,-2-1 26,0 1 18,-1 0 12,0-1 12,2 1 10,-1-2-22,1 3-15,1-1-12,0-2-13,3 0-19,1 1-22,5 0-19,4-1-10,1 1-13,6 2-7,-1 0-6,1 2-4,2 5-1,-2 3-1,-1 3 0,-2 3-3,-4 4-1,-4-2-1,-4 4 2,-3 0-2,0 0 1,-2 0-2,0 2-1,0-4 1,0-4 1,0-1-1,0-3 6,0-4 5,0-4 6,0-1 3,-4-2-2,1-1 4,0-1 0,-2-2-2,1-2 0,0-5 1,-1-4-4,4-3-6,-1-7-8,2 0-2,0-3-1,2-2-5,1 4-1,2 0-6,3 5-6,3 3-14,1 5-11,1 4-13,4 6-27,-1-1-46,2 3-85,4 0-123,-4 3-247,1-3 0,-2 1 0,-4-1 0</inkml:trace>
  <inkml:trace contextRef="#ctx0" brushRef="#br0" timeOffset="789589.7438">1890 11642 1378,'-2'0'58,"1"0"19,1 0 20,-3 0 15,3 0 16,1 0 6,1-2 8,4-1 5,3 1 5,1-3-33,5-3-21,-1-1-17,0-3-19,-1 3-13,3-6-15,-6-1-6,-3-2-8,-3 1-3,-2-2-2,-4-2-2,0 3-2,-4 1 5,-1 2 2,-5 8 3,-1 3-1,-4 2 1,1 2 2,1 3-2,1 3-2,2 1 4,1 4 4,5 3-4,-1 5 3,4 2-2,3 1 2,0 2 1,-2 2 2,7-4 4,1 1 3,2-7 0,8-1-2,4-3 0,2-4-3,1-4-3,3-4 1,-1 3-2,0-6-1,-3 2-5,0-5-2,-2-1-5,-1-4-1,-1-3-4,0-2-3,-1-4-3,-2-1-3,-1 1-1,-3 0-2,-6 6 1,1 2-3,-5 6 0,1 0-2,-4 4 1,4 0 1,-2 2 2,1 3 1,1 3 2,-1 1 2,2 5 0,1 1 3,-1-1 1,4 1 2,-1-1 1,1-2 1,4 2 1,0-4-1,1 0 0,-2-1-1,0-4 3,0-1-2,-1 0-1,-1-2 0,-1 0 1,-1 0-2,2 0 0,0-3 1,-1-1-2,2-2 0,0-3-3,1-4-1,-1-3 0,-1 0-2,2-2-1,-1-2-2,1 4 0,1-1 0,-2 2-4,1 4 0,3 3 2,0 3-1,-4 2 1,3 3-3,2 2 2,-3 2 1,-2 1 1,1 4-1,0 3 4,-1 2 2,0 3 2,-1 1 2,2 2 2,-1-1 2,1-1 3,2 1 0,-2-3 0,6-2 0,-2-6 2,5-1-1,3-5-1,4 0-3,3-5-2,0 0 0,-2-3-6,-3-3-1,-2-3-2,-6-1-3,-3-6-7,0-1-5,-3 0-2,-1-3-2,-4 1 2,-2-2-2,-1 6-1,-4 0 1,-4 4 0,-8 5 1,-5 5 5,-11 2 5,-6 2 5,1 6 1,4-2-1,5 3 5,13 0 2,5 1 2,7-1 2,5-1 2,6-1 0,8 1 0,6-3-1,8 1 0,3 1 0,1-1-2,-5 6 1,-3 3-2,-4 3 1,-5 4-1,-3 3-1,-6 4-3,-4 1 2,-3 3-2,0 1-1,-6 0 1,-1 0 0,-2-3 1,-3-4 4,-2-4 1,-2-4 7,3-5 4,-2-5-1,0-1 3,1-3 0,-2-2 2,1-1 1,1-1-2,5-5-4,0-4-4,5-2-12,-1-9-11,2-1-8,0-4-14,6-1-15,3-1-16,7-1-17,7 1-15,5-4-11,6 2-18,5-3-25,1-3-11,2-2-3,-7 0 8,-5 0 12,-7 1 16,-8 1 20,-5 6 19,-5 2 18,-3 3 27,1 4 39,-3 4 24,-3 1 16,0 3 13,-1-1 8,-2 2 10,-1-1 4,1 2 10,0 0 1,-1 1-2,1 4-3,-3 0-1,1 2-3,-4 2-5,4-1-4,-3 3-2,0 0-4,1 0-12,1 0-1,-1 5-2,2 3-1,3 4 0,1 6-2,4 5 2,0 1-4,0 6-2,3 3-2,-1 1-2,4 5-6,2 2-4,1-3 0,2-3-3,-3-3-4,2-4-1,-1-4-1,0-3-2,0-3-3,0 0 0,-2-4 0,0-2 0,-1-3-2,-4-2 0,1-2 4,-3-2 2,0-3 1,0 0 1,0 0-1,0 0 1,0 0 0,0 0-1,0 0 0,0 0-1,0 0-4,0 0-3,0 0-2,0 0-1,0 0 1,0 0-3,0 0 0,0 0-2,0 0 1,1 0 1,0 0 1,3 0 0,2 0 1,1 0-2,3 0-1,0 0 0,2 0-3,2 0-3,2 0-8,3-3-11,1 1-16,-3-1-29,5-1-60,-3-7-177,-5-3-386,-8 0 0,-2-7 0</inkml:trace>
  <inkml:trace contextRef="#ctx0" brushRef="#br0" timeOffset="791031.8124">3387 11183 1160,'0'-3'13,"2"3"29,-2-4 17,0 3 5,1 0 8,2-1 14,0 2 12,0-1 15,2 1 6,-2 0-6,-1 0 3,-1-3-25,2 3-17,-2 0-1,4 0-5,-1 0-12,2 0-7,-1 0-9,0 0-5,-1 0-4,-1 0-1,-1 0 2,-1 0 2,1 0 4,-2 0 1,0 0 2,1 0-4,2 0-3,-1 0-2,1 0-1,-2 0-3,-1 0-5,2 0-4,-2-3-4,0 3-6,0-1-4,1 1 4,1 0 3,-2 0 5,0 0 3,0-1 1,0 1 2,0 0 1,0 0 3,0 0-1,0 0 0,0 0-4,0 0-3,0 0-5,0 0-4,0 0-1,0-1-5,0 1 0,0-2-5,0 2 0,0-2 4,0 0 1,0 1-1,0-3 3,0 4 2,0-1 2,0-2 5,0 0 2,0 2 2,-2-3 3,-1 4-1,2-3-4,-2 2 2,1 1-1,2-2-2,0 2-4,0 0-2,2 0-3,-2 0 2,0 0-5,0 2 0,0-1 1,0 6-2,0 1 3,3 6 6,0 4 3,-2 5 5,4 1 1,0 1 1,-1 6 3,1 1 3,0 0 4,1 3 1,0 1-2,-2-3-3,2-2-1,-2-2-1,1-4 0,-1-2-1,-1-2-2,-2-4-1,1-4-4,-2-2-1,1-2-2,0-5-2,1 1 2,-2-4 2,3 0 0,1-1 0,0-1-1,4-2-2,0-4 0,0-4-1,-3-2 1,1-7-4,0 0-6,3-2-9,-1 4-5,1 0-5,-1 4-3,3 4-1,-1 6-2,3 1 3,-2 3-5,7 0 5,-2 0 3,1 3 2,0 0 4,1 4 4,-5 2 5,-1 7 1,0 0 3,-3 3 2,-1 1 0,0 0 0,-1 0 1,-1-3 2,1-3-1,2-1 2,-1-3 0,5-5-1,0-1-8,3-4-16,1 0-28,1 0-51,5-4-140,0-8-504,-6-1 0,-7-4 0,-4-1 0</inkml:trace>
  <inkml:trace contextRef="#ctx0" brushRef="#br0" timeOffset="791587.1836">2969 11333 1733,'0'-3'57,"0"-1"23,1-1 15,6-3 8,0 1 13,3 1 14,1-1 7,1 0 13,-1 0 6,-1 1-29,-2 0-22,4 0-22,3 2-13,2-2-7,3 5-11,3 0-13,0 1-10,5 0-10,2 0-7,2 0-14,2 0-21,0 0-33,0 0-97,4-2-471,-10 1 0,-6 1 0,-6-3 0</inkml:trace>
  <inkml:trace contextRef="#ctx0" brushRef="#br0" timeOffset="792884.6338">4510 11388 1749,'-12'0'96,"-3"0"25,-6 2 17,-4 4 17,0 3 14,2 0 10,0 3 10,3 4 7,1 1 4,4 2-55,0 4-32,3 1-23,4 0-16,3-4-15,4 0-11,4-5-9,8-5-6,5 0-6,6-6-3,8-2-8,3-2-10,-1 0-4,-2-5-2,-5-2-3,-9-3-2,-2-5-3,-7-6-2,-4-2-2,-1-1-2,-1-4 4,-4 2 6,-2 2 5,-6 4 1,-8 5 5,-9 4 4,-8 6 1,-9 5 7,2-3 5,3 6 0,11-2 2,9 2-1,13 0 0,7 2-1,12-1-2,12 1-4,17-4-6,17 0-10,17-3-14,3-4-14,10-5-11,1-2-12,-2-10-16,-6-1-8,-12-2-2,-17 1 1,-20-3 7,-19 4 9,-9-3 8,-10 0 19,-7 0 15,-7 2 24,0-1 23,-9 4 17,0 3 4,3 3 2,0 5-2,3 6-4,3 3 3,5 2-6,4 7-3,5 6-10,5 6-7,1 9-9,7 11-3,4 7-2,1 10 0,2 7-3,1 5 1,-2 2 0,-2-2-2,0-2 0,0-4-3,1-8 0,-4-4 0,4-9 2,-7-14-2,0-5-1,-2-8-4,0-6-6,-3-4-24,0-1-37,0-8-86,1-5-190,-2-7-340,-4 1 0,-5-9 0,-7 0 0</inkml:trace>
  <inkml:trace contextRef="#ctx0" brushRef="#br0" timeOffset="793237.5975">4757 11635 2146,'5'-2'84,"5"-1"25,4-1 18,11 0 9,6-3 12,6 2 5,7-4 3,0 4 2,-4-5-1,0 4-71,-5-1-56,1 3-125,3-4-584,-10 5 0,-6 0 0</inkml:trace>
  <inkml:trace contextRef="#ctx0" brushRef="#br0" timeOffset="799219.7374">1627 15983 88,'-1'-2'8,"-1"0"2,2-1 3,-3 0 2,3 1 4,-1 1 5,-2 0 9,3 0 8,-2 1 8,2-3 3,-2 1 3,2 1 3,0 1 3,-2-1 0,0 1 2,2 0 1,-3-2 0,3 2-2,0 0 0,0-1 3,-2 1 4,1 0 1,-1 0 2,2 0 2,-3 0 5,3 0 1,-1 0-1,-1 0 0,2 0-2,-1 0-10,1 0-10,0 0-13,0 0-13,0 0-10,0 0-9,0 0-7,0 0-5,1 0-8,1 0-3,1 0-4,3 0-7,5 0 4,4 0 8,5 0 2,3 0-15,0 0-15,6 0-22,1 0-27,7 0-40,1 0-39,6 0-92,3 1 0,-3 1 0</inkml:trace>
  <inkml:trace contextRef="#ctx0" brushRef="#br0" timeOffset="799834.7443">2640 15886 266,'9'-3'55,"0"1"20,1 0 16,7 0 17,-5 0 15,2 2 10,5 0 5,1 0 2,1-1 3,-1 1-33,2 0-22,-5-2-21,-4 2-24,0 0-33,-7 0-24,2 0-14,0 0-13,1 0-24,3 0-35,3 0-44,5 0-95,-2 0 0,0 0 0,1 0 0</inkml:trace>
  <inkml:trace contextRef="#ctx0" brushRef="#br0" timeOffset="800221.5231">3103 15900 349,'0'-1'33,"3"0"-1,-2-1 0,3 0 2,4-1 2,6 0 1,2-2 2,6 1-1,0-1-6,2 0-35,2 1-18,4 1-5,3 0-20,8 0-67,1 0 0,3-2 0,1 2 0</inkml:trace>
  <inkml:trace contextRef="#ctx0" brushRef="#br0" timeOffset="800781.8637">3705 15855 72,'7'0'9,"0"0"9,3 0 11,2 0 7,-2 0 5,-1 0 2,-1 1 0,-5-1 7,0 0 21,-2 0 12,-1 0 10,0 0-5,0 0-15,0 0-10,0 0-21,-4 0-14,-7 0-20,-4 1-36,-9 1-36,-8-2-28,-4 3-49,-2 0 0,-4-1 316,0 0-280,-1 0 9,-1-1 12,3-1 24,1 0 23,5 0 39,0-3 36,1 1 28,2-3 20,-2-2 5,-3 0-2,0 0-2,-2 3-5,-1 0-5,-1 2-11,2 1-16,4 1-8,0 0-9,4 0-11,0 0-12,1 0-17,1 0-26,0 0-51,5 0-57,-7 1 0,1-1 0</inkml:trace>
  <inkml:trace contextRef="#ctx0" brushRef="#br0" timeOffset="801974.739">1668 16009 109,'-3'0'21,"-2"0"5,1-2 10,1 2 10,2-2 6,1 2 0,0-2 1,0 0 1,1 1 3,-1 1-11,0 0-6,0-2-3,0 1-5,0-1-4,0 1-2,2-1 3,-1 1 3,3-3 1,2 3 3,5-2 9,6 1 16,6-1 10,11-5 3,9 1-2,10-1-1,2-3-3,-1 3-1,-2 0-3,-10 2-3,-9 0-12,-4 2-18,-6 3-11,-1 1-7,-2 0-4,2 0-1,2 0-1,1 0-1,-4 0 0,-1 0-2,1 1 2,-2 0 0,2 0 0,-1-1-1,-1 0 0,2 0-2,-4 0 0,0 0-1,-5 0 2,-2 0-2,-4 0-2,0 0-1,-1 0 2,4-1-1,-2 1 1,2-1 0,0 0-1,1-2-3,-3 3-7,-1 0-9,3 0-9,2 0-22,-1 0-28,3 0-27,0 0-28,1 0-22,5 3-68,3-2 0,8 1 0</inkml:trace>
  <inkml:trace contextRef="#ctx0" brushRef="#br0" timeOffset="807138.904">6600 14575 443,'0'-5'59,"0"-3"25,0 1 11,0-2 14,4 2 19,-2 2 17,2 0 12,-1 1 9,-2-2 7,-1 2-22,0 1-19,0 0-24,0 1-5,-1 0-11,-6 1-18,1 1-11,-5 0-11,-3-2-4,-5 2-8,-1 2-5,-4 1-9,-4 1 2,1 4-4,-5 2-2,2 2-2,-2 2-3,-3 3 1,2 2-1,1 0-1,4 4-2,6-3-2,7 2-2,4-2-1,8 2 0,1-2 1,4 0-2,2-1 1,6-2-3,2 2 3,6-5 2,6-2 2,6-1 4,4-2 1,3-4 0,3-3-1,-1-2 0,0 0 1,-1-1 1,-4-1-3,-5-2-1,-1-2-1,-5-3-3,-1-5 0,-4 1-1,2-2 1,-4-3 1,0-2-2,-6-1 1,-5-1 0,-4 1-1,-2-2 1,-10 1-1,-3 1 1,-5 1-4,-5 3-1,-4 2-1,0 2-1,-3 6 0,2 1-2,-1 3 1,4 2-2,0 1 0,4 0-1,-1 0 0,3 1-8,5 2-21,3 3-38,7 1-84,3 1-417,4 5 0,3-2 0,-2-2 0</inkml:trace>
  <inkml:trace contextRef="#ctx0" brushRef="#br0" timeOffset="807850.5275">6275 14880 993,'-2'-3'67,"1"-2"12,-1-2 9,2 0 8,0 1 7,2-3 6,4 1 13,0-2 6,8-1 9,-1 2-43,4-3-17,-4 2-6,3 3-7,-1 0-6,0 0-2,3 3-3,2 1-10,0 2-5,3 1-6,-2 3 0,2 3-5,-3 4-6,-1 4-1,-1 7 1,-3 4-4,1 3-4,-2-1-1,0 3-3,-2-3 2,2 0 0,1-8 3,1-2 1,3-7 1,2-1-2,1-6 1,-3-2 1,1-1 0,-2 0 2,-1-1-6,-2-6-1,0 0-9,1-5-8,-4-1-17,-1 1-24,-1 0-63,-4 4-97,-3 1-284,-2 5 0,-2-1 0,-2 3 0</inkml:trace>
  <inkml:trace contextRef="#ctx0" brushRef="#br0" timeOffset="808645.8205">7225 14730 701,'-7'0'65,"-4"2"19,-3 0 16,-1 3 13,6-2 21,1 1 25,3-2 18,3 0 8,2-1 2,0-1-33,2 0-21,2-1-14,5 1-14,6-2-12,6 1-15,6-2-25,5-2-17,2 0-7,3-2 0,-3 2-3,1 2-5,-5 1-6,-3 0-2,-8 1-2,-3 1-6,-2 1 0,-5 1-1,-2 1 0,-3 2-4,-2-3 0,-2 5-4,0-4-2,0 1-14,-4-3-24,2 3-41,-5-2-87,3-2-329,-9 2 0,-1 2 0,1 0 0</inkml:trace>
  <inkml:trace contextRef="#ctx0" brushRef="#br0" timeOffset="809182.868">7184 14875 1048,'-4'3'86,"-2"-1"14,-1 4 10,-2 0 8,7-2 6,0 0 7,1-3 4,1 5 14,0-2 15,5-3-48,5-1-21,5 1-9,7-1-8,6-1-7,0 0-5,2-2-7,-2-1-2,-1 1-14,0-1-15,-2 0-10,-2 1-5,0 1-4,-2 0-1,-3 0 0,-5 1-3,-4 1-1,-4-1 0,-2 1-1,-1 0 1,-2 0 2,0 1 0,0 0-3,0 2-7,-2 3-23,-1 1-50,2-3-131,0-1-319,-7 1 0,0-3 0,-1-1 0</inkml:trace>
  <inkml:trace contextRef="#ctx0" brushRef="#br0" timeOffset="813602.485">1712 14010 250,'-3'-4'81,"-1"-2"25,-1-2 25,0 0 15,1 5 9,2-2 9,-1 2 7,2 2 6,-1 0 4,1 0-56,0 1-19,-3 0-21,2 0-18,-4 2-11,2 3-5,-2 7-3,0 3-1,-1 6-1,-3 7 3,0 4 0,-1 5-1,-1 5-4,-4 3-3,3-1-1,-4-1-3,-1-2-5,1-2-4,-3-2-4,1-6-5,2-2-3,5-7-5,3-3-3,6-8-8,2-4-14,1-3-26,0-3-23,1-2-19,3-3-47,7-6-112,3-7-173,5-1 0,3-5 0</inkml:trace>
  <inkml:trace contextRef="#ctx0" brushRef="#br0" timeOffset="814167.0821">2166 13962 678,'0'-1'48,"-2"0"12,1-1 7,-3 2 8,-2 0 16,-1 0 16,-2 6 18,-4 2 10,-2 6 12,-2 4-13,1 11-8,-4 2-6,0 9-5,-2 3-7,-4 5-10,0 0-14,-3 3-17,2-3-9,1-5-11,4-1-15,3-5-11,8-7-6,4-5-5,2-3-6,4-8-34,1-3-48,0-5-8,2-5-20,7-2-62,4-3-83,3-3-119,0-3 0,0-5 0,1-7 0</inkml:trace>
  <inkml:trace contextRef="#ctx0" brushRef="#br0" timeOffset="815772.0501">2509 14028 272,'-3'-1'34,"2"-2"22,-2 2 21,0-1 25,0-1 16,0 3 15,-2 0 10,2 0 10,-2 0 10,1 0-14,1-2-9,0 2-15,0 0-15,0 0-19,-2 0-6,1 2-2,-5 5 3,-3 5 4,-2 10-4,-1 10 1,-3 7-6,-2 6-2,-4 5-4,-2 1-3,-3 1-11,0-4-9,2-2-11,0 0-12,1-5-7,6-5-5,2-6-1,8-4-3,2-7-4,5-6-1,1-4 2,2-4-2,0-2-5,0-1-13,0-2-17,0 0-37,0-2-29,3-3-17,4-2-37,2-7-87,8-3-224,2-3 0,2-2 0,0-2 0</inkml:trace>
  <inkml:trace contextRef="#ctx0" brushRef="#br0" timeOffset="816850.6946">3166 13971 254,'-4'0'22,"-3"0"4,-2 0 3,-1 0 0,-1 0 2,0 0 0,0 2 1,-4 1 2,2 2 0,0 0-16,2 0-4,0 1-6,0-1-4,4-1 2,1 0-2,0-1 2,3-2 2,-2 1 6,3-2 5,1 0 0,-2 0 1,-1 0-1,2 0 1,-1 0 3,0 0 3,-1 0-1,-2 0 2,4-2-2,-1 2 0,0 0 2,1-1 3,-1 1 3,0-1 7,2-2 4,-2 2 8,1-3 12,0 4 1,0-2 3,1 2 1,-2-1 0,2 1-1,1-1 1,-2 1 4,2 0 1,-1 0-3,-1 0-10,1 0-5,1 0-3,-2 0-2,1 0 5,-4 0 3,1 2 1,-3 2 4,-3 6 0,-2 2 3,-3 6 6,-2 7 2,-4 3-3,-4 7 1,0 5-5,-2 2-3,-2 2-7,0 0-9,2-3-9,0-4-12,5-5-7,6-7-6,3-4-1,6-3-4,2-10 0,4 0-4,0-5-2,-1 1-7,2-3-18,0-1-33,0 2-23,0-4 8,2 2-4,3-1-18,4-3-34,7-3-53,4-4-79,8-5-161,-4 0 0,-1 1 0,2-2 0</inkml:trace>
  <inkml:trace contextRef="#ctx0" brushRef="#br0" timeOffset="817482.7066">3312 13952 621,'0'0'40,"0"0"19,0 0 15,0 0 12,0 0 8,0 1 8,0 1 8,0 3 10,-3-1 10,2 3-8,-4 3-2,1 1-2,-3 6-5,-2 4-3,-2 3 3,-2 5-2,-3 2-2,3 5-6,-4 1-8,-1 0-9,-1-3-12,3 1-14,-1-3-9,4-2-7,0-6-9,6-3-7,0-1-3,2-6-6,1-6-5,4 1-8,-2-6-24,2 0-24,2-2-11,2-1-46,1-4-83,9-6-117,0-2-160,1-3 0,4-6 0,-6 1 0</inkml:trace>
  <inkml:trace contextRef="#ctx0" brushRef="#br0" timeOffset="822711.48">8009 14698 554,'0'-3'42,"0"-1"18,0 0 20,-2-1 23,2-1 23,-4 4 19,3-1 19,1-1 16,-2-1 13,2 1-16,0 0-9,0 0-8,0-1-12,0 0-13,0 2-16,0-5-13,0 4-12,0 2-10,0-1-6,0 1-8,0 0-6,0 2-5,0 0-10,0 0-11,0 0-3,0 0-8,0 0-3,0 0-2,0 0-6,0 0 0,0 5 1,0 3-3,0 3 2,0 7 0,0 3 1,0 4 1,0 3-2,2 3-2,1 3 0,1 4-3,3-1 0,-1 2 3,1 0-1,0-6 2,-2-1-1,0-5-1,-1-3 2,1-3-1,-1-6-1,-1-2 1,-1-6 0,-1-3 0,1 2 0,-2-5 2,1-1-1,-1 0 2,2 0-2,-1-1-1,-1-5 0,0 1 0,3-8-2,0 0-4,-1-4 0,1-2-5,1 2-1,-2 2-2,-2 1-3,0 2 0,3 2-5,1 2-2,4 1 1,1 0-2,3 3-2,2 1-1,0-2 0,0 0 0,9 5 0,-3-1 3,3 0 4,-3 1-2,1 1-1,3 0 2,-6 4 1,2 0-1,-7 4 1,-1 2-2,-7-2-2,1 1 2,-6 4 4,0-2 2,-2 3 2,-4 3 3,-1 1 2,-5-1 2,-1 0 2,-1-4 5,3-2 1,2 0 0,-3-4-2,-3-3 1,-3 1-1,-2-2-1,-5 1-2,-4-4 1,0-1-3,0 0 2,1-1-2,6-3 1,4 2-2,7-4-1,2-1-1,3 3-5,5 1-17,-2 1-44,3 0-27,0-1-51,7 0-87,5-1-139,-1-3-205,2 6 0,3-3 0,-5 1 0</inkml:trace>
  <inkml:trace contextRef="#ctx0" brushRef="#br0" timeOffset="823586.9815">8523 14841 880,'-6'-6'94,"-4"3"26,-2-4 28,3-2 22,2 2 15,-1 3 15,0-4 17,1 2 18,1 1 12,-1-2-55,2 4-25,3-2-18,2 3-26,-3-1-27,3 0-11,0 1-10,3-2-12,2-2-14,4 5-9,2-3-7,5 2-4,0 0-6,4 4 0,0 1 7,0 7-1,3 2-5,2 6-4,2 7-2,-2 4-6,-2 0 2,0-2-5,-2 1 2,-4-3 0,-3-3-2,-1 0-2,1-3 1,-5-1 1,2-2-2,-1-4 2,0-2 1,-3-5 0,2 0 0,0-5-3,-4 0-1,1 0-1,-1 0-5,-5 0-7,2 0-14,-2-4-23,0 0-34,-2-1-39,-2-2-72,-1-3-109,0-8-334,-6 4 0,2-3 0,3-1 0</inkml:trace>
  <inkml:trace contextRef="#ctx0" brushRef="#br0" timeOffset="824447.5427">8793 14770 848,'0'-4'82,"0"1"25,0-1 15,0 2 17,0 0 16,0 2 15,-2 0 20,0 0 14,-2-1 9,-1 1-49,3 0-19,-3-3-20,3 3-15,0 0-12,-1 0-16,-3 0-15,1 0-18,3 0-14,-2 0-8,2 0-7,2 0-6,0 0-2,0 0-2,0 0-6,0 0-1,0 0 0,0 0 3,0 0 4,0 0 1,0 0 1,0 0 0,0 0 0,2 0 1,-2 0 1,5-3 4,-1 2-3,-2-2-2,0 0-5,2 1 0,-1 0-2,-1-1 2,0 1-2,0-1 0,1 1 0,-3 1-1,0 0 3,0 1-1,0 0 1,0 0 0,0 0 1,0 0-2,0 0 0,0 0 1,0 0 2,0 0 1,-7 4 2,2 4 0,-6 5 4,-2 7-2,-3 7 1,0 5 0,-3 3 1,-2 2 1,0-1-2,2-1-1,-2-3-1,8-3-2,-1-4-2,5-1 0,3-6-2,-1-6 1,4-2 0,1-3-1,0-4 0,2-2 0,0 0-4,0-2-2,0 1-4,0 0-6,0-4-8,2-1-11,1-4-12,-2-1-26,3 0-49,2-3-100,1 0-153,-7 1-208,2-1 0,0 6 0,0 1 0</inkml:trace>
  <inkml:trace contextRef="#ctx0" brushRef="#br0" timeOffset="826751.4803">9113 14602 590,'0'-4'47,"0"-3"13,-2 0 11,0-2 14,-2 4 12,4 0 11,-2 1 11,0-2 5,0 4 9,-1 1-29,2 0-4,-1 0-6,-1-1-9,1 0-8,2 1-8,-2 0-10,0-2-9,0 3 0,0-2-8,1 0-3,-3-1-6,3 1-5,1-1 3,0 0-3,0 2 1,0-2 1,-2 3 4,2-1 1,0 1 5,-2 0 1,0 0 4,0 0 4,1 0-3,-1-2-1,2 2-4,0 0-2,0-2-3,0 2-4,0 0-3,0 0-2,0 0 0,0 0-1,0-1 0,-2 1-2,2 0 1,0 0-2,0 0-1,-2 0-2,2 0-4,0 0-3,0 0-5,0 0-3,0 3-1,0 3 3,0 3 3,0 5 6,2 5 4,0 3 3,3 5 3,1 2 4,2 0 2,0 0 0,-3-5 1,1 0-3,-4-2-2,0-4-7,2-4-1,0-4-2,-4-3-4,3-3 1,1-1-1,-4 0 2,0-3-2,2-3 1,0 3 0,-2-2 0,0-4-1,2-3 0,-2-8 0,4 0-4,-3-2 1,1 2-5,0 1-3,0 2-6,1 5-2,2-3-5,5 6-2,-3 0-1,5 2 1,-1 0-1,5 1-1,-7-1 0,4 4 4,1 0 2,1 0 2,0 0 2,3 0 3,-4 3 0,-3 2-2,-2 2 1,-1 5 0,-2 1 1,-2 2-3,-1 0 0,-1 1 4,-2 0 1,0 1 2,0 0-1,0-1 2,2-3 0,-2 1-1,0-5 2,0-3 3,0 0-1,0-2-5,2-2-3,0-2-4,2 0-10,0 0-16,4 0-51,1-6-153,1-5-409,-3 1 0,-3-8 0,-2-5 0</inkml:trace>
  <inkml:trace contextRef="#ctx0" brushRef="#br0" timeOffset="827882.4857">9760 14662 1009,'0'-3'71,"2"-2"21,0 1 15,-1-1 22,-1 0 21,0 3 15,0 0 14,0-1 4,2 3 7,-2 0-40,-3-1-14,-5 5-8,-6 2 1,-6 6-9,-9 9-11,-7 8-10,-5 6-9,-2 4-4,-3 6-4,6 2-6,3-4-6,3-5-13,5-1-15,6-9-13,5-10-8,9-2-7,3-6-2,4-4-1,2-2-4,0-3-6,0-1-9,2 0-10,-2 0-23,2-1-38,5-3-105,9-8-498,-5 5 0,5-3 0,-3-7 0</inkml:trace>
  <inkml:trace contextRef="#ctx0" brushRef="#br0" timeOffset="828723.5951">9754 14882 1811,'0'0'91,"0"0"22,0 0 16,0 0 22,0 0 25,-3 1 15,-1 3 11,-6 5 6,-1 2 6,-5 5-58,-1 6-26,-4 0-18,4 5-11,-1-1-22,1 1-23,5-3-12,2-5-10,3-2-6,7-5-10,-2-2-4,2-6 0,2-1-2,5-2 1,2-1 0,7 0 0,4-1-4,9-1-1,-4-3-2,2 2 4,-2-1-1,-1-1-3,-1 0-7,0 4-5,-3-2-4,-1 3-6,-2 0 0,-6-1-2,1 1-6,-4 0 0,-3 0-2,-1 0 1,0-2 2,0 0 0,-3-4 2,1-2 2,-2-2 3,0-3 4,0-3 4,0-2 3,-2 3-1,2 0 1,-1 4 3,-3 8 4,-2 2 7,-3 5 6,1 1 3,0 7 5,1 2 6,5 6 4,0 1 5,4 4 3,-2 2-2,3-4-5,0 1-2,1 1-6,5-5-5,-3-1-3,1-3-4,-5-3-6,0-5-7,-2 0-6,0-5-18,0-2-29,0 0-74,2-6-193,-6-9-429,-5 2 0,-7-7 0,-7-5 0</inkml:trace>
  <inkml:trace contextRef="#ctx0" brushRef="#br0" timeOffset="829487.6371">9643 14832 508,'2'-3'36,"-2"1"2,0-2 0,0 2 2,0-3 1,0 4 0,0 1-1,0-1-4,0 1-13,0 0-36,0 0-13,0 0-25,2-2-99,-2 4 0,0-2 0,0 1 0</inkml:trace>
  <inkml:trace contextRef="#ctx0" brushRef="#br0" timeOffset="830583.7801">7830 14413 1078,'0'-3'94,"0"-2"23,0 3 14,0-2 13,0 1 11,-3 2 9,1 1 11,-3 0 10,-4 3 17,2 2-49,-6 6-17,-2 5-11,-6 8-7,1 7-6,0 7-5,5 6-2,2 5-6,3 7-3,5 4-12,1 8-11,3 2-8,4 0-5,7 3-8,14-3-4,9-8-5,13-5-11,12-4-19,9-10-23,2-7-36,9-12-78,9-11-164,-1-9-411,-4-3 0,-2-11 0,-9-6 0</inkml:trace>
  <inkml:trace contextRef="#ctx0" brushRef="#br0" timeOffset="831967.5992">10147 14519 1386,'-4'0'36,"-2"0"20,2 0 10,-1 0 6,1 0 29,2 0 38,2 0 21,0 0 12,0 0 10,0 0-14,0 0-8,0 0-16,0-2-6,0 0-4,0-1-22,0-1-35,0-2-19,0 4-7,0-3-9,0 4-4,0-3-5,0 3-1,0-1-1,0 0 1,0 0-3,0-1-1,0 3-2,0-1-1,0 1-5,0 0-8,0 0-5,0 0 1,7 0-2,3 0-2,9 1-3,7 5 0,6 3-2,1 4 0,-2 5 0,6 6 9,-4 3 1,-1 12-2,-5 0-1,-8 9-3,-9 4 0,-4 2-2,-9 4 5,-7-2-1,-3-3 1,-7-2-2,-5-8 0,-2-6-2,0-7-1,7-6-5,1-5-17,7-8-21,-2-1-36,6-4-52,3-5-130,3-5-402,0 0 0,2-4 0,2-3 0</inkml:trace>
  <inkml:trace contextRef="#ctx0" brushRef="#br0" timeOffset="832730.7084">10870 14783 1731,'-8'-3'79,"-1"0"19,4-1 18,-4-3 19,4 3 16,2 0 13,2-3 16,-2 3 10,1-2 7,0 2-36,2 1-28,-2-2-18,2 3-18,0 1-18,0 1-15,4 0-14,2 4-12,5 3-7,7 7-8,5 8-5,4 7-6,2 4-2,-1 7 0,2-3 2,-1-4 0,-2-2 1,-1-3-4,0-5-3,-4-8-4,-6-3-6,-8-4-8,-2-4-7,-3-2-24,-3-2-37,2-2-56,-2-2-109,4-8-434,-3-1 0,-1-8 0,-1-4 0</inkml:trace>
  <inkml:trace contextRef="#ctx0" brushRef="#br0" timeOffset="833100.6795">11127 14699 1276,'-5'-3'71,"-3"2"22,-3-1 23,-4 2 23,-7 7 24,-2 8 21,-5 6 11,-1 9 6,-5 10 5,2 3-54,-1 5-13,3-1-22,0-3-21,4-5-25,2-6-30,4-5-39,3-8-50,4-6-111,18-7-452,-10-2 0,2-5 0</inkml:trace>
  <inkml:trace contextRef="#ctx0" brushRef="#br0" timeOffset="836496.1309">11497 14691 674,'0'0'66,"-2"0"16,-2 0 15,-2 0 20,3 0 19,-1 0 14,-2 0 10,2 0 11,1 0 9,3 0-31,-2 0-18,2-1-11,-1 0-12,1-1-18,0 0-15,0 2-14,-3-2-9,6-2-12,-2 1-7,1-1-7,5-4-9,6 3-3,3-1-4,4 0-2,4 1-3,1 1 0,0-1 0,2 1 0,1 2 0,-2-1-2,1 2 0,-4 1-2,-8-2 0,-3 2-2,-6 0 2,-3 2-1,-3 0 3,-1 5 2,-7 0 4,-4 4 4,-5 3 3,-6 1 2,0 1 3,4 0 3,-1-2 1,3 0 0,4-3 1,-1-2-2,4-2 1,5-2-1,-1-1 0,3-4-4,3 0-3,0 0 0,2 0-3,5 0 1,6 0-4,9 0-3,4 0-6,3 0-5,0 0-4,-2 0 1,-7 0-2,-1 1-5,-3 1 1,-8 3 1,-1-2-2,-3 6 1,-3-2 2,-1 3 1,0-1 3,-3 2 0,-4-2 4,-3-2 4,-7 2 1,-5-3-2,0-1 2,-2 2 2,-2-3 1,0-1 0,1 1-1,1-2 1,5 2-1,-2-3 0,4-1 2,3 0-2,4 0 0,1-3-5,5 3-4,2-3-13,2 0-24,0 1-51,2-1-103,14-1-361,-9 1 0,3 1 0,-1 2 0</inkml:trace>
  <inkml:trace contextRef="#ctx0" brushRef="#br0" timeOffset="836966.2813">11435 15046 1556,'0'1'60,"0"1"21,4-2 17,3 1 14,0-1 16,5-1 8,6 1 8,1 0 7,7 0 4,5 0-22,5 0-35,8 0-19,3-2-16,3 1-13,-1-3-16,-4 0-7,-3-3-10,-7-1-7,-5 3-6,-3 0-2,-8 3-2,-5-1-10,-4 3-10,-5 0-4,-4-3-8,-1 3-20,-1 3-52,-4-3-94,1 0-341,-10 8 0,-5-4 0,-4 3 0</inkml:trace>
  <inkml:trace contextRef="#ctx0" brushRef="#br0" timeOffset="838091.2438">11812 15136 1321,'-6'0'85,"0"0"23,-6 0 20,-7 0 18,-4 1 18,0 3 12,-7 0 9,-4 2 8,6 1 4,-1-3-47,1 4-28,9-2-20,7 2-22,0-2-15,5 1-19,7-2-12,0 2-8,0 0-7,3-4-2,8 3-5,4-3-4,8 2 0,10-1 0,4-1-3,3 0 0,0-1-1,-2 1-1,-8 1-1,-4 0-5,-7-3 2,-8 4-2,-4-4-3,-1 3 2,-4 0-2,-2 0 3,0 0 0,1 4 3,-4 0-1,2 2 0,-4-2 2,1-1 1,0 2 1,-1-2 1,4 0 0,-3 0-2,1-3 3,0 0-2,-1 0 1,-4 0 0,-1 0-2,0 2 0,-2-2 0,0 3-1,-2 0 1,1-1 1,0 1-1,-2-2 0,-1-2 1,0-1 0,-2 0 0,0-2-1,2 0 1,0 0 1,-2-3-1,4 2 0,2-7 0,1 1-1,4-6 0,3 1-1,1-2-1,2-2 1,2 1-2,7 1 0,1 2 1,10-1-1,3 4-3,4-1 0,-1 0-1,-4 3 0,1 0-1,-6 0-1,-1 2 0,0-2-1,-3 3-1,0-3 0,-4 2 3,-5-1 0,-2 0 3,1-1-1,-6 3 2,3-2-1,-3-2 2,-3 2 0,-1-2 2,-5 4-2,1 0-1,-4 3 2,2-1-2,-2 2 1,1 0 0,-3 0 2,0 2 0,-1-1 0,4 0-2,-2 2 1,6 0-2,0-2-4,1 3-7,2 0-7,1 1-6,-1-4-12,0 4-21,3-2-32,-1 3-58,4-4-103,1 3-291,-2 0 0,-2 0 0,4-1 0</inkml:trace>
  <inkml:trace contextRef="#ctx0" brushRef="#br0" timeOffset="839283.7198">12351 14754 652,'-7'-7'68,"-2"-1"30,0-2 24,-3 0 20,4 2 28,3 2 24,2 1 18,-1 1 12,1 3 9,0-1-37,3 2-22,-2-2-29,2 2-23,0 0-19,0 0-25,0 2-21,0 3-14,0 2-9,0 5-7,2 7-4,1 4 0,0 5 0,4 8 0,0 4-1,2 1 2,0 2 1,2 1 0,0-5 2,-5-3 0,1-7 1,-1 1 1,-6-5 0,1-6 3,0-6 2,1-4 0,-2-3 2,0-3-1,2-3-5,-2 0-3,0-6 0,0-1-5,1-5 1,-1-8-4,4-3-5,0-4-7,1 1-10,-1-2-4,2 4-1,0 0-6,2 7-6,0 2-1,7 3-5,0 4 1,0 4 0,3 2 0,1 2 2,-1 0 3,-1 0-2,0 0 5,-3 5 3,-3 2 3,-4 7 6,-3 6-1,-2 2 5,-2 3 2,0 3 0,0-6 2,0-1 2,1-4 0,2-2 0,2-1 2,2-7-6,1 0-3,1-4-20,1 0-29,0-3-51,2 0-142,-1-9-371,-3 8 0,-4-6 0,-1 3 0</inkml:trace>
  <inkml:trace contextRef="#ctx0" brushRef="#br0" timeOffset="841002.915">13076 14980 582,'-5'0'39,"1"-1"16,-2-2 8,-2 0 14,2 2 16,3-2 18,0 0 20,2 2 14,-1 1 15,2 0-20,-1 0-5,1-3-12,0 3-2,-1 0-10,2 0-13,-2 0-17,1 0-20,0 0-11,0 0-7,1 0-1,5-3-5,7 3-2,2 0-3,13 0-3,5 0 0,6 0-1,2-2 3,2 0-4,-2 2-6,-4-3-5,-2 2-4,-7 1-2,-3 0-2,-6 0-1,0 0-3,-3 0 1,-1 0-5,0 0-2,-2 0-6,-2 0 0,-3 0-2,-3 0-2,-2 0-15,-1 0-21,-4-1-32,2 1-44,0-5-65,7 1-267,-10 3 0,-2-2 0,-4 2 0</inkml:trace>
  <inkml:trace contextRef="#ctx0" brushRef="#br0" timeOffset="841715.5646">13071 15105 803,'-1'2'62,"-2"-1"25,-1 0 24,-1 2 20,3 2 23,-4-4 16,5 0 8,-2 2 4,3-3 4,-2 0-23,2 2-30,0-2-21,0 0-17,0 0-14,3 0-19,6 0-14,2 0-3,9 0-3,4 0-3,5 0-4,1 0 0,2 0-7,-2 0-5,2 0-5,0 0-3,-3 0-2,-2 0-5,-1 0-1,-3 0 0,-1 0 0,1 0-4,-3 0 4,-3 0-3,-2 0-1,-3 0-2,-3 0 1,-3 0-1,-3 0 1,0 0-4,-2 0-1,0 0-1,-1 0-1,2 0 0,-2 0-3,0 0-2,0 0-5,0 0-9,0 0-11,0 0-11,0 0-26,0 0-42,0 0-68,0 0-109,-3 2-166,-3 1 0,1 1 0,-1 0 0</inkml:trace>
  <inkml:trace contextRef="#ctx0" brushRef="#br0" timeOffset="856130.7385">14118 14653 162,'0'-1'49,"0"-3"15,-4 1 11,3 0 16,-1 0 22,1 1 23,-1-2 16,2 4 14,0-4 14,-1 3-24,1 0 0,-2 1-5,0 0 0,0-2-7,1 1-14,-2 1-16,1-1-10,-1 1-11,0 0-10,-2 0-7,2 0-13,-3 0-7,2 0-5,-2 0-7,4 0-4,-2 0-3,-1 0-5,0 0-1,-1 0-2,2 0-2,0 1 0,4 0-2,-2-1-4,1 2-2,-2-2-4,1 1-1,1-1-2,-2 0 1,3 0 3,3 1 4,-3-2 1,0 1 0,0 0 2,0 0-2,3 0-1,3 0 0,2-1 2,7-1-4,5 0-6,3-3-4,2 3-1,5-5-2,2 2-2,-4 1 0,1 0 3,-7 2-3,-3 0 0,0 2-1,-8 0 1,-2 2-2,1 1-1,-4 1 0,-3 4 1,-2 3 1,0 1-2,-2-1 0,-3 1 1,-4 2 3,-4 0 1,-3-1 2,-5 2-2,4-1 0,-3-5-1,2 1 1,2-3 2,0 1 1,2-2-2,2-5 0,2 3 0,3-4 0,0 0 0,3 0 0,0 0-1,3-1-4,0 1-3,0-3 0,1 2 2,5-2-2,3-1-2,4 1 0,1 2 2,5-2 0,0 3 0,3 0 4,1 0-2,1 0 0,-1 0-5,2 0-2,-2 3 0,-3 0-1,-2 1-3,-4 0-1,-5 2 1,-4 1-2,-3 1 2,-2-1 1,0 5 3,-2-2 2,-2 2 3,-3 2 3,-7-3-1,-4-1 4,-3 0 3,-1 0 2,-4-2 2,0 1 1,-5-4 1,-1 3-1,2-4 1,0-4-2,4 0 1,3 0-2,3 0-2,4 0 0,0-3-2,3 1-1,6-2-1,-2 1-5,5 0-17,4 2-25,0 0-34,4-2-88,7-1-128,13-5-282,-10 5 0,2 0 0,-4-4 0</inkml:trace>
  <inkml:trace contextRef="#ctx0" brushRef="#br0" timeOffset="856814.4698">13879 15049 1676,'-4'0'87,"1"0"21,0 0 13,-3 0 14,3 0 17,-1 0 14,1 0 9,0 0 3,1 0 4,2 0-46,2 0-34,-1 0-18,5 0-9,4 0-14,8 0-13,9-2-15,5 2-7,5-3-1,5 1-3,6-3-4,1 1-3,0 1-3,3 0-2,-3 1-1,-1 2-2,-2-2 2,-7 4-3,-3-2-1,-4 0-2,-6 2 3,0-2-2,0 3 0,-2-3 0,4 0-4,-2 0-1,6-3 1,-5 3 0,-6 0 0,-6-2-1,-2 0-4,-7 2-4,-5 0-6,2 0-5,-1-1-1,-2 1-5,0 0-3,1 0-10,1 0-13,-2 0-14,1 0-26,-1 0-69,0-2-131,-1-3-283,-7 3 0,-1 1 0</inkml:trace>
  <inkml:trace contextRef="#ctx0" brushRef="#br0" timeOffset="858467.4231">14023 15282 1518,'0'-3'110,"0"3"24,-1-2 16,1 0 17,-2-1 16,2 2 15,0-2 10,0 0 5,0 0 5,0-2-75,0 1-31,0-1-21,3 0-17,4 2-14,2-4-15,3 3-16,5 0-9,0-2-5,3 3-5,1-1-3,-2 3-1,2 1-2,-2 0 1,-2 0-2,-4 0-2,-3 1 1,-4 3-2,-3 0 0,-3 3 1,-1 3 1,-7 1 0,-2 0-2,-7 2 3,-6-1 1,2-1 1,-2 2 2,0-2-1,6-2 3,-2 0-1,5-2-1,1-1 2,7-2 0,0-1-1,3-2-2,2 0-1,1-1-1,1 0 0,4 0-1,5 0 1,5 0-2,6-1 0,5 0-2,-2-1 1,1-2 1,-1 4 0,-6-1-1,-2 1 0,-6 0 0,-4 1 0,-3-1-2,-2 4 0,-1 3 2,2 1-2,-5 2-2,-2 2 3,-1 2-2,-4-1 1,-3 0 0,0-2 1,-1-1 2,-2-1-1,-5-1 1,1-1 0,-1-2 2,-2 0-1,-3 0 1,3-4 0,-2 0 1,0-1-1,4 0 1,1-1-2,4 2 0,6-2-1,-2 1 0,4 0-6,3 0-8,2 0-10,1 0-22,0 0-30,2 0-28,6-1-98,7-4-484,2 0 0,4 0 0,7-4 0</inkml:trace>
  <inkml:trace contextRef="#ctx0" brushRef="#br0" timeOffset="859636.0268">14424 15262 1514,'-1'0'78,"-3"-3"15,0 3 10,-2 0 11,-2-1 14,2 1 8,0 0 9,3 0 4,0 0 5,3 0-49,-2 0-20,2 0-15,0 0-9,0 0-12,0 0-9,0 0-8,3 0-6,2-1-2,3 0-3,4-2-4,3 2-2,3-3 1,2 1-1,3 0 3,-3-2-4,2 1 2,-5-2 3,-2 2-3,-5 1 1,0 2 0,-3 0 2,-2 1 1,-2 2 8,-2 3-1,0 2 3,-1 3 0,-1 5-1,-5 2 5,-4 0 4,-4 3 4,-4-1 3,-2 2 0,3-2-5,1 1 4,0-3 1,1-1 3,-2-2-2,3-2 0,-3 0-5,2-5-3,1 2-7,2-4-2,2 0 1,1-4-5,5 1-4,1 0-5,0-1 0,3-1-8,0 0-5,0 0-4,0 1 0,0-2 0,3 1 1,4 0-2,8 0 3,4 0-2,8-3 0,3 0 0,2 0 4,4-1 2,-1-1-1,2-3-6,1 2-3,-2-2-2,2 1-7,-3 4 0,-3-2-1,-6 3 0,-5 2-2,-7-2-2,-5 2 0,-6 0 3,-1 0 2,0 0 3,-2 0 1,-2 0-1,0 2-5,2-1-12,0 0-14,-3 2-19,0-1-34,1-2-96,0-2-529,0 2 0,-7 0 0,5 0 0</inkml:trace>
  <inkml:trace contextRef="#ctx0" brushRef="#br0" timeOffset="865626.5507">14915 14793 684,'0'-3'77,"0"-4"12,0 1 12,0-1 18,0 3 14,0-1 17,0 1 19,0-2 15,0 1 12,0 0-44,0 1-12,0 1-8,0 1-7,0-1-10,0 0-13,0 2-10,0-2-15,-1 1-12,-1 1-8,2-1-13,0 2-10,0 0-1,2-2-7,-2 2-8,-2 0-1,2 0-5,0 0-5,0 0 0,0 0-2,0 0 6,0 0 6,0 0 1,0 0 4,0-1 6,0-1 3,0 2 3,0-1-1,0 1-3,0 0-1,0 0-6,0 0-1,2 0-3,-2 1 1,0 4-5,1 4 1,-1 5-2,2 5 3,-2 5 0,1 2 0,-1 3 1,3 3-3,-1-1-2,2 4 0,-1-4 0,1 2-2,3-6-3,-2-2 0,-2 1 1,1-7 0,-1 1 0,-3-4 0,0-5 4,0-2 2,0-4 4,0-2 1,0-3 1,0 0-2,0 0 0,0-3-1,0 0 0,0-7-2,0-1-4,0-2-7,0-3-7,0 1-4,0 4-1,1-5-6,2 7-1,2-3-3,3 3-3,1 1-1,3 0 1,3 2 1,-2-2 0,3 3 3,-1 2-1,-1-1 6,-2 4 0,-1 0 1,4 0 2,-4 3 3,2-1 0,-3 4 1,1 0-2,-5 2-1,-2-1 3,-2 4 1,-2 1 1,0 1 4,-2-1 1,1 4 2,-5-3 5,-3-2 3,-2 0 3,0 0 3,-5-3 1,0 1 1,-1-4 0,-5-2-1,3 0 1,-2-3-1,1 0-3,1 0-3,1-3-2,5 0-4,3 1-1,3-1-2,2-2-9,3 1-10,2 1-24,0-1-32,6-1-107,8-6-205,3 0-263,3 1 0,5 1 0,-2-1 0</inkml:trace>
  <inkml:trace contextRef="#ctx0" brushRef="#br0" timeOffset="866538.6199">15320 14755 1555,'0'-7'111,"3"-1"32,-3-2 18,1 0 16,-2 2 13,2 4 9,-1 1 4,0 1 0,0-1 4,0 3-70,0 0-28,0 4-23,-4 3-9,2 8-9,-1 6-11,2 7-7,-1 6-2,2 3 0,2 4 0,-2 1-5,0-2-4,1-1-11,1-3-7,1-6-3,1-2 2,0-6 1,-2-5 1,2 0 3,-1-6-3,-2-5 0,1-1 2,-2-4 3,0-1 0,0 0-2,3-4-1,-2-3-6,1-2-1,1-6-5,2-5 0,0 1-3,3-5-3,1 1-5,0 0-3,1 2 0,0 1-6,2 6-1,-1 3-2,-1 2-1,2 4 1,1 3 2,-2 2-2,2 4 1,-3 2 2,0 5 0,-3 4 9,0 2 0,0 5 2,-5-1 5,-1 1 0,4 0-1,-5 0 4,2-3 0,1 0-2,2-4 0,-2-3-3,1-3 1,1-2 1,-4-3-3,1-2-4,2-2-8,-1 0-10,4-3-15,-1 0-19,3-1-30,-2-3-41,3 1-80,1-5-214,-6 2-269,-2-1 0,-2 0 0,-4-2 0</inkml:trace>
  <inkml:trace contextRef="#ctx0" brushRef="#br0" timeOffset="868399.4098">15641 14684 655,'0'-2'62,"-2"-1"20,0 0 18,-4-1 20,4 1 18,-1 2 19,0 0 23,-2-2 22,3 0 16,0 1-22,1 0-16,-1 0-12,1 1-10,-1 1-14,-1 0-14,1 0-15,2-1-22,0 1-18,0 0-21,0 0-9,0-1-10,4 1-5,2 0-9,2 0-5,2 0-3,8 0-3,2 0 0,-1 0-3,0 0 5,-2 0-6,-1 0 0,-6 0-3,-2 0 0,-4 1 1,0 0 2,-4 4 4,0 3 2,0 1 2,-4 2 5,0 0 4,-5 2 7,-3 1 6,-5-2 0,2-1 2,-1 3 0,3-3-4,3-1-1,2-1-3,1 0-3,5-2-5,-3-3-7,3 1-2,1 0-3,1-4-2,-1 2-3,2-2 1,4 1-2,4-2 0,6 0 0,4 0 0,4 0 1,5 0 0,-2 0-1,0 0-1,-3-2-1,0 1-2,-3-2 0,-4 2-1,0 0 0,-6-1 0,0 2-2,-4 0 0,-2 0 0,-2 0-1,-2 0 0,0 0-4,0 0-3,0 0-2,0 2-11,-3 2-7,0 0-14,-2 2-22,-1 2-39,0-2-93,4-3-180,-4-1-230,1 5 0,-3-4 0</inkml:trace>
  <inkml:trace contextRef="#ctx0" brushRef="#br0" timeOffset="871945.4197">16460 15279 561,'-1'0'27,"-3"-2"10,1 0 4,-2 1 4,2-2 3,1 3 6,2-2 9,-3 2 10,-1 0 21,2-1 0,0 1 2,-2 0-1,1 0 2,0-1 5,1 1 9,-1 0 5,1-2 8,-1 2 4,2 0-14,-1 0-8,-1 0-2,2-2 0,1 1-4,0 1-2,0 0-7,1-3-12,-1 2-14,0 1-12,0 0-7,0 0-10,0 0-8,0 0-6,2 0 2,2 0-2,4 1 6,0 7 2,2 1 3,0 6 2,-4 5 3,0 3 2,-3 2 5,-2 3 1,-2 2-3,-1 2-1,-3 1-6,-7-2 0,-4-3-3,-7 0-3,-2-2-1,-2-4-2,3-2-6,5-2-17,3-3-24,6-6-44,5-2-191,5-10-416,0-1 0,0-12 0</inkml:trace>
  <inkml:trace contextRef="#ctx0" brushRef="#br0" timeOffset="873956.8014">17288 15000 1271,'-5'0'81,"-2"0"29,-3 0 21,0 0 22,5 0 15,-2 0 18,0-2 14,4 2 12,0-3 11,2-1-46,1-1-16,-2-1-21,-1 1-16,2-3-18,-3 6-14,2-1-17,2 0-12,-3 1-14,-5 0-6,6 2-13,-4 0-7,1 0-8,-1 0-5,3 0-3,-1 0-2,0 0-2,3 0 0,0 0 1,0 0 2,-1 0 6,1 0 0,1 0-1,-2 0 1,4 0 1,-4 0 0,4 0 3,-2 0-1,0 0 0,0 0-7,0 0-3,0 0-1,0-3-1,0 3 0,0 0 0,0 0 1,-2 0-4,-2 0 1,1 0 0,-1 3 2,1-1 1,-5 3 0,4-2-1,-2 3 1,1-4-2,0 1 0,2 4 4,-1-2-5,4-2 3,0 1-2,-1 1 0,2-5-1,-1 1-1,0-1 2,0 0 1,0 0-1,0 0-3,0 0 3,0 0-2,0 0 0,0 0-2,0 0-2,3-1 2,-3-1-2,6-1 0,2-1 0,4-4-1,5 0 1,3-2 1,-1-3 2,3 2-9,4 0 0,6-1 3,1 2-2,9 1 2,1-2-1,-2 5 2,-2 1-1,-1 3-1,-4 2 0,-4 0 8,-4 4 4,-6 4-5,-4 2 2,-6 8 0,-4 0-2,-4 1 3,-1 2 0,-1 0 1,0-4 1,-1-1 1,-1-1-1,1-3 1,-2-3 1,0 1 0,1-4 0,2-2-2,0-1 1,0-1-1,0-2 1,0 0-1,0-2-1,0-5 0,0-3 3,0-5-5,0-5 4,0 2-2,0-3 0,-3 1 0,-1 2-2,-3 5 2,-5-1-2,1 4 1,-2 1-2,0-1 1,-3 5-2,0 1 0,-3 0 2,2 4 1,-3 4 1,-2 4 6,3 4 3,-2 6 11,-2 7 6,4 7 9,-2 1 3,0 5 6,2-1 0,5 5 2,2-2 2,1 4-4,6 0 0,-1 2-11,2-3-5,3-2-8,-1 0-2,2-4-6,0-3-2,5-5-2,2 0-2,8-8-2,6-2-4,8-5 1,4-3-4,3-4-3,1-4-9,-2-3-3,-4 2-5,-7-4-8,-5 2-8,-6 0-9,-4 0-4,-7 0-5,0 0-4,-1 0-6,-1 0-5,0 0-14,0 0-14,0 0-22,0 0-36,0 0-98,0-3-123,0-7-252,-1 10 0,-1-4 0</inkml:trace>
  <inkml:trace contextRef="#ctx0" brushRef="#br0" timeOffset="875751.5916">18145 15291 1482,'-4'0'69,"1"0"19,-4 0 20,-5 0 15,4 0 13,-3 0 11,0 0 8,3 0 8,3 2 7,0 0-36,2-1-17,1 2-11,-4 1-16,3-3-10,0 0-6,0 1-8,2-1-5,-2 2-6,0-2-5,2 1-7,-1-2-9,2 0-3,2 0-4,2 0-3,8 0-3,6 0-4,10 0-1,6 0-3,4-1 2,5 0 0,-1 0-1,0-2-2,-4 0-2,-1 1-4,-4-1-3,-5 2-2,-7 0-2,-2 1 2,-6-2-4,-1 2-1,-2-1 3,-2 1-5,-5-1 0,2 1-1,-4-1-3,0 1-3,-1 0-10,2 0-15,-2 0-11,0 0-22,-2 0-48,-2 0-85,-5 0-99,-3 0-280,-5 1 0,-1 3 0,-4 2 0</inkml:trace>
  <inkml:trace contextRef="#ctx0" brushRef="#br0" timeOffset="876230.7905">18094 15451 926,'0'1'111,"-2"0"42,2 3 30,-2-3 18,4-1 9,-4 0 7,4 0 6,-2 0 9,4 0 8,0 0-63,7 0-35,7 0-39,6 0-23,3 0-17,4 0-7,5 0-5,-1 0-6,4 0-7,0 0-8,2-1-4,-7-2-7,-3 1-3,-7-1-4,-9 0-4,-8 1 0,0 1-2,-4 1 2,-5 0 2,2-2-1,2 4-2,-4-4 3,1 2-2,-6 0-6,3 2-9,-4-1-25,-2 0-41,-3 3-95,3-2-153,-6-1-284,3 4 0,-1-4 0,1 2 0</inkml:trace>
  <inkml:trace contextRef="#ctx0" brushRef="#br0" timeOffset="878431.7084">19079 14950 1146,'0'-3'58,"0"-3"12,-1 1 9,-2-1 8,1 1 17,1 3 17,-2-1 12,2-1 15,-2 0 13,0 1-32,3-2-6,-1 1-2,1 0 0,-2 0-2,2-1-11,-1 0-10,1 0-6,0 0-6,0-2-9,0 4-5,0-2-7,0-2-5,0 2-4,0 1-2,0-2-2,-2 3-6,2 0-4,0 0-4,0 0-2,0 1-2,0 0 0,-1 0-3,1 1-2,0 1-4,0 0-4,0-1 0,0 1-4,0 0-3,0 0 0,0 0-4,-2 0 0,2 0-2,0 0 0,0 0-1,0 0 0,0 0 5,0 0 0,0 0-1,0 0-4,0 0 2,0 0-2,0 1 0,0 6-1,0 2 1,0 8 2,0 6-1,0 6 3,0 6 8,0 2 6,0 3 0,0-1 1,2 3 1,-1-3 1,4-3-3,3-4-2,-2-4 0,1-1-4,-1-7-10,-3-2 1,-2-4-2,1-2-1,2-3-1,-4-2-2,1-3 4,-1-2 0,0-1 1,0-1-1,0-1-4,0-1-13,0-4-15,0-3-18,0-3-20,0-3-31,-1-1-52,1-4-150,-4 3-147,-5 1-219,-6-1 0,-3-1 0,-5 4 0</inkml:trace>
  <inkml:trace contextRef="#ctx0" brushRef="#br0" timeOffset="879706.8022">18860 14892 663,'-3'0'52,"0"-4"24,0 3 15,-1 0 11,0-1 17,-1 2 16,-1 0 12,0 0 13,1 0 10,-1 0-21,0 0-13,-1 0-16,1 0-8,2 0-5,-5 0-3,5 0-7,1 0-7,1 0-6,0 0-5,2 0-1,0 0-7,1 0-3,-1 0-8,-1 0-7,2 0-12,0 0-6,3 0-4,-2 0-3,10 0-6,2-1-4,9 0-4,2-1-4,8 0 2,2-1 0,1-2-1,2 0-2,3 3 0,0-3-4,-1 1 3,-2 0-4,-1 3 0,-4 0 2,-3-1-5,-3 2 4,-5 0-2,1 2-2,-3 3 0,-4 3-1,-2 1-1,-6 7 4,-3-1-2,-3 2 0,-2 2 2,0-1 2,0 0 4,0 0 2,-2-1 5,-3 0 4,-3-2 0,-5-1 1,-3 1 2,-4-5 2,0 0-1,-3 1-3,2-4-1,0 1-1,-2-4-4,0 1-2,-2-4-1,1 0-1,2-1-2,2 0-1,1 0-1,4-1-1,4 1-1,4-1-1,-1-1 0,6-1-1,-1 1-4,3 2-6,-2-2-7,4 2-9,-2 0-14,0 0-31,3 0-75,4 0-155,0 0-334,2 0 0,-2 0 0</inkml:trace>
  <inkml:trace contextRef="#ctx0" brushRef="#br0" timeOffset="882690.7948">18880 15462 232,'-1'-4'36,"1"3"6,-2-4 5,1 1 9,1 1 8,-2 2 11,2-2 14,-1 3 19,-2-4 14,0 1-15,2 3-1,-4-1 2,4 1 1,-2-1-6,-3 1-4,5 0-6,-3-2-9,-1 2-10,4 0-1,-1 0 3,1 0-3,-2-1-1,3 1 0,-2 0 0,-1 0 1,0-2 0,1 2-2,-2 0-5,-1 0-6,1 0-9,-1 0-5,1 0-3,0 0-2,0 0 1,-1 0 0,1 0-1,1 0 6,-1 0 1,0 0 2,2 0 3,-1 0 2,0 0-3,1 0-1,-2 0 0,1 0 2,2 0-2,1 0-4,0 0-3,0 0-6,0 0-1,0 0 2,0 0 4,1 0 2,2 0 0,7 0-1,2 0 0,8 0-2,4 0-3,7 0 1,2 0-6,3 0-4,5 0-7,5 0-3,6 0-4,10 0-4,4 0-4,8 0-4,5 0-2,1 0-2,4 0-4,-4 0-2,-3 0-4,-4 0-3,-8 0 1,-7 0-1,-5 0-1,-9-1 4,-6 0-3,-8-1 3,-1 1 1,-8-4 1,-5 3 6,-4-1 1,-5 3 0,-3-3 1,1 3 1,-2-2-1,-2 1 1,-1 0-2,3 1-5,-3 0-4,0-3-5,0 3-4,0 0-8,-4 0-14,-2 0-29,-4 0-60,-5 0-191,-5 0-335,-5 0 0,-6 0 0,-8 0 0</inkml:trace>
  <inkml:trace contextRef="#ctx0" brushRef="#br0" timeOffset="883885.4807">18861 15743 414,'0'-5'65,"0"0"10,-1 1 7,-1-3 3,2 3 1,0 3 0,0-1 0,2 2 1,-4 0 3,2 0-50,0 0-10,0 0 2,0 0 9,0 0 12,0 0 9,0 0 11,0 0 8,0 0 6,0 0-1,0 0 16,0 0 10,0 0 5,0-3-1,0 0-2,0 2-2,0-1 0,0-2-2,0 2-2,0-1 7,0-2-10,0 4-12,0-1-8,2 1-10,-2-1-3,0-1-6,0 3-2,0-2-3,0 0-5,0 2-7,0 2-6,0-4-6,1 2-6,-1 0-5,0 0-8,2 4-1,-1 2 2,-1 5-2,0 6 1,2 4 3,-2 2 3,1 3-1,1 3 3,-1-3-1,-1-1 1,1-1-2,-1-4-8,0-4 1,0-3-2,0-2-1,2-1-1,-1-3-1,1-2-1,-1-2-1,2 0 2,-3-2-2,3 0-4,-3-1-10,3 0-17,-3 0-25,0 0-41,1-3-83,-1-5-180,0-4-337,-3 6 0,-7 0 0,-3 2 0</inkml:trace>
  <inkml:trace contextRef="#ctx0" brushRef="#br0" timeOffset="884395.5275">18606 16045 2439,'0'0'92,"0"0"17,1 0 14,2 0 13,0 0 11,7 0 8,3 0 6,3 0 8,6-1 4,2 0-62,4-1-22,5 2-17,2-3-13,5 1-12,2 0-10,4 0-8,0-1-6,0 1-6,-2 0-3,-4-1-2,-7 0-6,-6 0 1,-5 2-1,-6 1-3,-7-3-8,0 1-7,-5 2-5,-4-1-7,0 1-7,-3 0-12,0 0-17,-4 3-28,-3 0-43,-5 0-92,-1 1-139,-5-3-286,-2 8 0,2 0 0</inkml:trace>
  <inkml:trace contextRef="#ctx0" brushRef="#br0" timeOffset="885635.8991">18707 16341 933,'4'-8'40,"2"0"13,0-2 17,1-3 12,0 2 14,0 0 27,-1 1 25,-1 2 21,-1 0 25,3 1-16,-4 1 2,-2 2 2,1-2-3,0 2 0,-2 0 1,0 0-16,2 0-19,-2 4-20,0-3-23,0 3-14,0 0-8,0 0-14,0 3-9,0 2-9,0 2-11,0 6-8,0 2-4,0 4 3,0 2 7,0 3 2,0 3-3,0 2 0,0-2-1,0 2-4,0-3-2,0-3-4,2-2 1,-2-4-7,1-4-4,2-4-1,0-2-1,0-2 1,-3-3-4,1-1-2,2-1-7,-3 0-19,1 0-23,4-3-32,-1 0-57,3-3-186,13-7-431,-15-1 0,4-3 0,-2-2 0</inkml:trace>
  <inkml:trace contextRef="#ctx0" brushRef="#br0" timeOffset="886443.3904">18984 16241 2316,'4'-4'70,"4"-2"21,1 0 22,3-3 13,-2-1 14,3 2 10,0 1 11,3-2 7,-1 1 7,0 2-43,-1 3-15,1 0-14,-3 3-19,-2 0-12,3 3-10,-6 4-10,1 3-8,-4 3-6,-3 4-6,1 3-1,-2 0-6,-2-1-6,-2 3 3,-3-5 3,-5 2 4,-5-4 3,-3-1 3,1 0-2,-3-2 3,5-2-3,-1 0-2,6-2 1,0-4-1,4 0-7,1-3-5,1 2-4,1-1-1,2 0-1,0-1-4,3 0 3,0-1-2,0-1-1,0 2-2,3-2 5,5 1-4,4 0 2,7-1-2,4-1-1,5-1 0,1 0-5,-2-1-1,3 4-1,2 0-2,-2 0-8,-2 0 1,-2 0-4,-7 0 1,-1 0-2,-2 0-5,-6 4-5,-1-3-10,-5 1-12,-2 1-16,-1-1-12,-1-2-15,0 1-24,0-1-45,0 0-116,0-3-150,-3-12-270,0 12 0,0-1 0</inkml:trace>
  <inkml:trace contextRef="#ctx0" brushRef="#br0" timeOffset="888989.6917">19524 15824 1315,'-2'-1'69,"1"-2"24,-2 1 23,0 0 23,-2-2 22,1 0 22,-1 0 19,-3-3 11,1 0 13,3-2-39,-2 0-13,2-2-16,-1 3-18,3 0-17,0 1-21,1 2-22,-1 1-19,2 4-12,0-2-9,0 2-8,0 2-4,0 5-6,2 2-3,-1 7-2,1 7 3,-1 2 3,0 6 6,-1 0 6,0 2 0,2-1 4,-4 0-1,2-2-1,0-5 1,0-3-3,0-4-2,0-3-2,0-6-3,0-2-4,0-4 2,0-1-3,0-2 0,2 0 0,1-5-6,0-2 1,4-5-4,6-5-3,-2-4-8,7-1-4,-2-1-5,1 4-6,1 3-10,2 3-5,1 5-1,0 1-2,2 3 0,0 4 2,-3-2 4,-6 4 1,2 2 2,-4 4 4,-2 5 4,-3 2 8,-3 3 2,-2-1-1,-4 1 2,-7 0 5,-5-1 2,-7 0 2,-4-2-1,-3-3 2,1-1 2,2-3-3,3-5 5,0-2 0,3-1 2,1-1-4,0-2-2,4-6-4,1-1-2,1-3-7,5-1-1,2 0-6,5 3-5,0 2 5,2 2-7,4 1 3,4 4 1,7-1-1,5 1 2,3 2 2,6-1-3,2 1-2,1 0-3,2-3-7,-2 0-3,1-5-9,-2 2-2,-2-3-5,-2-3-7,-2-3-2,-1 0 1,0-4 5,-3-6 4,-4-1 5,-2-3 6,-7-3 5,-5-1 6,-1-1 9,-2 3 15,-5-1 9,-5 4 9,-1 7 5,-3 6 5,-6 1 1,0 4 5,0 2 5,-2 3 0,7 0 0,-2 3-2,5 0-4,0 2-5,6 2-3,1 3 0,2 6 2,1 6-3,1 6 0,-1 5 0,0 5 0,0 2 2,0 4 3,2-1 4,1 0 1,-1-1-2,4-3-1,-2-3-2,2-2 2,-2-5-1,2-3-1,-1-3-4,0-3-2,0-3-4,-3-2-4,0-5 3,-1-1-2,1-2 3,-2-1-5,6-1-1,0 0-1,2-3-5,2-4-4,0-3-6,5-4-1,-4-3-3,2 1-6,-3 3-4,1 2 2,-2 0-3,-3 7-1,0-1 2,0 2 4,0 3 4,-2 0 1,4 2 2,-4 4 5,0 1 5,-3 4 3,3 4 2,-2 0 5,1 3 3,-1 0 3,3 0 2,-1-3 1,2-2-2,0-1 1,-1 0-2,0-6-5,0 0-1,2-1-13,-1-5-27,1 0-43,-1 0-60,5-6-215,-4-5-121,-4-1-277,0-4 0,-3-4 0,-3 0 0</inkml:trace>
  <inkml:trace contextRef="#ctx0" brushRef="#br0" timeOffset="890059.7809">20233 15608 1828,'-2'0'82,"1"-3"15,-2 2 14,2-2 19,1 1 17,0 1 12,0-1 5,0-3 8,4 5 1,2-5-50,3 1-19,6-1-13,3 0-11,2 1-17,2 1-16,3 3-7,-4-3-4,0 3-7,-1 0 0,-7 0-5,-2 3-3,-6 1 2,-3 4 2,-4 6 3,-5-1 2,-4 3-1,-4 4 2,-2-2 4,-3 3 2,4-3 1,2-6 0,3 0-6,4-6-1,4 0-4,3-3-4,0-1-6,0-2 0,0 0-7,9 0-2,1 0-4,6 0-3,3-1 4,5 1-5,-5 0 1,-2 0-3,-1 0 4,-3 0-3,1 0 2,-6 4-2,-1 1 3,-1 2-3,-2 1 0,-4 0 4,0-2-2,0 3 0,2 1 2,-2-2 0,0 2-1,-2-2 5,-2-2-2,-6-1 0,-1 1 0,-9-1 0,2 1-2,-6-2 1,0 0 1,-2-1 0,4 0-3,1-3-5,-1 0-5,5 0-6,4 0-11,1 0-15,5 0-22,3 0-41,1 0-132,3-5-162,0 4-285,0 0 0,0-2 0,0-1 0</inkml:trace>
  <inkml:trace contextRef="#ctx0" brushRef="#br0" timeOffset="897267.618">20685 15220 1399,'0'-8'68,"0"0"23,0 0 13,0-1 12,0 6 14,0 1 20,0 1 18,0 0 14,0-2 15,0 3-26,0 0-18,0 0-16,0 0-12,0 0-9,1 0-12,7 0-17,4 0-16,1 3-13,6 1-13,2 8-14,0 3-8,-2 7-5,2 3 0,1 3-2,3-1-2,0 3-1,4-3-2,1-2-1,-6 1 1,-1-4-2,-3-3-2,-7-3 0,-3-4 0,-2 0-2,-3-6-1,-1-2-2,-4-3-2,1 1-16,0-2-30,4 0-52,0-4-116,-2-5-152,0 0-261,-6-4 0,0-5 0,-8-1 0</inkml:trace>
  <inkml:trace contextRef="#ctx0" brushRef="#br0" timeOffset="897726.9181">21050 15190 1455,'0'-3'82,"0"0"19,0 3 13,-1-3 15,-5 2 17,-3 2 14,-3-1 14,-1 3 12,-5 3 10,-1 4-47,-2 8-21,-4 6-11,0 5-9,-4 5-13,4 3-14,-1 1-12,1-1-14,0-2-11,4-3-10,-1-4-7,8-4-6,-1-6-7,7-4-4,3-3-3,2-3-3,1-4-5,2-4-2,0 3-10,0-3-19,2 0-20,1-3-32,6-2-70,7-6-147,-3-14-312,5 8 0,-3 0 0,-1 1 0</inkml:trace>
  <inkml:trace contextRef="#ctx0" brushRef="#br0" timeOffset="902595.6789">21503 14904 1248,'0'-3'70,"0"1"20,0-1 17,-3 0 18,0 0 17,-2 1 13,0 1 8,-1 1 8,-1 0 8,3-1-41,-4 1-14,4 0-10,0 0-13,0 0-12,1 0-16,3 0-10,-3 0-8,2 0-5,1 0-5,0 0-7,-2 0-4,2 0-9,0 0-4,0 0-4,0 0-3,0 0-4,0 0-2,0 0 0,2 0-1,4 0-1,-1 0-2,9 0 2,-3 0-4,7 0 0,-5 0 2,2 0 4,1 0-1,3 0-4,-2 0-1,-1 0-2,-3 1 0,1 0-4,-4 3 3,0 0-4,-6 1-1,2-2 0,-4 4 1,-2 2 2,-4 1 1,-4 4 0,-3-1 4,-5 2 2,-3-1 2,-2-2 3,3 1-1,0-4 2,5 1 1,1-3 1,2-2 2,5-3-1,0 0 0,2-2-3,2-2-2,1 2-2,0 0-2,0 0 0,4-2-1,4 0-4,6 2-4,3-3-6,10 3-4,0-3 3,-1 2-1,-2 0 1,6 1-2,-7-1 0,-1 1-4,-2 0 3,1 2 2,-7 2 4,5 1 2,-5 3-2,-3 0-3,-8 0 0,0-4 4,-3 1 1,-6 2 3,2-3 2,-6-1 2,-5 3 2,-3 1 0,1-2 5,2 0 2,-4 2 2,3-2-2,0-3 0,0 1-2,-3 0-1,2-2 0,-3 2 0,2-3-2,-4 1-2,-1-1 2,-2 0 0,3 0 2,-1 0-2,5 0 0,5 0 2,1 0-1,7 0 0,3 0 0,1 0-1,1 0-7,0 0-7,0 0-4,0 0-9,4-1-26,3-2-48,2 2-80,2-5-119,3-9-279,-3 12 0,2 2 0,-3 1 0</inkml:trace>
  <inkml:trace contextRef="#ctx0" brushRef="#br0" timeOffset="903307.4986">21407 15361 1382,'-4'-2'54,"-5"1"15,1 0 18,0 1 16,0-2 26,2 2 23,0 0 20,2 0 15,3 0 17,1-1-33,0-2-7,0 2-10,1-4-13,4 2-13,2-3-25,9 0-22,5 3-17,5-1-13,5 1-19,6 3-2,1-1-10,4 1-4,0 0-4,4 0-2,-1 1-2,2-1 0,-2 0-3,-2 5-1,-5-5-1,-4 0 0,-7 2-1,-3 0-1,-1-2 0,-8 1 0,-1 1-3,-5 0-2,-5-2-2,1 0 0,-2 0-5,-3 0-9,0 0-11,0 0-20,-3 0-29,-2 0-63,1 0-154,-11 0-323,-3 0 0,-3 0 0,-1 2 0</inkml:trace>
  <inkml:trace contextRef="#ctx0" brushRef="#br0" timeOffset="905263.5635">21420 15640 1342,'0'-3'96,"0"0"34,0-1 18,-2 1 26,0-1 24,2 1 14,-2 3 16,0-1 7,4-2 8,-2 2-52,-2-1-32,2 1-35,2-3-17,-2 1-26,0 2-21,6-4-15,1 1-12,4 0-9,2 4-6,6 0-7,-2 0-2,2 0-3,-4 0 0,3 0 1,-4 0-2,-3 5-1,-2 3-1,-2 0 0,-2 3-2,-3 0 2,0 4-1,-6-1 4,-7 2 3,-5 0 0,-3-2 1,-6 1 3,-1-3 0,2-2 2,3-2-1,2-1 1,6-3-1,6 0-3,1-3-1,2 1-1,3-1-1,1-1-4,0 0-2,0 0 0,5-1 0,6-2-1,2 0-1,6-2 1,6 2-2,1 0 0,1 1 0,0 0 1,1 2 0,0 0 1,-1-2-1,-4 6-1,-4-2 2,-2 4-1,-10-1 0,-1 7-1,-1 0 1,-5 0-1,0-1 3,-3 3-2,-5-1 4,-3 0-2,-4-1 1,-2 0 0,-5-2-3,1-1 5,3 0-2,-6-2 0,3 0 1,-1-1 0,0-3-1,1 0 2,0-3 0,-1 0 0,4 0 1,2 0-1,1-2-1,2 1 0,3-2 0,2 1-2,3-2 0,1-1-7,2 3-12,2-2-18,0 1-32,6 1-51,3-3-118,15-5-156,-1 5-264,9-1 0,-1-3 0</inkml:trace>
  <inkml:trace contextRef="#ctx0" brushRef="#br0" timeOffset="906102.9445">21818 15673 1756,'-6'-5'57,"3"-2"26,-1-4 20,-1 1 16,3 0 15,2 0 10,0 3 11,2-1 9,-1 1 6,4 0-25,4 0-18,4 2-22,0-1-19,5 2-11,-3 2-16,3 2-9,2-2-10,3 2-9,-3 0-6,-2 0-5,0 3-8,-3-1-2,-1 7-2,-5 0 2,-2 7 4,-5 0 6,-4 6 3,-5 4 8,-6-1 3,-5 3 2,-5-1 3,-6 0 4,0-4 5,4-1 4,1-2 2,3-4-1,2-3-1,5-2-2,5-3-1,4-2 0,0-2 2,5-3-5,0-1-6,3 0-7,4 0-8,6 0-3,9 0-4,8 0-4,5-1-4,2-1-6,1 1-6,-4 0 0,-1-2 0,-1 0-3,-5 1-4,-5 0-2,-3 1-2,-2-1-4,-8 2-4,-2 0-7,-3 0-12,-2 0-12,-1 0-11,1 0-14,1 0-13,-3 0-30,0 0-43,0 0-103,0-4-137,-5 4-239,2 0 0,-1-2 0,-3 1 0</inkml:trace>
  <inkml:trace contextRef="#ctx0" brushRef="#br0" timeOffset="908375.2866">22295 15187 654,'-1'-5'66,"1"-2"26,-2-2 18,0 1 20,2 0 15,-2 2 24,-2-1 18,0-1 12,1 5 12,0-1-27,-1 0-18,-1 3-18,1-1-9,2-1-12,-2 2-10,4-1-16,-1 0-8,1 0-9,0 1-8,0 0-6,0-2-8,-3 3-7,3-3-7,3 3-6,-3-2-5,0 2-8,0-1-9,0 1-3,0 0-3,1 0-3,5 1-2,-4 1-1,2 5 2,1 4 1,-3 0 2,1 7 4,0 3 2,3 1 2,-4 3 0,0 4 0,2 1 0,-3 2 0,1-1-2,2-2-1,-4 0-2,2-2-5,-2-3-1,0-4-3,0-3 0,0-4 1,0-4 0,0-7 1,0 3 3,0-3-1,0-2 0,0-2-1,0 1 1,3-5 0,3-2-1,2-4-2,2-5-1,1-2-2,3 2-6,-2 0-2,5 0-1,-1 8-2,4-1-2,-2 3-2,0 1 0,3 5-1,-6 0-2,-3 1 3,-1 0 0,-5 2 2,1 1-1,-4 6 3,-3-1 1,2 4 4,-2 2 0,0-1 1,-2-1 1,-3 0-1,-4 0 3,-2-2 1,-5 0 3,0-1-2,0-2 0,1-1 0,0-2-1,5 1 3,-1-3 0,2-1-2,2-1-2,-2 0-8,1-1-4,0 1-8,4-2-13,-1 0-22,3-3-36,2 0-117,0-5-157,-2 4-273,7-5 0,3-1 0,2-1 0</inkml:trace>
  <inkml:trace contextRef="#ctx0" brushRef="#br0" timeOffset="909353.8215">22661 15129 1301,'-2'-3'64,"-1"-1"32,-1-1 26,0-1 27,4 0 27,-4 3 16,4-2 11,0 3 8,1-2 5,-2 3-39,1 1-24,0 0-28,0-1-24,0 2-21,0-2-26,0 2-10,0 3-8,0 2-5,0-1-1,0 7 1,1 0 3,-1 3-1,0 2 2,3 3-3,1 3 4,-2 2-2,-2 3-1,2 1 0,-2-1-1,-2 0 2,4-1-4,-2-2-2,3-3-3,1-1-3,0-4-5,-2-1-3,1-4-1,-3-6 1,0 0-3,2-3 3,0-3 0,3 0-2,-2 0 2,2-1 0,2-5 0,-4-2-2,6-6-2,0-2-3,0-3-4,0-2-6,5 1-2,-2 1 0,0 4-4,-1 1-3,0 4 0,3 5 0,-1 1 1,-1 2-1,1-1 2,0 3 2,-3 0 1,-1 5 0,-3 2 4,-4 4 0,3 4 2,-4 3 1,-1 1 2,2 1 0,-2-2 2,2-2-1,0 1 0,-2-2 0,4-3-1,-2-1 5,1 0-3,1-3-2,1 1 3,-3-3-3,3 1 3,0 0 0,-1-2-3,0-3 3,-2 4-1,-1-4-7,2 0-2,-2-2-6,-1 0-36,0 0-54,7-2-182,0-6-458,-5 2 0,0-6 0,2-4 0</inkml:trace>
  <inkml:trace contextRef="#ctx0" brushRef="#br0" timeOffset="911043.0711">22824 14864 1555,'0'-2'77,"0"-2"22,0 0 14,-2-1 14,-1 2 17,2 0 18,-1 1 15,0-1 11,-1 2 8,3-2-44,0 1-31,0-1-19,0 1-11,5 1-14,1 1-18,6-1-15,3-1-15,2 2-10,-4-1-8,3 1-2,-3 0 1,1 1-3,-1 3-2,-4 1-3,-2 4 3,-3-1 0,-2 1 3,-2 5 2,-6 0 6,-5 1-2,-1 2 4,-8 2 2,-3 3 4,4-2 5,2-1-1,2-2-1,8-2-4,-1-5 0,8-3-7,-1-2 4,2 0-2,4-5-2,5 0-3,9 0-2,4-3-1,6 0-2,1-2 0,1-1-4,-7-1-1,2 4-6,-4-4-1,-4 4 0,-5 3-2,-3 0 0,-2-2-1,-5 4 2,-1-2 0,0-2 2,-2 2 2,0 0 3,0 0-3,0 0-1,0 0-1,0 0-7,0 0-6,0 0-14,0 2-31,0-2-66,0 5-161,10-3-386,-10 8 0,4-5 0,-1-1 0</inkml:trace>
  <inkml:trace contextRef="#ctx0" brushRef="#br0" timeOffset="912275.957">23321 15100 1464,'-3'-5'96,"-4"0"30,6-2 27,-3 2 24,1 1 16,3 1 18,-2 1 10,0 1 5,2-1 4,0-1-58,0 3-34,0 0-28,0-1-22,2 5-19,5-4-13,6 5-16,3 3-10,7 4-3,4 2-1,2 7-2,0-1-1,3 3-1,-1 0-6,-6 4-2,-3-5-3,-6 0-2,-5-2-1,-4-3-1,-6-2-2,-1-2-2,0-1 0,0-5-2,0-3-4,0 2-8,2-4-14,-1 0-17,2-2-19,1 0-36,3 0-91,-3-6-168,6 1-287,-10-5 0,2-5 0,0-2 0</inkml:trace>
  <inkml:trace contextRef="#ctx0" brushRef="#br0" timeOffset="912744.6448">23607 15069 1478,'0'-3'62,"4"-1"28,-4 0 20,1 0 23,-1 1 21,0 3 14,0-1 3,0 1 5,-1 0 6,-5 0-34,-6 1-12,-3 2-19,-8 6-15,-4 2-16,-1 5-18,-4 3-11,1 4-1,1 0-5,1 6-4,2-5-5,4 1-11,3-3-9,7-5-8,1-3-16,5-4-31,5-3-63,-1-5-168,3 0-397,5-2 0,0-4 0,9-5 0</inkml:trace>
  <inkml:trace contextRef="#ctx0" brushRef="#br0" timeOffset="913945.5136">24105 14800 1643,'2'-8'77,"3"-1"29,-2-4 24,-1 0 29,2 2 20,-2 1 15,-2 1 10,0 2 9,1 4 3,-1 0-44,0 1-30,0 2-29,0 0-19,0 0-25,0 3-19,0 2-13,0 7-6,0 3-6,-1 7-2,1 2 3,0 4-2,0 0 1,0 3-3,0 1-2,0 1 0,1-2-1,-1-2-2,2 0-1,0-4 0,0-1 0,0-5 1,1-2-2,-3 0 0,0-3-2,3-3 1,-2-2 0,1-3-3,-1-1-1,-1-2-7,2-3-25,-2 0-37,4 0-59,3 0-165,3-7-462,-8 6 0,2 0 0,-8-4 0</inkml:trace>
  <inkml:trace contextRef="#ctx0" brushRef="#br0" timeOffset="914433.9624">23897 15279 1996,'-3'0'88,"1"0"18,2 0 12,-2-2 18,2 2 14,0 0 7,4 0 7,2 0 7,4 0 6,11 0-56,8-1-28,9 0-17,4 0-11,10-1-19,1 1-10,3-1-6,2 2-8,-2-1-7,-2 1-5,-5-1 1,-6-1-5,-5 2 1,-13-2-1,-5 2-1,-2-1-1,-9 1-1,-2 0 1,-3 0 1,0 0-5,-4-3-7,0 3-10,0 0-26,-6 0-46,-3 0-133,-1 0-468,-12 4 0,-4 2 0</inkml:trace>
  <inkml:trace contextRef="#ctx0" brushRef="#br0" timeOffset="914878.917">24144 15422 1066,'1'-7'-213,"6"4"0,-4-3 0,-1 1 0</inkml:trace>
  <inkml:trace contextRef="#ctx0" brushRef="#br0" timeOffset="916043.3343">24092 15458 980,'0'0'85,"4"0"31,1 0 33,-2 0 29,0 0 27,-1-1 17,-1-2 15,1 3 7,-1-1 7,-1 1-50,0-1-31,0 1-28,2 0-30,-2 0-24,0-1-23,2 2-12,2 1-8,-2 5-3,-1 2-4,-1 3-2,0 6 2,2 2 1,-2 0-3,0 5-1,2 1-2,-2 0-3,7 1-4,-4 0 0,0 2-1,0-4 4,-3-2 0,0-1-1,0-5 2,0 1 0,1-4 0,-1 0 0,0-3-3,0-2-3,0 0 1,0-4-6,0-3-3,0 1-4,0-1 1,0 1-2,0-3 1,0 0 0,0 0-1,3 0 0,-3 0-4,1-2 3,1-2-2,0-2-1,0-3-1,3-6-6,-2 0-2,1 0-3,1-1-2,0 5-4,0 2-4,2 0-6,7 1-6,-2 4-3,7-5-4,6 4 4,-1-2-3,3 1 3,-2 3-1,4 1 3,-7 1 5,0 1 6,-5 1 3,-3 2 6,-7 1 2,-2 5 1,-2 2 3,-3 1 0,0 3 3,-1 1 2,1-2 0,0 1 0,-3 1 0,-3-3 4,0 0 2,-6 1 1,4-4 2,-2-1 4,-2 0-1,1-1 4,-1-1 0,-1-2 2,-2-1 1,0 1-5,-5-5 0,1 3-1,-4-3-2,-2 0-2,-1 0-1,0-1-4,4-1-1,2-3-1,1 3 0,4-2 2,4 0-3,-3 1-1,3 1 1,2 0-4,2-2 1,4 4-5,3-2-14,-2 2-15,4-1-12,1 1-24,4 0-33,4-1-57,0-3-100,6 0-123,-5 2-262,-7 1 0,-3-1 0,2 2 0</inkml:trace>
  <inkml:trace contextRef="#ctx0" brushRef="#br0" timeOffset="919366.0576">22529 15020 613,'2'0'57,"-2"0"16,0 0 12,0-2 12,0 0 10,0 1 7,0-2 7,0 2 8,0-2 8,0 3-37,0-3-10,0 3-9,0 0-3,0 0-13,0-1-4,0-1-5,0 1-2,0 0-7,0-1-2,0 2-4,0 0 3,0-2 0,0 2-3,0-1 0,0 1-3,0-1-3,0-2-2,0 3-2,0 0-1,0 0 1,0 0-6,0 0-5,0 0 2,0 0 0,0-3 1,0 3 2,0-1-1,0 1 0,0-1-2,0 1-2,0-2 0,0 2-4,0 0-2,0 0-4,0 0-1,0 0 0,0 0-2,0 0 0,0 0 0,0 0 0,0 0-1,0 3 5,0 1 2,-8 6 34,-3 7 10,-7 12 9,-10 11 6,-7 10 12,-5 7 2,2 7 1,2 3 0,3-1-4,10-4-2,-1 1-34,12-10-10,-2-5-10,5-13-6,1-6-9,3-10 1,2-7-1,3-6 3,0-3-2,0-3-2,0-2 1,0-2-3,1-5-9,8-5-10,-3-4-15,3-4-20,3 4-22,-3 3-25,-1 0-52,3 2-130,-5 2-386,0 6 0,-2-1 0,-4 2 0</inkml:trace>
  <inkml:trace contextRef="#ctx0" brushRef="#br0" timeOffset="920859.0487">24474 15421 1496,'0'0'57,"2"0"21,-2 0 25,0-2 19,0 0 24,0 1 14,0 0 4,0-2 4,0 3 1,0 0-37,0 0-9,-3 0-9,-6 3-17,-2 7-8,-9 6-16,-9 9-6,-5 9 0,-5 6 0,-3 11 3,-7 0-2,0 5-6,0-1-9,1 0-7,4-1-11,2-8-7,5 0-8,8-8-3,1-5 0,6-6-5,4-6-1,2-2-3,7-9 0,1-1-1,4-4-1,-1-1-1,5 0-1,-3 0-1,2-2-5,1-1 0,-2 1-1,2-2-1,0 0-6,0 0-9,0 0-18,0 0-42,3-2-114,5-4-203,0 0-249,0-4 0,3-3 0,-3-3 0</inkml:trace>
  <inkml:trace contextRef="#ctx0" brushRef="#br0" timeOffset="923555.5254">23159 14755 942,'0'-1'67,"0"1"16,0-3 17,-2 3 11,2 0 10,-2 0 6,2-1 8,0 1 3,-2 0 0,0-2-42,1 2-12,0 0-12,-2 0-11,-2 0-8,1 3-4,-3 3-2,-4 6 18,-2 9 13,-10 6 9,-6 17 3,-11 7 0,-6 12 0,-5 4-1,-3 9-3,2 2-2,3 0-7,6-3-21,5-3-19,6-5-7,6-5-9,2-11-6,7-10-4,2-5-3,1-12-3,7-7 0,3-7 1,-1-2-1,5-4 2,0-2-1,0-1 0,0 0 1,0-1-6,0-1 0,0 0-3,0-2-8,4-1-14,-1-3-29,3 0-71,3-6-179,1 4-291,1-4 0,0 2 0,-4-7 0</inkml:trace>
  <inkml:trace contextRef="#ctx0" brushRef="#br0" timeOffset="925487.1108">20539 15386 1012,'0'0'72,"0"0"15,0 0 10,0-3 9,0 3 7,0 0 6,0 0 3,0 0 4,0 0 0,0 0-53,0 0-18,0 0-11,0 0-5,0 0-5,-2 3-1,-2 1 5,-2 4 5,-2 6 21,-4 10 13,-5 7 6,1 9 4,-3 6-1,-1 5-2,-2 1-1,2 0-3,3-2-7,1-4-7,4-5-21,0-3-9,6-5-6,-2-3-4,1-6-1,0-3-2,4-6-2,2-5-2,0-3-2,-1-3-1,4-2 0,-2-2-4,0 0-6,0-2-10,1-2-13,3-3-18,3-2-22,0-3-31,4-3-54,3-3-89,-5 0-337,-1 5 0,-3 1 0</inkml:trace>
  <inkml:trace contextRef="#ctx0" brushRef="#br0" timeOffset="932111.798">21960 15441 319,'0'0'20,"0"0"17,0-3 10,0 1 9,0 0 5,0 1 4,0 0 4,0 1 5,0 0 1,0 0-7,-2-2-9,2 2-11,-2 0-4,1 0-1,-1 0 6,0 0 2,0 0 4,-3 2 9,2-1 9,-2 0 8,0 2 6,-2 1-2,-5-2 1,1 3 4,-5 0 1,1 3 6,-8 1 9,-2 2 5,-6 4 8,-9 8 8,-10 3 0,-7 12 2,-2 6 4,-9 8-5,1-2-8,3 3-6,8-5-12,4-4-16,7-6-15,10-4-17,4-6-7,7-4-5,9-6-10,4-4-6,5-6-2,3-2-4,3-2-6,-2-3-2,2-1-5,0 2-3,0-2-8,0 0-10,0 0-11,0 0-6,0 0-5,2 0-4,2 0-1,3 0-3,1-2-5,3 1-10,-1-3-15,2 1-20,3-4-52,4-4-144,0 3-270,0-2 0,1-3 0,-5 0 0</inkml:trace>
  <inkml:trace contextRef="#ctx0" brushRef="#br0" timeOffset="934001.6436">21730 16129 874,'0'-4'48,"0"3"17,0 0 12,0-2 16,0 2 20,-2 0 22,-2-1 14,3-1 7,-1 2 7,-2 0-24,0-1-12,-1 2-10,-2-1-4,0 1-11,-5-1-14,-1 1-18,-4-2-8,-5 2-4,-3 0-2,-1 0-4,2 0-1,2 2-7,1-1-5,6 3-4,2 0-5,5 3-6,4 0-5,2 2 0,0 0-4,2-1-4,0 1-3,2-2 1,2 0-3,5 1 0,5 0 3,3 0-1,4 0 2,2-2-3,-1 2 2,0-2-1,-1 0 2,-9 0-2,5 1 0,-8-2 0,1 1-3,0-1 0,-3 2 0,-1-2-1,-1 0-2,-3 0 3,-2 0-2,2-5 1,-2 2 2,0 0 2,0 1-1,0 0-1,0 3 1,0-3 0,0 3 1,-2 3-2,-2-3 1,1 2-2,-3-4 1,2 4-2,1-5 3,1 2 2,-3-3 3,1 1 2,-3-1-1,-1-1 1,1 0 1,-1 1 0,0 1 0,3-3-1,-2 0-1,0 0 1,1 0-4,1 0 1,1 0-3,0 0 3,1 0-2,-1-5 1,2 1-2,-4-6-1,1-1 0,2-2-3,0 0-2,2 1-1,1-2-2,0 4 0,1-2-1,2 0-1,3 2-1,6-2-2,1 2-1,4-2-4,-1 0-1,1-2-4,1 1-1,2 2-4,0-1-5,0 3-2,-3 1 2,-2 2 2,-4 0 0,-6 2 4,-1 2 4,-4 0 4,0-2 2,0 1 2,-6 1 7,-1-1 2,-3 1 0,-5 0 0,1 1 2,1 1 0,-3-2-1,3 2 1,-1 0-8,1 0-17,2 2-34,3-1-77,1 1-150,5-2-283,-1 3 0,0-1 0</inkml:trace>
  <inkml:trace contextRef="#ctx0" brushRef="#br0" timeOffset="937803.2184">19240 16230 114,'0'0'-4,"0"0"5,0 0 2,0 0 3,0 0 12,-2 0 30,2 0 19,-1-3 6,1 3 7,0 0 2,1-2 13,-1 0 17,0 1 13,0-2 12,0 0-2,0-1-27,0 3-21,0-2-8,0 3-9,0-2 0,0 1-10,0 0-16,0 0-13,0 1-9,0-2-3,0 0-7,0 1-1,0-1 3,0 1 8,0 0 3,0 0 1,2-1 0,-2 2-5,1 0-10,-1 0-7,2 0 2,-2 0 4,0 0 1,0 0-5,0 0-1,1 0-4,-1 0-6,0 0 1,0 0 5,0 0 4,0 0 4,0 0 4,0 0 1,0 0 1,0 0 2,0 0 3,0 0 0,0 0 3,0 0 2,0 0-5,0 0 1,0 0-6,0 0 0,0 0 0,0 0-6,0 0 1,0 0 2,0 0-1,0 0-5,0 0 3,0 0-4,0 0 1,0 0-3,0 0-3,0 0 1,0 0-1,0 0-1,0 0 1,0 0 2,0 0 1,0 0 3,0 0 0,0 0 1,0 0 2,0 0-6,0 0-4,0 0-3,0 0-11,0 0-8,0 0-7,0 0-1,0 0 4,1 0 1,-1 0 2,0 0 11,0 0 4,3 0 6,-3 0 12,0 0 8,1 0 4,-1 0 0,0 0-4,0 0-1,0-2 0,0 2-8,0 0-1,0-2-5,0 2-7,0 0-7,0 0-5,2 0-2,-2-1-3,0 1 0,1-2 3,-1 2 3,0-1 1,0 1 5,2 0 2,-1 0 6,0 0 6,1 0 2,1 0 2,-3-1-2,2-1-2,-1 2 0,2-3-2,1 2 4,-1 0 3,3 1 0,-5-3 1,1 3 2,-1-3 0,1 1 3,-2 0-1,0-1-1,0 1-1,0 1-2,3-2-1,-3 3 0,0-2-4,0 1 0,0 1 0,1 0-2,-1 0 2,2 0 2,-2 0 0,1 0 0,-1 0-1,0 0 1,0 0 0,0 0-5,0 0-8,1 0-6,-1 0-5,0 0-7,0 0-4,0 0-2,0 0 2,0 0 2,0 0 1,0 0 5,0 0 4,0 0 7,0 0 4,0 0 4,0 0 3,0 0 1,0 0-3,0 0-3,0 0 2,0 0 0,0 0 0,0 0 1,0 0 0,0 0 1,0 0 0,0 0 2,0 0-1,0 0-3,0 0-1,0 0-1,0 0 1,0 0-3,0 0-2,0 0-5,0 0-3,0 0-1,0 0 2,0 0 1,0 0 0,0 0-1,0 0-1,0 0-1,0 0 3,0 0 3,0 0 0,0 0-3,0 0-2,0 0 1,0 0-2,0 0-1,0 0 2,0 0 1,0 0-3,0 0-4,0 0-7,0 0-8,0 0-13,0 0-22,0 0-35,0 0-171,0 0 0,0 0 0,0 0 0</inkml:trace>
  <inkml:trace contextRef="#ctx0" brushRef="#br0" timeOffset="939700.0841">19322 16140 563,'0'-2'31,"0"0"7,0-1 5,0 1 5,0 1 9,0 1 2,0-1 4,0 1 6,0 0 6,0-1-19,0 1-4,0-3-3,0 1 0,0 0-4,0 1-5,0 1 0,0 0-4,0 0-8,1 0-8,1 0-13,-2-1 1,3 1-2,-2 0-5,2 0 1,0-1-1,4 1 7,-1 0 12,-2-2 17,2 2 10,-3-4 12,-3 3-5,1-1 1,1 1 1,-1 0-3,1 1-3,0-2-7,0 2-12,-2-1-14,1-1-7,1 2-3,-1-2 2,0 1-1,1 1-1,0-2 1,-2 2 1,0 0 1,0 0 0,1-1-1,-1 1 5,0 0 0,0 0 1,0 0 1,0 0 0,0 0 10,0 0 3,0 0 1,-3 0 1,-3 1 2,-2 4-2,-5 1 7,-9 5 4,-4 6 4,-4 0 4,-8 6-5,-2 5-3,-3-1-3,1 3-1,0 2 3,3 0 1,6-2-1,1-1-3,9-2 0,1-2-3,3-2-3,5-3 0,1-3 1,3-2-1,1-3-2,3-4-3,4-2-4,0-3-4,2 0-2,0-2 1,0 1-2,-1-2-1,1 0-2,-2 0-1,2 0 0,0 0-5,2 0-1,-2 0-2,0-2-4,3 1-2,-1-2-2,4 0-1,0-2-8,0 0-7,1 0-18,0-2-24,3 0-48,0 2-77,2-5-381,-2 3 0,-4 1 0</inkml:trace>
  <inkml:trace contextRef="#ctx0" brushRef="#br0" timeOffset="941323.7356">18304 16380 1318,'0'-2'64,"0"1"8,0-1 11,0 2 18,0-2 11,0 1 9,-1-1 5,1 1 3,0-2 0,0 3-52,0-1-10,0-1-5,1 2-11,6-2-14,0 2-12,5 0-9,5 0-4,-2 0-2,2 0 1,-2 0 1,-1 0-4,-4 2-4,-3 3-1,0 2-3,-2 0-1,-4 1 6,-1 2 5,0 1 2,0 1 6,-5-2 5,0 5 4,-6-3 2,-1-3 4,-2 2 0,2 0 2,3-6-6,1 4-5,5-3-3,1-2-5,1-3-9,1 1-8,1-2-6,-1-2 2,0 2 3,3 0 0,2 0 2,6 0 2,2 0-3,4 0 2,2 0 4,3 0 7,1 0 2,0 0-3,-4 0-3,2 0-1,-5 0-5,-4 2 0,-5-1-1,-2 4-2,-4 2 0,-1-1 1,-3 4 6,-1 1-2,-2 0 2,-4 1 2,-3 1 3,1-1 3,-2-3 0,1 0 1,-1 0 3,-1-1-1,-3-3-2,6 0 0,-4-3 0,1-1 0,0-1-1,-3-1-3,1 1 1,0-4 0,1 0-2,4 0-1,2-3-1,6 3-3,2 1-9,1 0-15,1 3-5,0 0-19,1-2-56,1-1-133,-1 1-337,5 0 0,-3 2 0,1-3 0</inkml:trace>
  <inkml:trace contextRef="#ctx0" brushRef="#br0" timeOffset="943746.8388">18442 17367 831,'-4'-2'42,"-3"-1"16,-2 3 17,2 0 17,1-2 14,2 2 6,2 2 2,0-4 8,0 2 9,-3 0-20,2 0-6,-3 0-7,0 0-7,-1 0-6,4 0-4,-4 0 4,5 2 2,-2-2-6,0 0-7,2 0-9,-2 3-7,0-3-6,0 2-10,-1 0-6,-1 1-6,-1-1-8,-1 1-2,0-3 5,1 2 0,0-1 5,-1 1 4,2-1 0,1-1-2,2 1-1,0-1-4,3 0-2,-1 0-4,1 2-3,0-1-6,0-1-5,0 2-8,0 0 0,1-2 4,3 1 4,8 1-1,7-2 2,8 0 2,13 0 3,2 0 1,7-2 5,1 1 6,-1-4-4,-3 1-3,3-4-4,-8 5-1,0-3-1,-5 3-1,-4-2-1,-8 1-2,-4 3 0,-6-1-1,-5 2-1,-5 0-2,-1 0 5,-2 0 1,-1 0 0,0 0 1,0 0-3,0 0-3,-1 0-8,-2 0-15,-1 0-20,-2 0-40,-6 3-56,2 1-88,9-1-382,-15 5 0,0 1 0,-4 0 0</inkml:trace>
  <inkml:trace contextRef="#ctx0" brushRef="#br0" timeOffset="944391.6643">18274 17542 1108,'-6'2'86,"-1"-2"26,-2 1 11,-2-1 9,5 1 11,-2 1 17,3-1 11,-1 3 6,0-3 8,2 1-46,4 0-35,-2 1-23,2-3-11,-1 4-4,2-3-1,1 1-11,8-1-8,6-1-1,11 0-3,11 0-1,7 0-1,5 0-2,0-1 2,1-2-4,-5-1-8,0 1-5,-4-1-3,-2-2-5,-3 4-1,-4 0-4,-7 2-1,-7-2-2,-2 2-1,-10 0-1,1 0-2,-4 0 2,-2 0-3,-1 0 2,-1 0 2,0 0 3,0 0 1,-1 0 1,-2 0 0,-2 0 0,-1 0-5,1 0-12,-4 0-20,0 2-34,2 0-57,0 1-110,-3-1-389,0 2 0,-2-1 0,1-3 0</inkml:trace>
  <inkml:trace contextRef="#ctx0" brushRef="#br0" timeOffset="946591.5176">16953 17308 1687,'-3'0'34,"-3"0"16,0 0 15,0 0 26,2 0 20,1 0 13,2 0 5,-2-1 6,3-4 1,1-1-10,2-5-12,7-4-12,8-4-8,6-3-23,11-4-16,4-4-8,4 0-2,2-2-3,2 0 2,0 1-3,-2 9-5,-1 1-2,-6 9-7,-5 9-2,-5 0-5,-8 12-2,-7 7-4,-5 5-1,-5 8-1,-2 5-3,-1 2 0,0-2 1,-1-6 0,1-5-1,-1-1 1,-2-6-3,0-1 3,-1-4-2,2-2-2,1 0-2,1-6-2,0 2-2,0-4 2,0-1-2,0 0 3,0 0-2,1-3 0,1 0-1,-2-5 0,1-4 0,-1-2-1,0-5 2,0 0-4,-1 1 0,-1 0-4,-2 2 1,-2 4-1,-1 3 0,-5 4 0,1 2 2,-4 3 3,-5 3-1,-2 2 2,2 6 3,-3 4 0,-1 7 4,2 6 0,3 8 3,-1 3 1,4 3 1,4 4-3,4 2 2,3 1-1,4-3 1,2-3-3,5-1-1,1-1 0,4-8-2,3-3 0,6-6 0,-2-5 0,2-4 0,0-3 1,2-7-3,-1-2 0,1-4-1,-3-6-5,1 0-6,-3-5-2,-1-1-10,-1-1-12,-1-2-19,-4 5-29,1 2-57,-3 1-106,8 1-379,-15 5 0,-4-1 0,-4 5 0</inkml:trace>
  <inkml:trace contextRef="#ctx0" brushRef="#br0" timeOffset="950793.6107">19434 17004 930,'-3'0'35,"-2"0"12,1-2 18,-2 2 15,0 0 13,0 0 15,5 0 14,-2 0 11,-1 0 14,4 0-6,-3 0-6,-2 0-1,1 0-11,1-3-8,2 3-11,-1-3-13,2 0-17,0 0-17,0-2-14,0 1-15,4-2-11,7 0-10,6-2-3,4 1-5,6-2 1,0 1-1,2 1 7,3 1 8,0 1 3,-1 1 1,4 1 4,-9 3 0,-2 0-4,-5 0 1,-6 3-2,-3-1 4,-6 3 2,-2 5 5,-6-1 4,-7 5 3,-4 0 0,-10-1 1,-5 2 1,-5 0 0,3-1 1,2-2-5,3-2-5,4 1-6,5-5-5,4 0 0,3-3-4,7 2 0,1-5-6,3 0-4,0 1-2,2-1 1,3 0-3,7 0 0,8 0 3,8 0-3,6 0 1,4 0-1,0 0 3,2 0 4,-4 3-2,-2 1 0,-1 3 0,-8 4 0,-3 2-2,-7 0 0,-5 0-2,-4 1 2,-2-2 0,-3-1 2,-1 2 1,-6-2 2,-6 1 0,-2-2 0,-4 2 1,-8-5-1,4 3 2,-3-3-1,-3 0-1,0-2-2,-2 1 1,-3 0-1,1 0-1,2 0 1,-2-3-1,4 0-1,7-1 1,1-1-1,4-1 0,0 0 1,4-1-1,2 1 1,0 0 0,2-2 0,2-1-3,0 0 3,1 0-1,0 0 1,0 0-2,4 0 0,-2 3 0,2-3-3,1 1 0,-2 2-3,1 0 4,1-1-4,0 1-4,0 0-1,0 0-1,0 0-2,0 0-6,1 0-7,1 0-12,2 0-38,7 0-123,4 0-449,-3 0 0,5 1 0,-5 1 0</inkml:trace>
  <inkml:trace contextRef="#ctx0" brushRef="#br0" timeOffset="954886.3864">19740 16951 781,'0'-2'50,"0"1"12,0-2 15,0 2 15,0 0 15,0-1 14,0 2 15,0 0 15,0-2 10,0 0-26,0-1-11,0 1-8,0 0-11,0 1-11,0-1-12,0-1-10,0 0-8,0 0-10,0 0-5,0 0-4,0 1 1,0-1 3,0-1-1,0-1-1,0 2-2,0-2-2,0 1-5,0-3-4,0 1-4,0 1-4,0-2-3,0 1-6,0 0-1,0 1 3,0 1 1,-2 1 1,1-2 3,-3 3-1,-2-1 0,1 1 0,-2 1 1,-1 0-1,0 0-2,1-1-4,-2 0-4,1 0-3,-3 1-2,1-1-1,-4 2 1,0-2-2,1 2-1,-1 0 0,1 0-1,0 0 0,4 0-1,2 2 1,1 0 0,-4 1-1,2 1 0,-4 1-2,-1 0 2,-3 3-2,3-2 2,0 2-1,-1-3 1,4 2-2,-1-2 0,-1 3 2,3-1-2,2-2 0,-3 2-1,3-2 2,2-1-1,-1 1-1,2 1 0,-5 0 0,3 0 0,2 1 0,0-3 2,-1 1 0,4 0 1,-1-1-2,1-1 0,1 2 0,-4 0-2,4 0 2,0-1 0,0 0-2,0 2-1,0 1 2,0 3 0,0-3 2,0 1 1,4 1-1,-3-1 4,2-3-1,2 2 3,1 0-1,2-2 4,5 0 0,3-2 0,3 0 2,1-2-1,-1 1 0,-1-2-1,1 3 1,1-1-2,1-2-1,-2 0 0,2 0-1,-4 0-3,-2 0-1,2 0-1,-4 0 3,0 0 0,-3 0-2,-1 0 2,-1 0 0,-2 0 0,2 0-3,-2-5 2,-1 3-1,4-3 1,-2-3-1,2-1-2,-1-1 2,1-1-1,-2 0 1,1 0-1,-4 0 2,2 0-2,-1 3 1,-3 0-1,1 0 1,0 3-2,-2 2 0,-1-1 0,2 3 0,-2-1 0,0 1 2,0 0 1,0 0-2,0-1 1,0 2-1,0-2 2,0 2-1,0 0 1,0 0 0,0 0-4,0-2 1,0 1-1,0-2 1,0 0 0,0 2 0,0-4 0,0 3-2,-2-2 0,1 1 0,-2 0 2,0 1-2,0 1-2,-1-2 2,0 2-1,1-2 0,-4-1 1,2 4 0,-1-3-1,-1 2 1,1 0 1,3-2-3,-2 3 5,2-2-4,-1 2 2,3-2 0,-2 2 0,2 0-1,1 0 1,0 0-4,0 0-1,0 0 1,0 0-2,0 0 2,0 0-1,0 0 0,3 0-1,1 0 2,3 0-1,2 0 4,3 0-1,1 4 2,-2-1-1,2 1 0,-1-1 2,1 4-3,-2 1 0,-2-2 0,2 2 0,-4 2 1,1 0-1,-1 2 1,0 0 1,-1 0-3,-2 2 2,1-4 1,-4 2 0,1 0 1,-2 3 1,0-3-2,0 2 3,0 1-2,0 0 1,-2-1 2,-1-1-1,-2 0 0,3 0 0,-4-2 0,2 0 0,-4-2 1,2 1-1,-2-2 1,0 1-1,-1 0-1,2-3 0,-2 3 2,-2-3-1,1 0-1,-4-1 1,0 0 0,2 0-2,1 1 2,1-1-2,-1-1 0,-1 0 0,-1 1 0,-4 1-2,0 0 3,0-1-2,4 2-2,0-2 2,2 0-2,0 0 3,-1-3 1,1 0-2,3 1-1,-2-3 1,1 2-2,0 1 2,0 0-2,3-2 2,-2 2 0,2-3-2,2 2 1,-3 0-2,1-1 2,0 1 1,0-2-2,1 0 1,-4 0 0,5 0-2,0 0 2,-1 0-2,-1 0 0,3 0-2,-3 0 1,1 0-1,-2 0 1,4 0-2,-1 0 2,3 0 0,0 0-1,1 0 1,0 0 1,0 0 2,0 0 1,0 0-1,0 0 1,0 0-1,0 0 0,-1 0 0,1 0 0,0 0-3,0 0 0,0 0-3,0 0-6,0 0 1,0 0-2,0 0-1,1 0-4,0-2-5,2 2-7,2 0-10,1-1-18,1-1-36,1 0-89,3-1-130,-3-12-292,4 11 0,-5-1 0,2 1 0</inkml:trace>
  <inkml:trace contextRef="#ctx0" brushRef="#br0" timeOffset="957302.9092">19891 16929 840,'-3'0'26,"3"0"9,-3-2 3,-4-1 15,5 3 19,-2 0 16,0 0 11,2-2 7,-1 1 7,-2-2-2,3 2-3,-5-1-1,3-1 7,-1 1-8,1 1-16,-1-1-12,1 1-7,-1 0-6,0-1 0,1-1-7,1 1-5,-2 2-3,1-3-6,-2 1-1,-2-1 0,2-1 2,0-1 2,-1 2 3,4-2-3,-5 1-3,3 1-3,-1-2-4,-2 2-2,-1 0-1,-1 2-4,-2-1-5,-3-1-3,0 3-4,-5 0-1,3 0-2,1 0 1,0 0 1,0 0-3,2 0-2,0 3 0,-4-1-1,2 1 0,0-1-1,3 0-2,-2-1 1,5 1-2,1 0-1,-2 0 1,4-1-1,-2 1-2,0 1 2,1 1-2,1-1 1,-1 2-1,1 0-2,-1 2 2,1-2-1,1 2-2,0 1 1,-3 1 3,5-2-2,-1 3 1,1-3 1,0 0 1,2-2-1,-1 1 1,2-2 0,-2 0-2,-1-1 0,3-1-1,-1 3-2,1-2 1,1 1-2,0 1 2,-2 1 0,4-2-3,-2 3 0,0-3 1,0 2 1,0 1 0,0 0 0,1 0 1,1-1 2,3 0-2,1 0 3,1-2 1,2 1 0,2 0 3,-1-1 1,4 0 1,3-4 3,1 2-1,3 0-1,2-2 1,-3 0-2,-1 3 0,3-3 1,-4 1-2,-2-1-1,1 0 0,-2-1-3,-1 1-1,-3 0 0,-1 0-1,-2 0 0,1 0 0,-2 0 0,1 0 0,-2-1-1,0 1-1,0-2 2,0 2-1,1-5 1,1 2 0,0-3 0,1-2-1,2 1 0,-1 0 0,1-1 0,0 1-1,-4 0 0,0 2 3,-2-3-2,2 2-1,-3-1 1,-1-1 2,-1 1-1,0 2 0,-2-1 0,2 2-2,-2 0 2,0 4-2,1-1 1,-1 1 1,2 0-2,-2 0-1,0 0 0,0-2 1,1 1 1,-1-2 0,0 2-1,0-1-1,0 2-2,0 0-1,0 0 0,2 0 0,-2 0 2,3 0-2,-2 3-1,4 0 1,-1 1-2,0 5 2,0 1 2,2 2-1,0 0 1,0 2 1,0 0-3,1 1 2,-2-3-2,0 0 2,-2-1 0,-3 1 0,3 0 0,-3-2 1,0 2 0,0-3 1,0 3 0,0-3 1,-3 2 2,0 2 0,-2 0 1,0-1-1,-3 2-1,1-3 1,3 1-1,0-2-1,-2-1 1,1 0-2,0-3 0,-5 1 1,-1-2-1,0 2 1,-3 0 0,-5-2-1,3 3 1,-4-1-1,1 1 2,-1-2 0,0 3 0,1-1-2,-1-1 0,2-1 1,2 0-1,1-1 0,1-1 1,3 0-1,1 0-3,1-2-1,2 1 0,4-3 0,-3 0-1,2 0-4,1 0-2,0 0-5,0 0-12,2 0-22,1 0-32,0-2-73,2-1-144,3-6-335,-3 1 0,0 1 0</inkml:trace>
  <inkml:trace contextRef="#ctx0" brushRef="#br0" timeOffset="962553.3105">19493 17581 1135,'-8'0'84,"1"0"24,-1 0 22,1 0 19,4 0 19,-2-1 16,0 1 13,1-3 10,-2 1 12,-1 0-44,-1-1-23,2 1-22,-3-1-17,0 1-17,-2 0-18,3-1-15,1 3-11,-1 0-10,3-2-12,4 2-10,-1 0-4,1-1-2,-1 1 4,2 0 1,0 0 4,0 0-4,0 0-7,0 0 3,2 0 4,2-1 4,6 1-1,3-1 1,7-1-4,6 0-5,6-1 0,2 2 2,7-2 6,5 2-2,5-3-4,6 0-2,2 0-2,-2-1-2,0-1-2,-6 0-1,-7 1-1,-6 0-1,-5 1-1,-7 1 0,-6 2 0,-3 0-2,-7 1-1,-5-2 0,1 2 2,-5 0-1,0 0-1,-1 0 1,0 0-2,0 0 1,2 0 0,-2 0 1,0 0 0,-2 0 0,0 0-8,-4 0-16,0 0-26,-3 0-47,1 0-115,5 0-165,-2 2-267,1-1 0,-1 2 0,-4-2 0</inkml:trace>
  <inkml:trace contextRef="#ctx0" brushRef="#br0" timeOffset="964514.0609">19910 17735 1963,'0'-3'76,"-2"1"20,1-1 3,-4-1 5,1 4 10,-6 0 11,-2 0 7,1 0 7,-5 0 7,0-1-46,-1 1-17,-2 0-16,0 1-2,-2 1-2,4 3-10,0 0-8,1 0-3,-1 2-6,1 1-1,-3 1-4,-2-2-4,0 3-4,0 2-1,1-3-1,5 0-1,2 1-1,6-2-1,1-3-5,5 2-4,1-4-3,-3-2-4,3 0 0,0 2 0,0-1 1,0 2 2,7 2-1,0-1-1,6 2 3,3 1-1,1-3 2,4 3 2,0 0-1,4 1 0,-1 0-2,5 4-1,1-1-1,1 2 0,1 1-2,-2 1 3,-3-1-3,-6 2 2,-1-2 0,-5 0-2,-4 0 0,-5-2 2,-2 0 0,-2-3 3,-2-1 5,0 1 3,-2 0 2,-4-3 2,-1-1 4,-6 3 0,0-4 5,-4-3-2,7 2 3,-2-3-4,-1-1-4,3 0-4,3-1 0,-5-1-3,5-1-5,-2 1 1,1-2-4,0-2 0,3 2-2,0-1 0,1 0-1,4 3 0,-2-1 1,1 1-2,-2-1 3,2 1-2,1 0-1,0 0 0,0-1 0,0 3 0,0-3 1,0 1-1,0 1-1,0 1 0,-2-2 0,2 1-1,0 0 2,0-1-1,0 1 0,0 1 1,0-2-2,0 2 1,0-2 0,0 2 1,0 0-1,0 0 1,0 0 0,0 0 0,0 0-2,0 0 2,0-1-1,0 1 0,0-2 1,0 2-2,0 0 1,0 0-1,0 0 0,0 0 0,0 0 4,0 0-4,0 0 2,0 0-2,0 0 0,0 0 2,0 0-2,0 0 0,0 0 0,0-1 0,0 1-2,0 0 2,0 0 3,-2-1-2,2-1 0,-3 1-2,0-3 4,-2 2-2,1-1 1,-1 0 1,1-4-1,-2 1-1,2-1-3,0-2 2,1 2 1,0-3-2,0 0 0,0-1 1,2 3 1,1-3-4,-2 5-1,2-3 0,2 1-3,-1-1 1,2 2-1,3-2-1,3 1-1,3 2 0,2-3-3,0 3 1,1-1 1,0-2-2,0 2 2,2-1-6,-1-3 2,-1 3 1,2-3 4,0-1-3,-4 2 2,-2-1-1,0 1 3,-4 2 3,-1 2 0,-2-1 5,1 3-1,-3-1 0,0 2-2,-1-2 2,-1 2-2,0 0 3,0 2-2,0-1-2,0 0 1,0-1-1,0 1 1,0-1-1,0-2 0,-1 2 0,-4-1 1,-2-1 0,2 2 2,-4 0-2,-2 2 2,0-2-2,1 1 1,-3 0-1,1 2 2,2 0-1,-2-1 1,-2 1 0,0 0-1,1-2 2,0 2-1,-1 0 2,5 0-3,-3 0-3,4 0-4,0 0-6,5 0-7,1 0-14,1 0-23,1 0-35,1 0-81,-1 0-126,7-2-363,-6 0 0,2 2 0</inkml:trace>
  <inkml:trace contextRef="#ctx0" brushRef="#br0" timeOffset="968082.448">20515 17137 1146,'0'-5'90,"0"0"24,1-2 22,-1-2 21,0 2 16,1-2 15,-1 1 13,0 0 9,0 0 11,0 2-57,0 3-21,0-2-21,0 4-21,0 0-19,0-1-12,0 2-15,0-1-10,0 1-8,0 0-12,0-2-9,0 2-3,0-2-3,0 2 0,0 0-4,0 0-2,0 0 0,0 0-3,0 0 0,0 0 0,0 2 2,0 0-1,0 2 1,0 2 2,2-1-1,-1 2 1,3 5-2,-2-3 0,-1 4 3,1-2 2,-2 2 1,0 1 4,0 4 1,0 1 4,0 5 4,0 2 2,0 2 4,2 1 2,0 1-2,3 0 2,-3 0 0,1-2-2,-1-2-2,-2-2 0,0-2-3,0-4-2,0-1-2,0-3-1,1-2-1,1 0 3,-2-4-7,2-1 0,-2-2 0,0-1 1,3-3 1,-3 1 2,0-1 1,2-1-1,-2 0-1,1-1-6,2 1 3,-1-2-4,-2-1-9,3 1-8,-3-2-7,0 1-8,0 0-12,1-2-11,-1 2-19,0 1-30,0-5-47,0 2-93,0-4-117,0-2-284,0 5 0,-1-3 0,-2 3 0</inkml:trace>
  <inkml:trace contextRef="#ctx0" brushRef="#br0" timeOffset="969437.6921">20418 17014 938,'-2'0'67,"1"-2"19,-2 2 15,1-1 14,1-1 18,1 1 11,0 0 9,0-2 10,0 1 11,0-3-34,0 1-16,0 1-12,0 0-11,0-2-9,1 0-11,5 1-6,3-3 1,2 2-2,1-3-6,4 0-4,-3 4-7,3-4-5,1 4-3,4 2-4,1-1-6,0 3-6,3 0-10,-1 0-5,-1 0-6,1 0-4,4 5-1,-2-1-1,-1 4-2,-3-1-1,-1 3 1,-5 0-2,-1-1 0,0 1-1,-4 2 1,0 0-3,-5-2 1,-1 2-1,-5 3 3,0-3-3,0 0 1,0 2 1,0-2 0,-2-2 3,-4 5-1,-2-6 5,-1 1 1,-2 0 2,-4 0-3,1-3 4,-3 2 0,-1-4 0,1 2 4,0-2-4,3 2 1,1-2-3,0 0 1,3 0-4,1-3 2,-2 1-1,2-1-2,1-2 2,3 0-4,-3 3 1,4-6-2,0 6 3,3-3-4,-1 0 0,2 0-10,0 0-12,0 0-15,0 0-12,0 0-12,0 2-15,0-2-17,0 1-23,0 2-19,0 0-30,0-2-38,0-1-90,0 4-191,0-4 0,0 1 0,0 2 0</inkml:trace>
  <inkml:trace contextRef="#ctx0" brushRef="#br0" timeOffset="972754.5072">20516 17561 266,'0'-3'40,"1"1"14,2 1 11,1-1 10,-4 0 7,0 2 6,0-2 4,0 2 4,0 0-5,0-1-25,0 1-15,2 0-5,-2 0 1,0 0 1,0 0-5,0 0-1,0 0-4,0 0-1,0 0 5,0 0 3,0 0 0,0 0-10,0 0-13,0 0-10,0 0-3,0 0-3,0 0-1,0 0 0,0 0-1,0 0 2,0 0-2,0 0-1,0 0 1,0 0-1,0 0 1,0 0 1,0 0-2,0 0-1,0 0-1,0 0-1,0 0 0,0 0 1,0 0 2,0 0-1,0 0-1,0 0 0,0 0 3,0 0 0,0 0 0,0 0 2,0 0 3,0 0 0,-2 0 0,2 0-1,-4 0 0,3 0 0,-1 0-1,2 0 1,-1 0-1,1 0-2,0 0-1,0 0-1,-1 0 0,-1 0 0,1 0 1,-1 0 1,-1 0-2,2 0 0,-1 0 0,2 0 0,0 0 0,0 0 0,0 0-1,0 0 0,0 0 2,0 0-1,0 0 2,0 0 1,0 0 2,0 0 0,0 0 1,0 0 1,0 0 3,0 0 2,0 0 5,0 0 10,0 0 5,0 0 3,0 0-2,0 0 5,0 0 1,0 0-2,0 0 0,0 0 0,0 0-6,0 0-9,0 0-6,0 0-3,0 0-3,0 0-3,0 0-8,0 0-2,0 0-6,0 0-3,0 0-4,0 0-3,0 0 5,0 0 2,0 0 4,0 0 3,0 0 3,0 0 7,0 0 7,0 0 3,0 0 8,2 0 7,-2 0 3,1 0-3,-1 0 3,0 0 1,0 0 3,0 0-2,0 0-2,0 0 0,0 0-6,0 0-2,0 0-6,0 0-1,0 0-2,0 0-4,0 0-4,0 0 1,0 0-2,0 0 1,0 0-1,0 0-2,0 0-1,0 0 1,0 0 0,0 0 0,0 0 0,0 0-3,0 0 0,0 0-2,0 0-1,0 0-1,0 0-2,0 0-2,0 0-3,0 0 1,0 0 2,0 0 3,0 0 0,0 0 1,-1 0 2,-1 0-1,1 0 3,-1 0 0,1 0 2,0 0 0,-1 0-1,-1 0-2,-1 0 1,1 0 0,1 0-1,-3 0-1,3 0 2,1 0 0,-1 0 0,1 0-1,1 0 1,-2 0 2,2 0 2,-4 0 3,3 0 3,-1 0 3,2 0 1,-5 0 6,5 0-1,0 0 3,0 0 0,-2 0-1,4 0-1,-4 0-2,2 0-1,0 0-1,0 0-2,0 0 0,0 0 4,0 0 5,0 0 3,0 0 4,0 0 1,0-2-1,2 2 3,-2-2 3,0-1 5,4-1 2,-3 0-1,2-2-7,1 3-4,-2 1-5,-1 1-3,2-1 0,-1 2-5,1-1-3,-3 1-8,2 0-5,-1 0-4,0 0-1,6 0-1,-1 0 1,1 0 2,3 0-1,8 0 0,2 0-1,3 0 4,9 0-3,12 0 2,0 0-2,9 0 2,7 0 1,1 0-3,6 0-1,6-1 0,3-1 0,3-1-3,-4 0-1,-7-3-3,-12 1 2,-13 1-3,-11-2 0,-13 1-2,-7 3-7,-7 1-4,-1 0-10,-2 0-14,-2 1-30,0 0-29,0 0-71,0 0-132,0-2-85,-9 2-175,-1 0 0,-3 0 0,-7 0 0</inkml:trace>
  <inkml:trace contextRef="#ctx0" brushRef="#br0" timeOffset="973446.7944">20721 17886 357,'-2'0'11,"-3"0"-1,-1 0-2,-1 0-1,2 0 0,0 0-1,4 0 0,-4 0-1,3 0-4,0 0-32,0 0-46,0 0 0,1 0 0,-1 0 0</inkml:trace>
  <inkml:trace contextRef="#ctx0" brushRef="#br0" timeOffset="977385.4279">20671 17878 260,'0'0'18,"0"-1"8,0-1 2,0 0 1,0 2 2,0 0 12,0 0 16,0 0 9,-2-1 7,2-1 1,0 2 0,0 0-2,0-1 1,0 1 2,0 0 5,0 0-7,0 0-4,0 0-3,-1 0-4,1 0-3,0 0-3,-1 0 3,1 0 4,-2 0 1,2-1-6,0 1-1,-2-2-8,2 1-2,-2-1-1,2 2-1,-1-2-3,-2 0-4,2 1-3,-1-1 3,-1 0 7,2-1 4,0 1 1,-1 1-1,2-1-2,0 0-1,-1 2 0,-1-2-1,2 1-3,0 1-4,-2 0-7,2 0-4,0 0 0,0 0 1,-2-1 5,4-2 1,-4 2 0,4-2 2,-4 0-4,2 2 2,0 1-2,0-2-2,0-1-1,0 3-5,0-2-4,0 1-3,0-1-3,0 1-2,0-2 3,-2 3-1,2-3 1,0 2 0,-2 1 1,2-1 3,0 0 3,0-2 3,0-1 1,0 2 2,0 0-4,0 2 1,-2-1-5,2 1 2,0-2-3,-1 2-1,1 0-3,0 0-2,0 0-3,0 0 0,0 0 1,0-1-1,0 1 4,0 0-2,0-1 1,0 1 0,0 0 0,0 0-3,0-2 1,0 2 0,0-1 0,0-1-1,0 0-1,0 0 0,0-1-1,0 1-1,0 1-2,0-1 1,0 0-2,0 1-2,0 1 0,0 0 0,0 0-2,0 0 1,0 0-1,0 0-1,0 0 1,0 0-1,0 0 0,0 0 2,0 0-1,0 0-2,0 0 1,0 0-1,0 0 0,0 0 0,0 0 0,0 0 0,0 0 0,0 0-2,0 0 2,0 0-2,0 0 1,0 0 0,0 0 0,0 0 0,0 0-1,0 0 1,0 0 1,0 0-1,0 0 2,0 0 0,0 0 1,0 0 0,0 0 0,0 0-1,0 0 1,0 0 1,0 0-1,0 0 1,0 0-1,0 0 0,0 0-1,0 0 2,0 0 0,0 0-2,0 0 2,0 0-2,0 0 0,0 0 0,0 0 0,0 0-1,0 0 4,0 0-3,0 0 1,0 0 1,0 0-2,0 0 0,0 0 2,0 0-1,0 0 1,0 0-1,0 0-1,0 0 0,0 0-1,0 0 3,0 0-1,0 0 1,0 0 0,0 0 1,0 0-1,0 0 1,0 0 2,0 0 1,0 0 0,0 0-1,0 0 0,0-2-2,0 2-2,0-1 0,0 1-2,0-1-1,0 1-2,0 0-1,0 0 0,0 0 0,0 0-1,0 0 1,0 0 1,0 0 0,0 1 2,0-1-1,0 3 0,0 0 0,0 0 1,0 1 0,0 3 1,1 0 0,-1-1-1,0 0 1,0 0-1,0-3 2,0 0 1,0 0-1,0 0 1,0 0-2,0 1 1,2 2 0,-2 0 3,0 3-1,0 2 2,0 1 0,0 3 2,0-1 2,2 2 2,-2-1 4,0 0-1,2 0 1,0-1-2,0-1 0,1 0 1,0-1-1,-2-1-2,2 0-3,-1-1 0,-1-3-1,-1 1 0,0-1 1,2-1-1,-2-1 1,0 1-3,0-2 3,0-1 1,0 1 1,0 0-3,0 0 1,0-2-4,0 1 1,0 0-1,0 0-1,0-2 1,0 1-1,1-2 0,-1 3-1,0-1 2,1-1-1,-1 2 0,0-2 2,0-1 1,0 0 3,0 0 1,0 0 2,0 0 0,0 0 0,0 0 1,0 0 1,0 0-1,0-1 0,0 0-2,0-1-1,0-1-3,0 0-1,0 1-2,0 1-1,0-2 1,0 0 0,0 0 0,0 1-4,0-2 2,0 0 0,0-1 0,0-2 0,2-2-2,0 1-2,4-3 1,4 1-2,0 0-1,5 0-2,-2 3-2,3 1-6,-3 2-1,4-1-2,-2 4 1,1 0-1,-3-1-4,-1 2-1,5 0 0,-4 0 4,1 2 1,-1 0 3,0 3 1,-3 2 1,-1 2 0,-1 0 2,0 3 3,-4-2 4,1 1-2,-3 0 0,-2-1 2,0-2 1,2 0 2,-6 3 3,1-3 1,-1 0 3,-4-1 3,-5 0-1,0-2 6,-4 0 2,-1-1-1,-3 0 2,-2-1-2,1-2-1,1-1 1,2 2-1,-1-2-3,1-2-1,-1-2 0,-3-4-5,6 1 0,-3-5-1,6 3 0,2 0 0,7 2-2,0 0 0,2 3-4,3 1-1,0 2-4,0 1 2,5 0 3,5 0-2,7 0 2,6 0-4,8 0 1,2 0 0,4 0-1,1-2 2,1 2-6,-3-2 0,1 2-5,-6-3-2,-1-2-3,-3-1 0,0 0-1,-6-5-4,2 1 0,0-5-2,4-4 4,-4-1 1,-3-3 1,0-1 3,-7 1 0,-3-2 2,-6 3 0,-1 2 3,-3-1 1,-1 3 4,-3 1 2,-3 1 0,-1 1 0,1 0 2,-4 0-1,3 3 3,-3 5-1,0-1 1,0 2 2,2 1-1,0 2 0,2-2 0,0 1 4,1 1-5,3 1 2,-1 0-2,1 1 2,0 1-1,0 0-1,0 0-1,-2 0 1,3 0 2,0 3-3,-2 1 3,1 4 0,1 2 0,0 4-1,2-1 3,0 3 2,0 4 1,0 1 2,0 3 4,2-2 2,-1 5 1,0-1 3,4 1 5,-1 0 3,1 2 3,0-3 0,1 0 3,-1-1 4,0-1-7,3-2 1,0-3 1,-2-2-3,-2-3-4,-3-3-1,3-4-3,-4-2 1,0-2 1,2-3-3,0 0 0,0-1 0,3-4-4,5-2 1,-2-7-1,3-4-6,1-3 1,1 0-6,-1-2-3,0 6-4,-2 3 1,2 2-3,-4 6 1,1 3-2,2 2-1,0-1 3,0 2-3,1 0 1,-1 2 1,-3 0-1,1 5-2,-1 3 0,-1 5 4,-1 0 1,2 3 2,-2 0 1,2 0 2,3-2 2,-1 0-1,1-1 1,0-3 5,1-2 0,-4-4 2,2-3-1,-1 0 2,-1-3-3,3 0 0,1-5 1,2-2-1,4-6-7,1-6-5,4-5-4,2 0-3,-3 2 0,2 1-2,-5 6 0,-5 3-3,-8 4-12,-1 3-14,-3 1-6,-2 4-13,0-1-35,-2 1-93,-3 0-161,1 0-76,-6 0-226,-2 0 0,3 0 0,1 0 0</inkml:trace>
  <inkml:trace contextRef="#ctx0" brushRef="#br0" timeOffset="988237.0792">19406 17640 134,'-1'-2'10,"0"0"1,0 2-4,-1 0-7,2-3-7,0 3-24,0 0 0,0 0 0</inkml:trace>
  <inkml:trace contextRef="#ctx0" brushRef="#br0" timeOffset="996887.5489">14676 17561 245,'0'2'37,"0"0"15,-3 1 19,-5 1 17,-1-3 19,-3 3 18,-5-1 8,-2-2 7,-2-1 3,-3 0-23,0 0-11,-1 0-15,-2 0-16,3 0-18,0 0-18,1 0-17,4 0-8,2 0-9,1 0-3,1 0-2,1 0-2,-2 0 0,0 0-1,-3 0-1,-1 0 0,0 0-1,-2 0 0,-1-1 2,-1-2 1,2-1 2,-5 1-1,-1-4 3,-2 2 2,2-4 6,1 2 9,1 1 4,2-3 6,2 3 9,2 0 13,4 3 9,4-2 5,3 3-1,5 0 1,3 2-3,-1-1-8,2 1-7,0 0-3,2 0-8,-2 0-7,0 0-7,0 0 1,4 0 4,5 0 3,4 1 5,7 2 8,4-2 6,7 4 6,1-2 3,5 0-2,5 1-1,9-2-3,6 1-4,10-3-4,9 0-6,6 0-5,1 2-4,4-2-3,5 1-4,2 2-4,5-2-2,4-1-4,2 2 1,1-2-1,-2 0-3,-1 0 0,-2 0 0,-2 0-4,-5 0 0,-1 1 2,-8-1-1,-2 0 3,-5 0 0,-6 0 1,-10 0-1,-10 2-1,-10 0-1,-10-2 0,-6 0 2,-6 0-1,-7 0-1,-7 0 2,-3 0-2,-2 0-1,-1 0 1,-1 0-1,1 0-1,-3 0 0,-3 0-8,-7 3-8,-2-1-14,-2 5-23,0-4-34,1 2-67,6-5-126,0 2-333,-1-2 0,2-2 0,-2-1 0</inkml:trace>
  <inkml:trace contextRef="#ctx0" brushRef="#br0" timeOffset="997510.3944">16001 17371 1809,'-14'-6'51,"-6"-2"21,-2-1 17,-4-1 16,4 2 16,6 1 12,2 3 10,4 1 2,4-1-1,4 4-28,1 0-19,2-1-16,4 2-15,6 1-12,7 3-16,9 2-10,9 3-8,3 2-2,2 5 1,2-2 0,-3 3-1,-3-1-5,-6-2-3,-5-1-1,-3 0 0,-3-3-1,-5 0 0,-6-3-1,-1-1 3,-3-2 2,-5 0 6,-2 0 10,-8 3 3,-7 3 0,-6 2 2,-8 6-2,-2 0 2,-3 3 0,3-1-3,-2 4-2,-5-4-9,0 2-7,2 1-3,-5-4-1,5-1-5,3-1-4,8-3-12,7-3-18,7-2-20,6-5-60,6-3-185,1-8-367,5-3 0,3-5 0,3-7 0</inkml:trace>
  <inkml:trace contextRef="#ctx0" brushRef="#br0" timeOffset="1.00103E6">7459 16939 966,'4'-3'18,"-1"-1"11,1 1 9,1-2 7,-3 3 10,-2 2 17,3 0 14,3 0 9,1 0 7,5-1-7,-2 1-1,-6 0-5,3-2-3,-3 2 2,-4 0 8,2-1-1,-2 1-11,-2 0-5,-6 0-6,-1 0-2,-11 0-3,-3 3-4,-1 0-2,-4 5-10,1 1-15,-1 1-14,-2 0-3,-5 4-2,1 1 3,-6-1-2,-1 2 2,0 0 1,1 3-3,4-2 0,0 4 2,7-3-1,10 1-4,6-3 2,7-3-1,12-1 2,11 0-1,8-2-2,12-3 1,10 0-1,9 1-2,6-2 0,2 0 3,1 1-3,-3 1-2,-3 3-3,-12-1-3,-7 2-2,-14 3 0,-10-1-1,-12 1-1,-13-1 2,-8 3 1,-8-2 2,-10 0 1,-10 0 3,-5-2 1,-3 1 5,-3-5 0,2 0 2,5-5 1,0-2-1,8-1 0,0-1-3,8-3 0,4-1-2,7-2 1,3-3-4,6 0-1,3 1-4,4 3-9,5-2-6,2 3 1,8 1 1,7-2-3,7 1-3,10 1-7,8 0-10,5-2-12,4 1-12,5-1-8,0 0-9,1-3-12,-2 1-9,-5-2-11,1 1-6,-1 1-8,-1-4 0,3 0 4,-1-3 2,-1-5 3,-4-3 9,-6-5 9,-6-4 9,-14-1 16,-6-2 21,-7-1 37,-4 2 27,-4 4 28,-4 4 28,-1 4 23,-5 3 12,-3 5 11,-4 2 4,2 5-2,-3 1-7,5 4-20,3 0-17,3 1-18,-1 2-14,3 6-9,3 2-1,2 6-6,2 6 2,0 10-1,2 6 0,1 4 2,1 8 2,3 1-1,2 0 1,0-3-3,-2-5-3,-3-2-4,3-6-4,-7-4-3,0-4-5,0-8-2,0-4-2,0-4 5,0-8-2,0 0-6,2-3-9,-2 0-17,3-5-39,1-2-71,5-3-134,1-9-339,-5 2 0,-3-3 0,3 1 0</inkml:trace>
  <inkml:trace contextRef="#ctx0" brushRef="#br0" timeOffset="1.00155E6">7627 17200 1778,'-2'-5'74,"-1"3"30,-3-5 20,3 4 12,0 1 11,2 2 6,1-1 2,0 1 0,0-1 4,4-2-43,8 1-27,8-2-30,7 0-19,5-1-9,7-2-11,3-1-6,-2 2 0,4 0-3,-2-3-4,-3 3-8,-9 0-12,-3 1-21,-12 3-24,-7 1-48,-2 2-98,-6 1-390,-2 5 0,-3 0 0</inkml:trace>
  <inkml:trace contextRef="#ctx0" brushRef="#br0" timeOffset="1.00233E6">8052 17355 1692,'0'-7'32,"3"-1"11,1-2 17,2-1 9,6 3 11,1-1 8,8 0 4,-4 3 4,1 0 4,-2 0-21,-2 3-9,-1 1-15,-7 1-21,2 1-10,-6-1-13,-2 1-4,0 1-2,0 2-1,0 0-1,0 4 2,0 4 4,0 5 7,0 1 10,0 4 6,0 0 6,0 2 6,0-3 4,0 1 2,2-1 0,0-5 0,1 1 1,5-2 0,0-4-4,-4 0-2,-3-3 0,1-1 0,-2-2 2,0-2 2,0-1-1,0-1-1,0 0-5,0 0-2,-2-1-3,1-2-1,-3-3-5,-2-2-7,4-4-9,0-2-5,2-5-6,0-3-5,4-2-6,6-5-9,1-1-8,5-3-10,4 2-4,0-1-4,3 7-6,-3 4-4,0 3-3,-6 7-5,0 6-5,-4 0-4,-7 5-8,1 3-20,-4 4-48,0 2-84,0 1-304,0 7 0,0 0 0,0-2 0</inkml:trace>
  <inkml:trace contextRef="#ctx0" brushRef="#br0" timeOffset="1.00464E6">8647 17423 1813,'3'0'33,"6"-1"13,2-3 6,3-1 4,3 0 4,0 0 9,-2-4 8,1 1 5,-3-4 9,-4 0-11,0-2-11,-4-1-7,-3-2-3,0-2 0,-2 2 2,-4-2-1,-3 6-3,-9 4-2,-1 4-5,-4 4-3,-1 1-3,1 3-2,1 2 1,2 2-2,3 6-2,-1 3-2,7 4-2,4 3-1,3 2-2,2 1-3,2-1-1,7-1 1,2-2-1,5-5-4,5-5-1,1 0-6,3-7-2,1-2 0,1-3-2,1-3 2,-1-2-3,0-4-3,-5-3-6,0-4-1,-1-3-4,-2-2 0,0-1-3,-1 0-2,-3 4-2,-3 0-1,8 3 0,-6 3 1,-3 0 3,0 5 2,-2 0 0,-7 2 1,1 3 1,-2 1 1,2 1 6,-3 4 3,0 4 3,0 5 2,0 2 2,2 6 2,-2 1 1,0-1 0,0 1 2,5-5 0,-1 0-4,0-2-3,2-6-1,-2-1-3,2-3 1,0-3 1,9-2-2,-2-2 1,3-3-1,2-3 0,2-6-2,-3-2 0,4-7-1,0 1-2,4-2-3,1 2-3,-4-2 1,-1 5-1,-6 3-2,-4 3-2,-3 5 0,-4 4 2,0 2 0,0 2 2,2 4 0,1 5 6,-1 2-2,1 3 3,-1 3 4,4 2 1,0-5 2,-2 1-1,3-3 2,2-4-1,1-1-2,-3-2 0,4-3-1,4-2 0,1-2-2,2-3-1,5-5-2,-2-2-1,4-5-3,0 0-2,2-2 0,-3 9-2,-4 1-1,-8 6 0,-4 3 0,-2 5 2,-1 2 1,6 0 3,0 4 1,11 3 3,1-2-1,3 0 1,4-5 2,6-2-2,-4-3 1,-4-2-2,-5-2-1,-5-5-1,-4 0-1,-5-5 0,-3-6 1,0-3-2,-5 1-2,-3-4 1,-2 2-2,-4 1-1,-6-2 0,-1 4 0,-8 4-1,-8 4-2,-7 6 1,0 3 1,-6 1 0,2 5 1,6 0 0,3 4 2,4 1 2,10 7 1,3-1 1,5-1 1,5 1-1,2-3 0,0-2-1,3 0 0,3-3 2,5-2-2,5 0 0,4 0-1,1 1 1,-2 0-1,-1 3 1,-6 6 2,-6 0 1,0 6-1,-6 1 0,0 1 3,0 2-3,0 2 2,0-1-2,0-1 2,0 1 2,-3-2 3,-2-2 1,-4 1 5,-4 0 0,-3-1 3,-2-1 6,1-1 1,3-4 4,0-3 6,3-4 4,5-3 0,1-6 1,-2 0-6,5-5-1,0-6-4,0-4-11,8-6-7,3-8-12,11-5-17,8-4-22,11-3-10,11-7-15,9-2-2,4-7-8,1-1-2,-2-5 5,-7-2 3,-10 4 9,-3 2 12,-9 2 15,-4 9 6,-8 3 13,-8 3 6,-6 0 9,-4 3 5,-3 1 2,-1 2 2,-8 4 3,2 3 3,-7 5-2,-3 5 4,-4 2-4,1 7-1,2 3-2,-2 6-1,5 5-1,3 5-2,3 3-4,4 5-1,4 3 0,1 3-2,0 4 3,0 5 0,1 1-1,-1 4 0,0 4 1,2 2 0,1 4 1,3-1 3,-1 1 1,4 0 5,-4-6 3,-1 0 2,3-4 4,-3-5-2,-2-2 2,2-5 2,0-2-2,-4-5-2,0-4-3,2-4-2,-2-3-4,0-4-6,2 1-6,0-3-5,-1-1-6,-1 0-9,3 0-14,-1-1-25,1 1-67,1-7-187,-1 0-70,-1-7-260,-1 1 0,-2-1 0,-2-1 0</inkml:trace>
  <inkml:trace contextRef="#ctx0" brushRef="#br0" timeOffset="1.00802E6">10744 16743 831,'0'-10'71,"2"1"22,-2-1 20,0 0 19,-2-1 16,0 5 14,2 0 13,-2 2 3,1 1 0,-1 2-53,2 1-17,0 0-18,0 1-13,0 3-14,0 5-10,2 8-8,-1 5-10,1 8 3,2 7 4,0 5 11,-1 4 1,2 6 3,-1 2-5,1-1 2,-1-2 0,4-7 1,-2-3-1,-1-7-2,3-3-3,-2-9-5,0-3-4,-4-5-3,1-3-1,-3-6 4,0-1-1,0-4-4,1 1-3,1-2-2,1-3-2,4-3-2,4-4 1,0-6-4,6-4-5,2-3-12,1-2-6,2 0-4,-1 3 1,1 1 0,-6 5-3,0 4-1,-3 4-3,-2 6 3,-2 1 0,-2 5 2,-2 7 3,1 4 2,-3 5 1,2 10 1,-1 2 1,2-1 1,1 1 3,3-2 1,0-4 0,5-4 2,-5-6-3,3-1 0,-3-5-5,2-3-11,-4-4-23,2-2-46,-1-2-106,-2-10-158,-2-6-280,-5-1 0,-2-7 0,-8-3 0</inkml:trace>
  <inkml:trace contextRef="#ctx0" brushRef="#br0" timeOffset="1.00849E6">10233 16941 1086,'-10'0'72,"-1"0"24,-1-2 28,-1 2 18,4 0 19,-1 0 15,2 0 12,-2 0 4,5 0 0,3 0-45,1 0-18,4 0-22,14 0-21,11 0-17,15 0-17,11 0-13,5-2-10,6-1-6,-1-1 2,-8 1-2,-3-3-9,-11 0-11,-16 3-17,-12 3-5,-9-2-10,-5 2-25,-3 2-65,3 1-149,0-3-266,3 6 0,-3 3 0,0 0 0</inkml:trace>
  <inkml:trace contextRef="#ctx0" brushRef="#br0" timeOffset="1.01017E6">11945 17019 1516,'0'-7'72,"0"-1"18,0-2 22,-4-2 13,-3 3 15,-7 5 13,-4-2 15,-5 1 8,0 5 6,0-2-44,0 2-19,-2 5-14,4 2-16,-2 5-10,2 5-11,4 9-12,5 3-11,2 2-5,7 2-6,5-3-2,8-5-2,9-2-3,8-5-4,9-6-3,12-7-6,0-2-4,1-6-6,-6-5-2,-3-4-1,-8-7-2,-7-5 0,-11-5-3,-8 0 1,-6-2-2,-10 4 6,-7 6 0,-8 3 6,-6 3 1,-6 9 1,1 0 2,2 3-1,6 3-1,5 0-1,13 0 0,5 1-1,13 1-1,13 1-5,12-3-4,12 0-8,20 0-12,13-6-15,9-6-11,5-4-12,5-8-11,-6-7-9,-10-1-3,-13-6 0,-15-4 4,-8-4 6,-13-4 11,-14-1 21,-9-2 19,-15 2 21,-11 3 22,-9 5 18,-6 6 12,-5 5 14,3 8 4,6 7 1,7 7-1,4 4-5,5 7-5,4 9-11,1 10-8,7 11-9,0 13-6,4 14-9,0 9-2,5 8-2,-2 6 2,-3 5 0,-2-1 1,-2-3 4,0-4 2,0-8 1,3-6 0,4-10 0,-1-10-2,-2-10 0,3-7 0,-2-9-1,-4-8-3,1-2-15,1-8-22,0-3-34,0-4-72,-1-10-174,5-5-368,-16-7 0,-9-2 0,-11-1 0</inkml:trace>
  <inkml:trace contextRef="#ctx0" brushRef="#br0" timeOffset="1.01054E6">12208 17108 2012,'0'-3'73,"6"-1"18,7-1 15,10 2 7,10 1 3,13 0 3,5 2 1,5-3 0,2-1 2,-3-1-56,-2-1-19,-5 0-26,-3-2-35,-11 6-63,-5-1-101,-4 1-393,-15 2 0,-4 3 0,-2 3 0</inkml:trace>
  <inkml:trace contextRef="#ctx0" brushRef="#br0" timeOffset="1.01263E6">8021 18085 1451,'1'-4'27,"2"-1"12,1-1 13,3 0 12,-5 0 20,1 0 21,2 1 17,-5 0 5,0-2 6,0 2-21,0-2-1,-5 4-10,0 2-11,-6 0-10,-7 1-15,-9 5-19,-3 3-11,-3 4-6,-3 4-2,3 5-1,2 2-2,3 1 0,5-3-2,8 0-2,3-5-4,6-2-2,3-4-6,2-4 2,2-5 1,6 0-2,7-4 0,9-6 0,7-4-1,10-4-1,2-4 1,1-1-2,-7 0 1,-3 7-2,-9 4-6,-7 6 4,-4 6 6,-6 12 9,-5 9 8,-2 14 10,0 10 2,-2 13 4,-2 5 0,1 2 4,-1-3 4,2-5-3,-3-10-5,3-9-8,2-10-9,0-7-5,0-8 2,-1-4 2,-1-6 2,-2-3-5,-3-2 0,-2-3-2,-2-4-4,0-4 1,-2-2-2,5-5-4,-1-3-8,5 2-3,2-2-2,-3 1-3,3 2-2,2-3-3,0 1-2,7-4-2,0-4-5,9-5-2,10-7-4,8-7-3,11-6-3,1-4-2,4-10-2,9-1 1,2-6 3,-1 1 2,-8 2 6,-13 8 9,-15 11 8,-17 10 3,-12 14 5,-11 10 4,-1 7 7,-4 9 4,-4 1 3,2 7 2,-1 9 1,6 3-1,-5 11 1,8 9-1,0 7 2,10 4 2,1 2-2,4 0 0,0 0-3,4-4 1,0-2-2,6-4-1,-1-3-2,6-2 0,1-4-3,-3-2-2,3-2 0,-3-8-2,-1-2-1,1-8-1,-4-1 2,7-7 1,-3-4-2,1-3 1,3-9 0,2-4-2,-3-6 2,-1-3-2,-2 2-1,-3 2-1,-1 5-2,-3 4-5,-2 5 2,0 3-4,-3 5 0,2 1 0,1 1 0,-2 2 1,3 6 2,-1 2 1,-1 7 1,1 3 2,3 5-1,1-3 2,0 2 0,0-4 1,0-3-1,3-5 1,-3-1 0,4-5-1,-1-4 1,3-2 0,3-5 0,2-4 0,0-6 0,0-2-1,1-9 0,-5 0-1,2 1-1,-4 3-1,-5 5-1,-2 3-1,-2 8-4,-4 2 2,0 2-2,0 1-1,2 2 1,-2 2 1,0 5 1,0 5 2,2 2 0,3 4 2,-1 2 3,5 1-1,1-2 3,5 1 2,-1-2-1,1-1-1,6-2 2,-1-3-1,0-2 1,7-2-6,-4-5-2,4-2-12,0-2-35,0-2-98,-1-8-186,-3-2-360,-7-3 0,-8-3 0,-5 0 0</inkml:trace>
  <inkml:trace contextRef="#ctx0" brushRef="#br0" timeOffset="1.01317E6">9313 18121 2291,'3'-1'23,"5"-1"11,1 2 6,2 0 3,5-1 7,-1 1 5,2-2 6,0-1 4,-3-2 7,-5 0-2,-4-2-5,2 0-9,-5-1-1,-2-1-1,-2 2-4,-5 0-2,-3 2-2,-8 2 1,0 3-5,-6 0-7,3 0-5,-1 6-2,0 3-2,-1 3 0,-2 6 1,3 3-1,2 3-3,6 0-4,7 0-3,2 1 2,10-3-2,7-1 1,3-4 0,4-2-2,8-3-4,0-2 0,1-4 0,1-3-6,0-3-11,1 0-24,-1-2-66,0-3-192,-7-1-356,-5 0 0,-8-1 0,-5 1 0</inkml:trace>
  <inkml:trace contextRef="#ctx0" brushRef="#br0" timeOffset="1.01467E6">10162 18160 954,'-7'-2'62,"-3"-2"26,0-1 11,-3 0 6,4 1 13,-2 1 18,1-1 12,-2 0 12,4-1 12,3 3-28,2 0-16,2-1-20,-2 1-10,3 2-10,-1 0-16,1-5-17,0 4-8,4-5-11,1 0-11,7-1-8,1-2-7,7 2-5,4 0 0,-1 2 5,4 1 4,0 3 0,-2-1-2,-1 5-2,-2 5 0,-3 4-2,-4 3 0,-3 2 2,-6 5 0,-4 1 4,-2-3 2,-3 2 5,-4-3 5,-2-2 5,-1-3 5,-2-5 2,2-5 4,1 1-1,5-5-1,0 0-5,1-3-2,3-3-6,0-3-5,0-7-5,0-6-7,3-2-6,0-3-5,3-2-8,7 0-1,4 2 0,0 3-3,2 2-2,2 5-9,1 5-14,-2 3-33,2 3-66,4 0-129,0 1-303,-6 4 0,-2-1 0</inkml:trace>
  <inkml:trace contextRef="#ctx0" brushRef="#br0" timeOffset="1.01699E6">10740 18169 1818,'0'0'58,"0"0"17,0 0 5,0 0 3,0 0 3,0 0 7,0 0 12,2 0 9,2 0 4,10 0-23,6-1-30,4-4-16,6 0-3,2-4-3,-5-1-1,-2-2-7,-4 0-10,-9-3-10,-1-1-5,-8 1-1,-4-2-3,-10 0 1,-4 5 0,-5-1 2,-10 8 6,-1 3 0,1 0 3,-1 4 3,4 4 4,4 5 5,2 4 1,4 5 2,1 4 0,8 3-3,5-1-4,1 0-1,8-2 0,10-4-2,8 0-2,7-7-4,11-1-2,8-4-3,2-4-4,9-3 0,7-2-4,2-3-3,4-6-6,-5-2-3,-4-6-6,-7-4-2,-9-2-2,-8-3 3,-8 2 2,-17 1 2,-9 1 4,-10 5 3,-16 3 9,-8 5 4,-5 5 7,-9 1 4,0 2 2,5 2 0,4 3 1,6 1-1,13 1-3,2 2-1,5 3-5,6-3-3,0 0-2,4 0-2,7-4-2,4-1-1,8-2-1,6 0-2,3 0 0,-2-1 0,-1 1-1,-5 0 1,-6 1-1,-5 2-1,-8 3 2,-3 4 4,1 3 0,-3 4 6,0 2 2,1 1 4,-1 3 3,0 0 2,0 2 5,0 0 2,0-1 0,0 1-3,2-4 0,1 3-3,3-4-2,2-3-3,1 2-2,2-6-2,2 1-4,-4-2-3,1-2 1,1-3-1,-3 0 1,1-5 1,5 0-1,0-4 0,4-7-3,-1-3-1,4-5-6,4-9-3,3-7-3,-1-3-2,3-2-1,-1-1-2,-3 2 0,-3-1-2,-1 8 2,-5 2 2,-4 4 6,-5 7 2,-4 7 2,-1 4-2,-3 3-2,0 2 1,0 2 2,0 3 2,0 5 3,0 2 1,0 5 1,0 4 2,0 2 2,1-1 1,0-1 4,2-2-1,2-3-1,1-5-1,2-2-1,2-4-1,2-4-2,4 0 0,0-4-2,4-6-2,2-4-3,2-4-3,1-8-2,2-2-1,-1-2-3,-3 0 1,-8 3 1,-4 6 2,-5 7 0,-6 6 3,0 4 2,0 8 5,0 3 1,0 3 1,0 4 4,0 4-1,0-1-2,0 0-1,0 0 1,4-5 0,1-2 0,3 0-2,5-2 1,2-2 0,0 1-1,5-3 2,0-3-1,1 1 0,-2-2-2,1 0 1,-4-2-2,-1-3 1,-2-5-4,1-4-2,-2-6-4,-4 1-1,2-5 1,-5 2-1,-2 5 1,-3 0 0,1 5-1,0 4-2,-1 4 2,0 1 2,2 3 2,-2 3 1,0 2-1,0 4 2,0 1 3,1 5 0,2-1 1,0 2 1,3-1 3,0-2 0,-1-1-1,1 0-1,2-4 0,1-2-1,0-2 0,4-3-1,3-2 0,0-3-1,0-2 1,2-3-2,-3-6 0,2-5 0,-1-1-1,-2-2-2,-3 0 0,-5 0-1,-2 4 0,0 4 1,-4 1-2,0 2 0,3 4 2,-2-1 2,1 2 0,-2 2 0,0 2-4,1-2-1,1 5-2,-1 0 2,1 0 0,2 0 0,0 5 1,1 0 0,2 6 0,-1 3 1,-1 2 5,4 1 1,1 0 2,-2 3 0,2-5 1,-3 0 1,1 0-1,-3-3 1,1-2 3,-3 2 3,-2-2 5,-1-3 4,3 3-1,-3-3 2,0 0 1,0-4-1,0 0-4,3-1-2,1-1-12,5-2-21,2-2-44,5-5-101,0-10-188,1-6-66,-6-8-223,-4-4 0,-4 2 0,-11 5 0</inkml:trace>
  <inkml:trace contextRef="#ctx0" brushRef="#br0" timeOffset="1.0174E6">12383 17709 2491,'-3'-5'26,"-1"-1"1,2 2 3,-1 1 0,8 3-6,2 0-11,7 0-36,2 0-61,10 0-129,-3 0-251,0 3 0,2 2 0,0 1 0</inkml:trace>
  <inkml:trace contextRef="#ctx0" brushRef="#br0" timeOffset="1.01858E6">12932 17980 2072,'0'3'76,"0"1"18,0 0 10,0 1 4,0 0 6,0-2 11,4 1 6,1-3 2,4 0 2,7-1-47,2 0-25,5-2-18,-2-2-7,0-4-8,1-1-5,-1-6-14,-2-1-7,-1-2-2,-4 0 0,-6 2 2,-4 2-4,-2 4 4,-4 0 4,2 3 2,-3 0 3,-1 2 10,-4 2 2,-4 1 3,-5 1-1,5 4 2,0 3 1,0 3-5,4 3-1,2 5-1,3 0-2,1 3-5,2-1-3,0 1-1,0-1-1,0-1-3,2-3-2,3-1 0,5-6 0,4-1 0,4-4-2,6-1 1,1-2 2,3-2-2,2-1-1,3-4 0,-1-3-2,1-3 0,-4-3-2,0-1 1,-5-1-2,-1-2-1,-1 3-1,-2 0-1,-2 0 0,-3 2 0,-4 1 4,-2 2 2,-4 2 4,-4 1 2,1 1 2,-2 3 1,-3-4 2,-6 5 2,-1 0 2,-6 2 2,-7 2 0,-1 1-1,-2 3-3,0 4 1,1 3 0,5 4 1,3 2-2,5 0-1,3-1-2,3 1-2,5-4-1,1-1 1,0 0 0,1-3-2,3-1 2,3 1 2,1-3 0,3-2 0,0 1 3,1-4 1,2 0 1,0-2-1,5-3-2,0-5-1,3-3 0,1-9-4,-3-9-3,0-4-3,0-9-6,-4-3-3,-1-3-7,-2-2-1,-1 0-3,5-3-3,4 0-4,-3 1 3,2 5 4,-5 8 1,-9 11 5,-4 8-2,-1 9 6,-2 6 2,-1 4 2,2 10 3,-5 7 4,-2 8 0,-2 6 2,0 12-2,-2 0 3,0 5 4,3-1 1,2 2 2,2-3 2,2 4 0,6-4-2,2-2 0,3-3 0,1-3 0,7-6-3,3 0 2,-2-4-6,-1-4-9,-4-7-11,-1-4-8,-2-6-16,0-4-34,3-1-56,-1-1-117,-4-3-138,-5-5-287,-1 4 0,-7-2 0,-7 1 0</inkml:trace>
  <inkml:trace contextRef="#ctx0" brushRef="#br0" timeOffset="1.01951E6">12462 17706 1805,'2'-1'67,"-2"-1"9,0 0 10,0 0 22,0 1 18,0 2 12,-5 1 7,1 2 5,-6 2 4,0 3-49,-2 2-8,0 1-5,0-3-3,6-2-19,0 0-12,2-6-6,1 1-7,3-2-5,2-2-3,-2-1-5,0-3-8,1-3-7,5-4-10,-1 0-3,0 1-7,1 4-16,-3 0-21,-3 5-25,3 2-108,-1 1-164,-2 0-260,2 8 0,-1 1 0,-2 1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479D3-9ED2-4E14-9A69-60B672CDE18C}" type="datetimeFigureOut">
              <a:rPr lang="en-IN" smtClean="0"/>
              <a:t>14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97597-AEF3-4687-80FC-434EEA2D166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86238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479D3-9ED2-4E14-9A69-60B672CDE18C}" type="datetimeFigureOut">
              <a:rPr lang="en-IN" smtClean="0"/>
              <a:t>14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97597-AEF3-4687-80FC-434EEA2D166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308244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479D3-9ED2-4E14-9A69-60B672CDE18C}" type="datetimeFigureOut">
              <a:rPr lang="en-IN" smtClean="0"/>
              <a:t>14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97597-AEF3-4687-80FC-434EEA2D166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958630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479D3-9ED2-4E14-9A69-60B672CDE18C}" type="datetimeFigureOut">
              <a:rPr lang="en-IN" smtClean="0"/>
              <a:t>14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97597-AEF3-4687-80FC-434EEA2D166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069682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479D3-9ED2-4E14-9A69-60B672CDE18C}" type="datetimeFigureOut">
              <a:rPr lang="en-IN" smtClean="0"/>
              <a:t>14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97597-AEF3-4687-80FC-434EEA2D166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072557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479D3-9ED2-4E14-9A69-60B672CDE18C}" type="datetimeFigureOut">
              <a:rPr lang="en-IN" smtClean="0"/>
              <a:t>14-10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97597-AEF3-4687-80FC-434EEA2D166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7447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479D3-9ED2-4E14-9A69-60B672CDE18C}" type="datetimeFigureOut">
              <a:rPr lang="en-IN" smtClean="0"/>
              <a:t>14-10-2020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97597-AEF3-4687-80FC-434EEA2D166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83505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479D3-9ED2-4E14-9A69-60B672CDE18C}" type="datetimeFigureOut">
              <a:rPr lang="en-IN" smtClean="0"/>
              <a:t>14-10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97597-AEF3-4687-80FC-434EEA2D166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765084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479D3-9ED2-4E14-9A69-60B672CDE18C}" type="datetimeFigureOut">
              <a:rPr lang="en-IN" smtClean="0"/>
              <a:t>14-10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97597-AEF3-4687-80FC-434EEA2D166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932733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479D3-9ED2-4E14-9A69-60B672CDE18C}" type="datetimeFigureOut">
              <a:rPr lang="en-IN" smtClean="0"/>
              <a:t>14-10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97597-AEF3-4687-80FC-434EEA2D166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822781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479D3-9ED2-4E14-9A69-60B672CDE18C}" type="datetimeFigureOut">
              <a:rPr lang="en-IN" smtClean="0"/>
              <a:t>14-10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97597-AEF3-4687-80FC-434EEA2D166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58061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4479D3-9ED2-4E14-9A69-60B672CDE18C}" type="datetimeFigureOut">
              <a:rPr lang="en-IN" smtClean="0"/>
              <a:t>14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497597-AEF3-4687-80FC-434EEA2D166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833712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.png"/><Relationship Id="rId4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.png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.png"/><Relationship Id="rId5" Type="http://schemas.openxmlformats.org/officeDocument/2006/relationships/image" Target="../media/image21.png"/><Relationship Id="rId4" Type="http://schemas.openxmlformats.org/officeDocument/2006/relationships/image" Target="../media/image2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 smtClean="0"/>
              <a:t>Shear Stresses in Transversely Loaded Beams</a:t>
            </a: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311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11009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4"/>
            <a:ext cx="8363272" cy="3672408"/>
          </a:xfrm>
        </p:spPr>
        <p:txBody>
          <a:bodyPr>
            <a:noAutofit/>
          </a:bodyPr>
          <a:lstStyle/>
          <a:p>
            <a:r>
              <a:rPr lang="en-IN" sz="2800" dirty="0" smtClean="0"/>
              <a:t>The normal stresses on the walls CC’ and DD’ at any point a distance y from the neutral axis are given </a:t>
            </a:r>
            <a:r>
              <a:rPr lang="en-IN" sz="2800" dirty="0"/>
              <a:t>b</a:t>
            </a:r>
            <a:r>
              <a:rPr lang="en-IN" sz="2800" dirty="0" smtClean="0"/>
              <a:t>y 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12081" y="2523960"/>
            <a:ext cx="5079999" cy="4289416"/>
            <a:chOff x="5152571" y="1659864"/>
            <a:chExt cx="5079999" cy="4289416"/>
          </a:xfrm>
        </p:grpSpPr>
        <p:grpSp>
          <p:nvGrpSpPr>
            <p:cNvPr id="4" name="Group 3"/>
            <p:cNvGrpSpPr/>
            <p:nvPr/>
          </p:nvGrpSpPr>
          <p:grpSpPr>
            <a:xfrm>
              <a:off x="5152571" y="1686745"/>
              <a:ext cx="5079999" cy="4262535"/>
              <a:chOff x="3694012" y="1543178"/>
              <a:chExt cx="5079999" cy="4262535"/>
            </a:xfrm>
          </p:grpSpPr>
          <p:pic>
            <p:nvPicPr>
              <p:cNvPr id="43" name="Picture 4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943" r="16733" b="1160"/>
              <a:stretch/>
            </p:blipFill>
            <p:spPr bwMode="auto">
              <a:xfrm>
                <a:off x="3694012" y="1759078"/>
                <a:ext cx="5079999" cy="40466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7" name="Text Box 9"/>
              <p:cNvSpPr txBox="1">
                <a:spLocks noChangeArrowheads="1"/>
              </p:cNvSpPr>
              <p:nvPr/>
            </p:nvSpPr>
            <p:spPr bwMode="auto">
              <a:xfrm>
                <a:off x="5477396" y="3219578"/>
                <a:ext cx="53340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800" b="1">
                    <a:latin typeface="Times New Roman" pitchFamily="18" charset="0"/>
                    <a:cs typeface="Times New Roman" pitchFamily="18" charset="0"/>
                  </a:rPr>
                  <a:t>C</a:t>
                </a:r>
              </a:p>
            </p:txBody>
          </p:sp>
          <p:sp>
            <p:nvSpPr>
              <p:cNvPr id="48" name="Text Box 10"/>
              <p:cNvSpPr txBox="1">
                <a:spLocks noChangeArrowheads="1"/>
              </p:cNvSpPr>
              <p:nvPr/>
            </p:nvSpPr>
            <p:spPr bwMode="auto">
              <a:xfrm>
                <a:off x="6531496" y="3219578"/>
                <a:ext cx="53340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800" b="1">
                    <a:latin typeface="Times New Roman" pitchFamily="18" charset="0"/>
                    <a:cs typeface="Times New Roman" pitchFamily="18" charset="0"/>
                  </a:rPr>
                  <a:t>D</a:t>
                </a:r>
              </a:p>
            </p:txBody>
          </p:sp>
          <p:sp>
            <p:nvSpPr>
              <p:cNvPr id="50" name="Text Box 12"/>
              <p:cNvSpPr txBox="1">
                <a:spLocks noChangeArrowheads="1"/>
              </p:cNvSpPr>
              <p:nvPr/>
            </p:nvSpPr>
            <p:spPr bwMode="auto">
              <a:xfrm>
                <a:off x="5769496" y="1543178"/>
                <a:ext cx="914400" cy="51911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800" b="1" i="1" dirty="0" err="1">
                    <a:latin typeface="Times New Roman" pitchFamily="18" charset="0"/>
                    <a:cs typeface="Times New Roman" pitchFamily="18" charset="0"/>
                  </a:rPr>
                  <a:t>w</a:t>
                </a:r>
                <a:r>
                  <a:rPr lang="en-US" altLang="en-US" sz="2800" b="1" i="1" dirty="0" err="1">
                    <a:latin typeface="Symbol" pitchFamily="18" charset="2"/>
                    <a:cs typeface="Times New Roman" pitchFamily="18" charset="0"/>
                  </a:rPr>
                  <a:t>D</a:t>
                </a:r>
                <a:r>
                  <a:rPr lang="en-US" altLang="en-US" sz="2800" b="1" i="1" dirty="0" err="1">
                    <a:latin typeface="Times New Roman" pitchFamily="18" charset="0"/>
                    <a:cs typeface="Times New Roman" pitchFamily="18" charset="0"/>
                  </a:rPr>
                  <a:t>x</a:t>
                </a:r>
                <a:endParaRPr lang="en-US" altLang="en-US" sz="28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" name="Text Box 27"/>
              <p:cNvSpPr txBox="1">
                <a:spLocks noChangeArrowheads="1"/>
              </p:cNvSpPr>
              <p:nvPr/>
            </p:nvSpPr>
            <p:spPr bwMode="auto">
              <a:xfrm>
                <a:off x="5436096" y="4267944"/>
                <a:ext cx="5334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 i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altLang="en-US" sz="2400" b="1" i="1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Batang" pitchFamily="18" charset="-127"/>
                    <a:cs typeface="Times New Roman" pitchFamily="18" charset="0"/>
                  </a:rPr>
                  <a:t>’</a:t>
                </a:r>
              </a:p>
            </p:txBody>
          </p:sp>
          <p:sp>
            <p:nvSpPr>
              <p:cNvPr id="59" name="Text Box 28"/>
              <p:cNvSpPr txBox="1">
                <a:spLocks noChangeArrowheads="1"/>
              </p:cNvSpPr>
              <p:nvPr/>
            </p:nvSpPr>
            <p:spPr bwMode="auto">
              <a:xfrm>
                <a:off x="6725441" y="4308888"/>
                <a:ext cx="5334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 i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altLang="en-US" sz="2400" b="1" i="1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’</a:t>
                </a:r>
              </a:p>
            </p:txBody>
          </p:sp>
          <p:sp>
            <p:nvSpPr>
              <p:cNvPr id="10" name="Text Box 13"/>
              <p:cNvSpPr txBox="1">
                <a:spLocks noChangeArrowheads="1"/>
              </p:cNvSpPr>
              <p:nvPr/>
            </p:nvSpPr>
            <p:spPr bwMode="auto">
              <a:xfrm>
                <a:off x="5783317" y="4381828"/>
                <a:ext cx="914400" cy="5191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800" b="1" i="1" dirty="0">
                    <a:latin typeface="Symbol" pitchFamily="18" charset="2"/>
                    <a:cs typeface="Times New Roman" pitchFamily="18" charset="0"/>
                  </a:rPr>
                  <a:t>D</a:t>
                </a:r>
                <a:r>
                  <a:rPr lang="en-US" altLang="en-US" sz="2800" b="1" i="1" dirty="0">
                    <a:latin typeface="Times New Roman" pitchFamily="18" charset="0"/>
                    <a:cs typeface="Times New Roman" pitchFamily="18" charset="0"/>
                  </a:rPr>
                  <a:t>H</a:t>
                </a:r>
              </a:p>
            </p:txBody>
          </p:sp>
          <p:sp>
            <p:nvSpPr>
              <p:cNvPr id="12" name="Line 19"/>
              <p:cNvSpPr>
                <a:spLocks noChangeShapeType="1"/>
              </p:cNvSpPr>
              <p:nvPr/>
            </p:nvSpPr>
            <p:spPr bwMode="auto">
              <a:xfrm>
                <a:off x="5870401" y="4454624"/>
                <a:ext cx="914400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14" name="Line 5"/>
            <p:cNvSpPr>
              <a:spLocks noChangeShapeType="1"/>
            </p:cNvSpPr>
            <p:nvPr/>
          </p:nvSpPr>
          <p:spPr bwMode="auto">
            <a:xfrm flipV="1">
              <a:off x="6987480" y="2145639"/>
              <a:ext cx="0" cy="1600200"/>
            </a:xfrm>
            <a:prstGeom prst="line">
              <a:avLst/>
            </a:prstGeom>
            <a:noFill/>
            <a:ln w="152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5" name="Line 6"/>
            <p:cNvSpPr>
              <a:spLocks noChangeShapeType="1"/>
            </p:cNvSpPr>
            <p:nvPr/>
          </p:nvSpPr>
          <p:spPr bwMode="auto">
            <a:xfrm>
              <a:off x="8511480" y="2221839"/>
              <a:ext cx="0" cy="1524000"/>
            </a:xfrm>
            <a:prstGeom prst="line">
              <a:avLst/>
            </a:prstGeom>
            <a:noFill/>
            <a:ln w="152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" name="Text Box 7"/>
            <p:cNvSpPr txBox="1">
              <a:spLocks noChangeArrowheads="1"/>
            </p:cNvSpPr>
            <p:nvPr/>
          </p:nvSpPr>
          <p:spPr bwMode="auto">
            <a:xfrm>
              <a:off x="6682680" y="1659864"/>
              <a:ext cx="6096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en-US" sz="2800" b="1" i="1" baseline="-25000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7" name="Text Box 11"/>
            <p:cNvSpPr txBox="1">
              <a:spLocks noChangeArrowheads="1"/>
            </p:cNvSpPr>
            <p:nvPr/>
          </p:nvSpPr>
          <p:spPr bwMode="auto">
            <a:xfrm>
              <a:off x="8282880" y="1688439"/>
              <a:ext cx="6096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en-US" sz="2800" b="1" i="1" baseline="-2500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549809"/>
              </p:ext>
            </p:extLst>
          </p:nvPr>
        </p:nvGraphicFramePr>
        <p:xfrm>
          <a:off x="4800600" y="2378075"/>
          <a:ext cx="30861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4" imgW="1028520" imgH="469800" progId="Equation.DSMT4">
                  <p:embed/>
                </p:oleObj>
              </mc:Choice>
              <mc:Fallback>
                <p:oleObj name="Equation" r:id="rId4" imgW="10285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00600" y="2378075"/>
                        <a:ext cx="308610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226"/>
          <a:stretch/>
        </p:blipFill>
        <p:spPr bwMode="auto">
          <a:xfrm>
            <a:off x="5292080" y="4595421"/>
            <a:ext cx="3374851" cy="2203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 Box 47"/>
          <p:cNvSpPr txBox="1">
            <a:spLocks noChangeArrowheads="1"/>
          </p:cNvSpPr>
          <p:nvPr/>
        </p:nvSpPr>
        <p:spPr bwMode="auto">
          <a:xfrm>
            <a:off x="5220072" y="5811986"/>
            <a:ext cx="106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Neutral Axis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2411760" y="5265665"/>
            <a:ext cx="5540819" cy="0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847605" y="4941168"/>
            <a:ext cx="5540819" cy="0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8100392" y="4970196"/>
            <a:ext cx="0" cy="900000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1331640" y="5877272"/>
            <a:ext cx="7200000" cy="0"/>
          </a:xfrm>
          <a:prstGeom prst="line">
            <a:avLst/>
          </a:prstGeom>
          <a:ln w="38100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 Box 13"/>
          <p:cNvSpPr txBox="1">
            <a:spLocks noChangeArrowheads="1"/>
          </p:cNvSpPr>
          <p:nvPr/>
        </p:nvSpPr>
        <p:spPr bwMode="auto">
          <a:xfrm>
            <a:off x="5508104" y="5229200"/>
            <a:ext cx="9144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2800" b="1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 Box 13"/>
          <p:cNvSpPr txBox="1">
            <a:spLocks noChangeArrowheads="1"/>
          </p:cNvSpPr>
          <p:nvPr/>
        </p:nvSpPr>
        <p:spPr bwMode="auto">
          <a:xfrm>
            <a:off x="7956376" y="5070128"/>
            <a:ext cx="648072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altLang="en-US" sz="2800" b="1" i="1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4255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4"/>
            <a:ext cx="8363272" cy="3672408"/>
          </a:xfrm>
        </p:spPr>
        <p:txBody>
          <a:bodyPr>
            <a:noAutofit/>
          </a:bodyPr>
          <a:lstStyle/>
          <a:p>
            <a:r>
              <a:rPr lang="en-IN" sz="2800" dirty="0" smtClean="0"/>
              <a:t>Hence the total force due to these stresses on the side walls up to a distance y is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12081" y="2523960"/>
            <a:ext cx="5079999" cy="4289416"/>
            <a:chOff x="5152571" y="1659864"/>
            <a:chExt cx="5079999" cy="4289416"/>
          </a:xfrm>
        </p:grpSpPr>
        <p:grpSp>
          <p:nvGrpSpPr>
            <p:cNvPr id="4" name="Group 3"/>
            <p:cNvGrpSpPr/>
            <p:nvPr/>
          </p:nvGrpSpPr>
          <p:grpSpPr>
            <a:xfrm>
              <a:off x="5152571" y="1686745"/>
              <a:ext cx="5079999" cy="4262535"/>
              <a:chOff x="3694012" y="1543178"/>
              <a:chExt cx="5079999" cy="4262535"/>
            </a:xfrm>
          </p:grpSpPr>
          <p:pic>
            <p:nvPicPr>
              <p:cNvPr id="43" name="Picture 4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943" r="16733" b="1160"/>
              <a:stretch/>
            </p:blipFill>
            <p:spPr bwMode="auto">
              <a:xfrm>
                <a:off x="3694012" y="1759078"/>
                <a:ext cx="5079999" cy="40466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7" name="Text Box 9"/>
              <p:cNvSpPr txBox="1">
                <a:spLocks noChangeArrowheads="1"/>
              </p:cNvSpPr>
              <p:nvPr/>
            </p:nvSpPr>
            <p:spPr bwMode="auto">
              <a:xfrm>
                <a:off x="5477396" y="3219578"/>
                <a:ext cx="53340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800" b="1">
                    <a:latin typeface="Times New Roman" pitchFamily="18" charset="0"/>
                    <a:cs typeface="Times New Roman" pitchFamily="18" charset="0"/>
                  </a:rPr>
                  <a:t>C</a:t>
                </a:r>
              </a:p>
            </p:txBody>
          </p:sp>
          <p:sp>
            <p:nvSpPr>
              <p:cNvPr id="48" name="Text Box 10"/>
              <p:cNvSpPr txBox="1">
                <a:spLocks noChangeArrowheads="1"/>
              </p:cNvSpPr>
              <p:nvPr/>
            </p:nvSpPr>
            <p:spPr bwMode="auto">
              <a:xfrm>
                <a:off x="6531496" y="3219578"/>
                <a:ext cx="53340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800" b="1">
                    <a:latin typeface="Times New Roman" pitchFamily="18" charset="0"/>
                    <a:cs typeface="Times New Roman" pitchFamily="18" charset="0"/>
                  </a:rPr>
                  <a:t>D</a:t>
                </a:r>
              </a:p>
            </p:txBody>
          </p:sp>
          <p:sp>
            <p:nvSpPr>
              <p:cNvPr id="50" name="Text Box 12"/>
              <p:cNvSpPr txBox="1">
                <a:spLocks noChangeArrowheads="1"/>
              </p:cNvSpPr>
              <p:nvPr/>
            </p:nvSpPr>
            <p:spPr bwMode="auto">
              <a:xfrm>
                <a:off x="5769496" y="1543178"/>
                <a:ext cx="914400" cy="51911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800" b="1" i="1" dirty="0" err="1">
                    <a:latin typeface="Times New Roman" pitchFamily="18" charset="0"/>
                    <a:cs typeface="Times New Roman" pitchFamily="18" charset="0"/>
                  </a:rPr>
                  <a:t>w</a:t>
                </a:r>
                <a:r>
                  <a:rPr lang="en-US" altLang="en-US" sz="2800" b="1" i="1" dirty="0" err="1">
                    <a:latin typeface="Symbol" pitchFamily="18" charset="2"/>
                    <a:cs typeface="Times New Roman" pitchFamily="18" charset="0"/>
                  </a:rPr>
                  <a:t>D</a:t>
                </a:r>
                <a:r>
                  <a:rPr lang="en-US" altLang="en-US" sz="2800" b="1" i="1" dirty="0" err="1">
                    <a:latin typeface="Times New Roman" pitchFamily="18" charset="0"/>
                    <a:cs typeface="Times New Roman" pitchFamily="18" charset="0"/>
                  </a:rPr>
                  <a:t>x</a:t>
                </a:r>
                <a:endParaRPr lang="en-US" altLang="en-US" sz="28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" name="Text Box 27"/>
              <p:cNvSpPr txBox="1">
                <a:spLocks noChangeArrowheads="1"/>
              </p:cNvSpPr>
              <p:nvPr/>
            </p:nvSpPr>
            <p:spPr bwMode="auto">
              <a:xfrm>
                <a:off x="5436096" y="4267944"/>
                <a:ext cx="5334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 i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altLang="en-US" sz="2400" b="1" i="1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Batang" pitchFamily="18" charset="-127"/>
                    <a:cs typeface="Times New Roman" pitchFamily="18" charset="0"/>
                  </a:rPr>
                  <a:t>’</a:t>
                </a:r>
              </a:p>
            </p:txBody>
          </p:sp>
          <p:sp>
            <p:nvSpPr>
              <p:cNvPr id="59" name="Text Box 28"/>
              <p:cNvSpPr txBox="1">
                <a:spLocks noChangeArrowheads="1"/>
              </p:cNvSpPr>
              <p:nvPr/>
            </p:nvSpPr>
            <p:spPr bwMode="auto">
              <a:xfrm>
                <a:off x="6725441" y="4308888"/>
                <a:ext cx="5334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 i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altLang="en-US" sz="2400" b="1" i="1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’</a:t>
                </a:r>
              </a:p>
            </p:txBody>
          </p:sp>
          <p:sp>
            <p:nvSpPr>
              <p:cNvPr id="10" name="Text Box 13"/>
              <p:cNvSpPr txBox="1">
                <a:spLocks noChangeArrowheads="1"/>
              </p:cNvSpPr>
              <p:nvPr/>
            </p:nvSpPr>
            <p:spPr bwMode="auto">
              <a:xfrm>
                <a:off x="5783317" y="4381828"/>
                <a:ext cx="914400" cy="5191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800" b="1" i="1" dirty="0">
                    <a:latin typeface="Symbol" pitchFamily="18" charset="2"/>
                    <a:cs typeface="Times New Roman" pitchFamily="18" charset="0"/>
                  </a:rPr>
                  <a:t>D</a:t>
                </a:r>
                <a:r>
                  <a:rPr lang="en-US" altLang="en-US" sz="2800" b="1" i="1" dirty="0">
                    <a:latin typeface="Times New Roman" pitchFamily="18" charset="0"/>
                    <a:cs typeface="Times New Roman" pitchFamily="18" charset="0"/>
                  </a:rPr>
                  <a:t>H</a:t>
                </a:r>
              </a:p>
            </p:txBody>
          </p:sp>
          <p:sp>
            <p:nvSpPr>
              <p:cNvPr id="12" name="Line 19"/>
              <p:cNvSpPr>
                <a:spLocks noChangeShapeType="1"/>
              </p:cNvSpPr>
              <p:nvPr/>
            </p:nvSpPr>
            <p:spPr bwMode="auto">
              <a:xfrm>
                <a:off x="5870401" y="4454624"/>
                <a:ext cx="914400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14" name="Line 5"/>
            <p:cNvSpPr>
              <a:spLocks noChangeShapeType="1"/>
            </p:cNvSpPr>
            <p:nvPr/>
          </p:nvSpPr>
          <p:spPr bwMode="auto">
            <a:xfrm flipV="1">
              <a:off x="6987480" y="2145639"/>
              <a:ext cx="0" cy="1600200"/>
            </a:xfrm>
            <a:prstGeom prst="line">
              <a:avLst/>
            </a:prstGeom>
            <a:noFill/>
            <a:ln w="152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5" name="Line 6"/>
            <p:cNvSpPr>
              <a:spLocks noChangeShapeType="1"/>
            </p:cNvSpPr>
            <p:nvPr/>
          </p:nvSpPr>
          <p:spPr bwMode="auto">
            <a:xfrm>
              <a:off x="8511480" y="2221839"/>
              <a:ext cx="0" cy="1524000"/>
            </a:xfrm>
            <a:prstGeom prst="line">
              <a:avLst/>
            </a:prstGeom>
            <a:noFill/>
            <a:ln w="152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" name="Text Box 7"/>
            <p:cNvSpPr txBox="1">
              <a:spLocks noChangeArrowheads="1"/>
            </p:cNvSpPr>
            <p:nvPr/>
          </p:nvSpPr>
          <p:spPr bwMode="auto">
            <a:xfrm>
              <a:off x="6682680" y="1659864"/>
              <a:ext cx="6096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en-US" sz="2800" b="1" i="1" baseline="-25000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7" name="Text Box 11"/>
            <p:cNvSpPr txBox="1">
              <a:spLocks noChangeArrowheads="1"/>
            </p:cNvSpPr>
            <p:nvPr/>
          </p:nvSpPr>
          <p:spPr bwMode="auto">
            <a:xfrm>
              <a:off x="8282880" y="1688439"/>
              <a:ext cx="6096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en-US" sz="2800" b="1" i="1" baseline="-2500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616187"/>
              </p:ext>
            </p:extLst>
          </p:nvPr>
        </p:nvGraphicFramePr>
        <p:xfrm>
          <a:off x="5505400" y="2378075"/>
          <a:ext cx="26670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4" imgW="888840" imgH="469800" progId="Equation.DSMT4">
                  <p:embed/>
                </p:oleObj>
              </mc:Choice>
              <mc:Fallback>
                <p:oleObj name="Equation" r:id="rId4" imgW="8888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05400" y="2378075"/>
                        <a:ext cx="266700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226"/>
          <a:stretch/>
        </p:blipFill>
        <p:spPr bwMode="auto">
          <a:xfrm>
            <a:off x="5292080" y="4595421"/>
            <a:ext cx="3374851" cy="2203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 Box 47"/>
          <p:cNvSpPr txBox="1">
            <a:spLocks noChangeArrowheads="1"/>
          </p:cNvSpPr>
          <p:nvPr/>
        </p:nvSpPr>
        <p:spPr bwMode="auto">
          <a:xfrm>
            <a:off x="5220072" y="5811986"/>
            <a:ext cx="106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Neutral Axis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2411760" y="5265665"/>
            <a:ext cx="5540819" cy="0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847605" y="4941168"/>
            <a:ext cx="5540819" cy="0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8100392" y="4970196"/>
            <a:ext cx="0" cy="900000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1331640" y="5877272"/>
            <a:ext cx="7200000" cy="0"/>
          </a:xfrm>
          <a:prstGeom prst="line">
            <a:avLst/>
          </a:prstGeom>
          <a:ln w="38100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 Box 13"/>
          <p:cNvSpPr txBox="1">
            <a:spLocks noChangeArrowheads="1"/>
          </p:cNvSpPr>
          <p:nvPr/>
        </p:nvSpPr>
        <p:spPr bwMode="auto">
          <a:xfrm>
            <a:off x="5508104" y="5229200"/>
            <a:ext cx="9144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2800" b="1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 Box 13"/>
          <p:cNvSpPr txBox="1">
            <a:spLocks noChangeArrowheads="1"/>
          </p:cNvSpPr>
          <p:nvPr/>
        </p:nvSpPr>
        <p:spPr bwMode="auto">
          <a:xfrm>
            <a:off x="7956376" y="5070128"/>
            <a:ext cx="648072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altLang="en-US" sz="2800" b="1" i="1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6436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5896504" cy="3672408"/>
          </a:xfrm>
        </p:spPr>
        <p:txBody>
          <a:bodyPr>
            <a:noAutofit/>
          </a:bodyPr>
          <a:lstStyle/>
          <a:p>
            <a:r>
              <a:rPr lang="en-IN" sz="2800" dirty="0" smtClean="0"/>
              <a:t>Let us now do the force balance in the </a:t>
            </a:r>
            <a:r>
              <a:rPr lang="en-IN" sz="2800" dirty="0"/>
              <a:t>y</a:t>
            </a:r>
            <a:r>
              <a:rPr lang="en-IN" sz="2800" dirty="0" smtClean="0"/>
              <a:t> direction.</a:t>
            </a:r>
          </a:p>
          <a:p>
            <a:r>
              <a:rPr lang="en-IN" sz="2800" dirty="0" smtClean="0"/>
              <a:t>Since </a:t>
            </a:r>
            <a:r>
              <a:rPr lang="en-US" altLang="en-US" sz="2800" i="1" dirty="0" err="1" smtClean="0">
                <a:latin typeface="Symbol" pitchFamily="18" charset="2"/>
                <a:cs typeface="Times New Roman" pitchFamily="18" charset="0"/>
              </a:rPr>
              <a:t>D</a:t>
            </a:r>
            <a:r>
              <a:rPr lang="en-US" altLang="en-US" sz="2800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800" i="1" dirty="0" smtClean="0">
                <a:cs typeface="Times New Roman" pitchFamily="18" charset="0"/>
              </a:rPr>
              <a:t> </a:t>
            </a:r>
            <a:r>
              <a:rPr lang="en-US" altLang="en-US" sz="2800" dirty="0" smtClean="0">
                <a:cs typeface="Times New Roman" pitchFamily="18" charset="0"/>
              </a:rPr>
              <a:t>is small we can ignore change in area of cross section between C and D.</a:t>
            </a:r>
          </a:p>
          <a:p>
            <a:r>
              <a:rPr lang="en-US" sz="2800" dirty="0" smtClean="0">
                <a:cs typeface="Times New Roman" pitchFamily="18" charset="0"/>
              </a:rPr>
              <a:t>We get</a:t>
            </a:r>
            <a:endParaRPr lang="en-IN" sz="2800" dirty="0" smtClean="0"/>
          </a:p>
        </p:txBody>
      </p:sp>
      <p:grpSp>
        <p:nvGrpSpPr>
          <p:cNvPr id="4" name="Group 3"/>
          <p:cNvGrpSpPr/>
          <p:nvPr/>
        </p:nvGrpSpPr>
        <p:grpSpPr>
          <a:xfrm>
            <a:off x="6682680" y="1543178"/>
            <a:ext cx="2209800" cy="3888631"/>
            <a:chOff x="5224121" y="1543178"/>
            <a:chExt cx="2209800" cy="3888631"/>
          </a:xfrm>
        </p:grpSpPr>
        <p:pic>
          <p:nvPicPr>
            <p:cNvPr id="43" name="Picture 4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739" r="38450" b="10293"/>
            <a:stretch/>
          </p:blipFill>
          <p:spPr bwMode="auto">
            <a:xfrm>
              <a:off x="5224121" y="1759079"/>
              <a:ext cx="2209800" cy="36727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7" name="Text Box 9"/>
            <p:cNvSpPr txBox="1">
              <a:spLocks noChangeArrowheads="1"/>
            </p:cNvSpPr>
            <p:nvPr/>
          </p:nvSpPr>
          <p:spPr bwMode="auto">
            <a:xfrm>
              <a:off x="5477396" y="3219578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6531496" y="3219578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50" name="Text Box 12"/>
            <p:cNvSpPr txBox="1">
              <a:spLocks noChangeArrowheads="1"/>
            </p:cNvSpPr>
            <p:nvPr/>
          </p:nvSpPr>
          <p:spPr bwMode="auto">
            <a:xfrm>
              <a:off x="5769496" y="1543178"/>
              <a:ext cx="914400" cy="5191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altLang="en-US" sz="2800" b="1" i="1" dirty="0" err="1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Text Box 27"/>
            <p:cNvSpPr txBox="1">
              <a:spLocks noChangeArrowheads="1"/>
            </p:cNvSpPr>
            <p:nvPr/>
          </p:nvSpPr>
          <p:spPr bwMode="auto">
            <a:xfrm>
              <a:off x="5436096" y="4267944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Batang" pitchFamily="18" charset="-127"/>
                  <a:cs typeface="Times New Roman" pitchFamily="18" charset="0"/>
                </a:rPr>
                <a:t>’</a:t>
              </a:r>
            </a:p>
          </p:txBody>
        </p:sp>
        <p:sp>
          <p:nvSpPr>
            <p:cNvPr id="59" name="Text Box 28"/>
            <p:cNvSpPr txBox="1">
              <a:spLocks noChangeArrowheads="1"/>
            </p:cNvSpPr>
            <p:nvPr/>
          </p:nvSpPr>
          <p:spPr bwMode="auto">
            <a:xfrm>
              <a:off x="6725441" y="4308888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’</a:t>
              </a:r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5870401" y="4468912"/>
              <a:ext cx="914400" cy="5191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12" name="Line 19"/>
            <p:cNvSpPr>
              <a:spLocks noChangeShapeType="1"/>
            </p:cNvSpPr>
            <p:nvPr/>
          </p:nvSpPr>
          <p:spPr bwMode="auto">
            <a:xfrm>
              <a:off x="5870401" y="4454624"/>
              <a:ext cx="91440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14" name="Line 5"/>
          <p:cNvSpPr>
            <a:spLocks noChangeShapeType="1"/>
          </p:cNvSpPr>
          <p:nvPr/>
        </p:nvSpPr>
        <p:spPr bwMode="auto">
          <a:xfrm flipV="1">
            <a:off x="6987480" y="2145639"/>
            <a:ext cx="0" cy="160020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8511480" y="2221839"/>
            <a:ext cx="0" cy="152400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6682680" y="1659864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sz="2800" b="1" i="1" baseline="-2500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8282880" y="1688439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sz="2800" b="1" i="1" baseline="-2500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096487"/>
              </p:ext>
            </p:extLst>
          </p:nvPr>
        </p:nvGraphicFramePr>
        <p:xfrm>
          <a:off x="684213" y="4062413"/>
          <a:ext cx="5683250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4" imgW="2273040" imgH="1041120" progId="Equation.DSMT4">
                  <p:embed/>
                </p:oleObj>
              </mc:Choice>
              <mc:Fallback>
                <p:oleObj name="Equation" r:id="rId4" imgW="2273040" imgH="10411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062413"/>
                        <a:ext cx="5683250" cy="260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4852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5896504" cy="3672408"/>
          </a:xfrm>
        </p:spPr>
        <p:txBody>
          <a:bodyPr>
            <a:noAutofit/>
          </a:bodyPr>
          <a:lstStyle/>
          <a:p>
            <a:r>
              <a:rPr lang="en-IN" sz="2800" dirty="0" smtClean="0"/>
              <a:t>We can now substitute for the stresses using the formula</a:t>
            </a:r>
          </a:p>
          <a:p>
            <a:endParaRPr lang="en-IN" sz="2800" dirty="0" smtClean="0"/>
          </a:p>
          <a:p>
            <a:endParaRPr lang="en-IN" sz="2800" dirty="0"/>
          </a:p>
          <a:p>
            <a:endParaRPr lang="en-IN" sz="2800" dirty="0" smtClean="0"/>
          </a:p>
          <a:p>
            <a:endParaRPr lang="en-IN" sz="2800" dirty="0"/>
          </a:p>
          <a:p>
            <a:r>
              <a:rPr lang="en-IN" sz="2800" dirty="0" smtClean="0"/>
              <a:t>If </a:t>
            </a:r>
            <a:r>
              <a:rPr lang="en-US" altLang="en-US" sz="2800" b="1" i="1" dirty="0" err="1" smtClean="0">
                <a:latin typeface="Symbol" pitchFamily="18" charset="2"/>
                <a:cs typeface="Times New Roman" pitchFamily="18" charset="0"/>
              </a:rPr>
              <a:t>D</a:t>
            </a:r>
            <a:r>
              <a:rPr lang="en-US" altLang="en-US" sz="2800" b="1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IN" sz="2800" dirty="0" smtClean="0"/>
              <a:t> is small then 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682680" y="1543178"/>
            <a:ext cx="2209800" cy="3888631"/>
            <a:chOff x="5224121" y="1543178"/>
            <a:chExt cx="2209800" cy="3888631"/>
          </a:xfrm>
        </p:grpSpPr>
        <p:pic>
          <p:nvPicPr>
            <p:cNvPr id="43" name="Picture 4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739" r="38450" b="10293"/>
            <a:stretch/>
          </p:blipFill>
          <p:spPr bwMode="auto">
            <a:xfrm>
              <a:off x="5224121" y="1759079"/>
              <a:ext cx="2209800" cy="36727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7" name="Text Box 9"/>
            <p:cNvSpPr txBox="1">
              <a:spLocks noChangeArrowheads="1"/>
            </p:cNvSpPr>
            <p:nvPr/>
          </p:nvSpPr>
          <p:spPr bwMode="auto">
            <a:xfrm>
              <a:off x="5477396" y="3219578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6531496" y="3219578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50" name="Text Box 12"/>
            <p:cNvSpPr txBox="1">
              <a:spLocks noChangeArrowheads="1"/>
            </p:cNvSpPr>
            <p:nvPr/>
          </p:nvSpPr>
          <p:spPr bwMode="auto">
            <a:xfrm>
              <a:off x="5769496" y="1543178"/>
              <a:ext cx="914400" cy="5191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altLang="en-US" sz="2800" b="1" i="1" dirty="0" err="1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Text Box 27"/>
            <p:cNvSpPr txBox="1">
              <a:spLocks noChangeArrowheads="1"/>
            </p:cNvSpPr>
            <p:nvPr/>
          </p:nvSpPr>
          <p:spPr bwMode="auto">
            <a:xfrm>
              <a:off x="5436096" y="4267944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Batang" pitchFamily="18" charset="-127"/>
                  <a:cs typeface="Times New Roman" pitchFamily="18" charset="0"/>
                </a:rPr>
                <a:t>’</a:t>
              </a:r>
            </a:p>
          </p:txBody>
        </p:sp>
        <p:sp>
          <p:nvSpPr>
            <p:cNvPr id="59" name="Text Box 28"/>
            <p:cNvSpPr txBox="1">
              <a:spLocks noChangeArrowheads="1"/>
            </p:cNvSpPr>
            <p:nvPr/>
          </p:nvSpPr>
          <p:spPr bwMode="auto">
            <a:xfrm>
              <a:off x="6725441" y="4308888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’</a:t>
              </a:r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5870401" y="4468912"/>
              <a:ext cx="914400" cy="5191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12" name="Line 19"/>
            <p:cNvSpPr>
              <a:spLocks noChangeShapeType="1"/>
            </p:cNvSpPr>
            <p:nvPr/>
          </p:nvSpPr>
          <p:spPr bwMode="auto">
            <a:xfrm>
              <a:off x="5870401" y="4454624"/>
              <a:ext cx="91440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14" name="Line 5"/>
          <p:cNvSpPr>
            <a:spLocks noChangeShapeType="1"/>
          </p:cNvSpPr>
          <p:nvPr/>
        </p:nvSpPr>
        <p:spPr bwMode="auto">
          <a:xfrm flipV="1">
            <a:off x="6987480" y="2145639"/>
            <a:ext cx="0" cy="160020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8511480" y="2221839"/>
            <a:ext cx="0" cy="152400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6682680" y="1659864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sz="2800" b="1" i="1" baseline="-2500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8282880" y="1688439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sz="2800" b="1" i="1" baseline="-2500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617694"/>
              </p:ext>
            </p:extLst>
          </p:nvPr>
        </p:nvGraphicFramePr>
        <p:xfrm>
          <a:off x="1115615" y="2636912"/>
          <a:ext cx="47625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4" imgW="1905000" imgH="482600" progId="Equation.DSMT4">
                  <p:embed/>
                </p:oleObj>
              </mc:Choice>
              <mc:Fallback>
                <p:oleObj name="Equation" r:id="rId4" imgW="1905000" imgH="482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5" y="2636912"/>
                        <a:ext cx="4762500" cy="1206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73041"/>
              </p:ext>
            </p:extLst>
          </p:nvPr>
        </p:nvGraphicFramePr>
        <p:xfrm>
          <a:off x="4940597" y="1700808"/>
          <a:ext cx="107156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6" imgW="533169" imgH="393529" progId="Equation.DSMT4">
                  <p:embed/>
                </p:oleObj>
              </mc:Choice>
              <mc:Fallback>
                <p:oleObj name="Equation" r:id="rId6" imgW="533169" imgH="39352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597" y="1700808"/>
                        <a:ext cx="1071563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75675"/>
              </p:ext>
            </p:extLst>
          </p:nvPr>
        </p:nvGraphicFramePr>
        <p:xfrm>
          <a:off x="3679825" y="4484688"/>
          <a:ext cx="25098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8" imgW="1257120" imgH="228600" progId="Equation.DSMT4">
                  <p:embed/>
                </p:oleObj>
              </mc:Choice>
              <mc:Fallback>
                <p:oleObj name="Equation" r:id="rId8" imgW="125712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825" y="4484688"/>
                        <a:ext cx="25098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564880"/>
              </p:ext>
            </p:extLst>
          </p:nvPr>
        </p:nvGraphicFramePr>
        <p:xfrm>
          <a:off x="924892" y="5373216"/>
          <a:ext cx="7175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10" imgW="2870200" imgH="457200" progId="Equation.DSMT4">
                  <p:embed/>
                </p:oleObj>
              </mc:Choice>
              <mc:Fallback>
                <p:oleObj name="Equation" r:id="rId10" imgW="2870200" imgH="457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892" y="5373216"/>
                        <a:ext cx="71755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058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5987008" cy="5328592"/>
          </a:xfrm>
        </p:spPr>
        <p:txBody>
          <a:bodyPr>
            <a:noAutofit/>
          </a:bodyPr>
          <a:lstStyle/>
          <a:p>
            <a:r>
              <a:rPr lang="en-IN" sz="2400" dirty="0" smtClean="0"/>
              <a:t>We need to note some important points regarding how what we have done so far differs from what we usually do in our normal stress problem solving ?</a:t>
            </a:r>
          </a:p>
          <a:p>
            <a:r>
              <a:rPr lang="en-IN" sz="2400" dirty="0" smtClean="0"/>
              <a:t>First, we are not integrating over the entire cross section of the beam but from C’ to C.</a:t>
            </a:r>
          </a:p>
          <a:p>
            <a:r>
              <a:rPr lang="en-IN" sz="2400" dirty="0" smtClean="0"/>
              <a:t>But  the I that we are using is for the entire cross section.</a:t>
            </a:r>
          </a:p>
          <a:p>
            <a:r>
              <a:rPr lang="en-IN" sz="2400" dirty="0" smtClean="0"/>
              <a:t>It is not the second moment of the area between C and C’ or D and D’.</a:t>
            </a:r>
          </a:p>
          <a:p>
            <a:r>
              <a:rPr lang="en-IN" sz="2400" dirty="0" smtClean="0"/>
              <a:t>This is because the formula for stress at any y uses the I for the entire cross section only. The I does not depend on y but on x.</a:t>
            </a:r>
          </a:p>
          <a:p>
            <a:endParaRPr lang="en-IN" sz="2400" dirty="0" smtClean="0"/>
          </a:p>
          <a:p>
            <a:endParaRPr lang="en-IN" sz="2400" dirty="0" smtClean="0"/>
          </a:p>
          <a:p>
            <a:endParaRPr lang="en-IN" sz="2400" dirty="0"/>
          </a:p>
          <a:p>
            <a:endParaRPr lang="en-IN" sz="2400" dirty="0" smtClean="0"/>
          </a:p>
          <a:p>
            <a:endParaRPr lang="en-IN" sz="2400" dirty="0"/>
          </a:p>
          <a:p>
            <a:r>
              <a:rPr lang="en-IN" sz="2400" dirty="0" smtClean="0"/>
              <a:t>If </a:t>
            </a:r>
            <a:r>
              <a:rPr lang="en-US" altLang="en-US" sz="2400" b="1" i="1" dirty="0" err="1" smtClean="0">
                <a:latin typeface="Symbol" pitchFamily="18" charset="2"/>
                <a:cs typeface="Times New Roman" pitchFamily="18" charset="0"/>
              </a:rPr>
              <a:t>D</a:t>
            </a:r>
            <a:r>
              <a:rPr lang="en-US" altLang="en-US" sz="2400" b="1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IN" sz="2400" dirty="0" smtClean="0"/>
              <a:t> is small then 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682680" y="1543178"/>
            <a:ext cx="2209800" cy="3888631"/>
            <a:chOff x="5224121" y="1543178"/>
            <a:chExt cx="2209800" cy="3888631"/>
          </a:xfrm>
        </p:grpSpPr>
        <p:pic>
          <p:nvPicPr>
            <p:cNvPr id="43" name="Picture 4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739" r="38450" b="10293"/>
            <a:stretch/>
          </p:blipFill>
          <p:spPr bwMode="auto">
            <a:xfrm>
              <a:off x="5224121" y="1759079"/>
              <a:ext cx="2209800" cy="36727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7" name="Text Box 9"/>
            <p:cNvSpPr txBox="1">
              <a:spLocks noChangeArrowheads="1"/>
            </p:cNvSpPr>
            <p:nvPr/>
          </p:nvSpPr>
          <p:spPr bwMode="auto">
            <a:xfrm>
              <a:off x="5477396" y="3219578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6531496" y="3219578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50" name="Text Box 12"/>
            <p:cNvSpPr txBox="1">
              <a:spLocks noChangeArrowheads="1"/>
            </p:cNvSpPr>
            <p:nvPr/>
          </p:nvSpPr>
          <p:spPr bwMode="auto">
            <a:xfrm>
              <a:off x="5769496" y="1543178"/>
              <a:ext cx="914400" cy="5191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altLang="en-US" sz="2800" b="1" i="1" dirty="0" err="1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Text Box 27"/>
            <p:cNvSpPr txBox="1">
              <a:spLocks noChangeArrowheads="1"/>
            </p:cNvSpPr>
            <p:nvPr/>
          </p:nvSpPr>
          <p:spPr bwMode="auto">
            <a:xfrm>
              <a:off x="5436096" y="4267944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Batang" pitchFamily="18" charset="-127"/>
                  <a:cs typeface="Times New Roman" pitchFamily="18" charset="0"/>
                </a:rPr>
                <a:t>’</a:t>
              </a:r>
            </a:p>
          </p:txBody>
        </p:sp>
        <p:sp>
          <p:nvSpPr>
            <p:cNvPr id="59" name="Text Box 28"/>
            <p:cNvSpPr txBox="1">
              <a:spLocks noChangeArrowheads="1"/>
            </p:cNvSpPr>
            <p:nvPr/>
          </p:nvSpPr>
          <p:spPr bwMode="auto">
            <a:xfrm>
              <a:off x="6725441" y="4308888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’</a:t>
              </a:r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5870401" y="4468912"/>
              <a:ext cx="914400" cy="5191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12" name="Line 19"/>
            <p:cNvSpPr>
              <a:spLocks noChangeShapeType="1"/>
            </p:cNvSpPr>
            <p:nvPr/>
          </p:nvSpPr>
          <p:spPr bwMode="auto">
            <a:xfrm>
              <a:off x="5870401" y="4454624"/>
              <a:ext cx="91440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14" name="Line 5"/>
          <p:cNvSpPr>
            <a:spLocks noChangeShapeType="1"/>
          </p:cNvSpPr>
          <p:nvPr/>
        </p:nvSpPr>
        <p:spPr bwMode="auto">
          <a:xfrm flipV="1">
            <a:off x="6987480" y="2145639"/>
            <a:ext cx="0" cy="160020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8511480" y="2221839"/>
            <a:ext cx="0" cy="152400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6682680" y="1659864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sz="2800" b="1" i="1" baseline="-2500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8282880" y="1688439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sz="2800" b="1" i="1" baseline="-2500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899249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4707632" cy="5472608"/>
          </a:xfrm>
        </p:spPr>
        <p:txBody>
          <a:bodyPr>
            <a:noAutofit/>
          </a:bodyPr>
          <a:lstStyle/>
          <a:p>
            <a:r>
              <a:rPr lang="en-IN" sz="2400" dirty="0" smtClean="0"/>
              <a:t>Let us now recall a few points about moments and shear forces in beams.</a:t>
            </a:r>
          </a:p>
          <a:p>
            <a:r>
              <a:rPr lang="en-IN" sz="2400" dirty="0" smtClean="0"/>
              <a:t>We consider a section of the beam in the neighbourhood of C extending across the full depth of the beam.</a:t>
            </a:r>
          </a:p>
          <a:p>
            <a:r>
              <a:rPr lang="en-IN" sz="2400" dirty="0" smtClean="0"/>
              <a:t>The directions of the moments have been set such that the top part of the beam is in compression</a:t>
            </a:r>
          </a:p>
          <a:p>
            <a:r>
              <a:rPr lang="en-IN" sz="2400" dirty="0" smtClean="0"/>
              <a:t>The internal forces and moments change by </a:t>
            </a:r>
            <a:r>
              <a:rPr lang="en-US" altLang="en-US" sz="2400" b="1" i="1" dirty="0" smtClean="0">
                <a:latin typeface="Symbol" pitchFamily="18" charset="2"/>
                <a:cs typeface="Times New Roman" pitchFamily="18" charset="0"/>
              </a:rPr>
              <a:t>D</a:t>
            </a:r>
            <a:r>
              <a:rPr lang="en-US" altLang="en-US" sz="2400" b="1" i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IN" sz="2400" dirty="0" smtClean="0"/>
              <a:t>and </a:t>
            </a:r>
            <a:r>
              <a:rPr lang="en-US" altLang="en-US" sz="2400" b="1" i="1" dirty="0" smtClean="0">
                <a:latin typeface="Symbol" pitchFamily="18" charset="2"/>
                <a:cs typeface="Times New Roman" pitchFamily="18" charset="0"/>
              </a:rPr>
              <a:t>D</a:t>
            </a:r>
            <a:r>
              <a:rPr lang="en-US" altLang="en-US" sz="2400" b="1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IN" sz="2400" dirty="0" smtClean="0"/>
              <a:t> respectively as we shift by </a:t>
            </a:r>
            <a:r>
              <a:rPr lang="en-US" altLang="en-US" sz="2400" b="1" i="1" dirty="0" err="1" smtClean="0">
                <a:latin typeface="Symbol" pitchFamily="18" charset="2"/>
                <a:cs typeface="Times New Roman" pitchFamily="18" charset="0"/>
              </a:rPr>
              <a:t>D</a:t>
            </a:r>
            <a:r>
              <a:rPr lang="en-US" altLang="en-US" sz="2400" b="1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400" dirty="0" smtClean="0">
                <a:cs typeface="Times New Roman" pitchFamily="18" charset="0"/>
              </a:rPr>
              <a:t>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168752" y="1124744"/>
            <a:ext cx="3867744" cy="4925214"/>
            <a:chOff x="5168752" y="1124744"/>
            <a:chExt cx="3867744" cy="4925214"/>
          </a:xfrm>
        </p:grpSpPr>
        <p:pic>
          <p:nvPicPr>
            <p:cNvPr id="43" name="Picture 4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618" r="50605" b="10293"/>
            <a:stretch/>
          </p:blipFill>
          <p:spPr bwMode="auto">
            <a:xfrm>
              <a:off x="6599312" y="1340645"/>
              <a:ext cx="850175" cy="36727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7" name="Text Box 9"/>
            <p:cNvSpPr txBox="1">
              <a:spLocks noChangeArrowheads="1"/>
            </p:cNvSpPr>
            <p:nvPr/>
          </p:nvSpPr>
          <p:spPr bwMode="auto">
            <a:xfrm>
              <a:off x="6111280" y="2851493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dirty="0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7378080" y="2851493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50" name="Text Box 12"/>
            <p:cNvSpPr txBox="1">
              <a:spLocks noChangeArrowheads="1"/>
            </p:cNvSpPr>
            <p:nvPr/>
          </p:nvSpPr>
          <p:spPr bwMode="auto">
            <a:xfrm>
              <a:off x="6535087" y="1124744"/>
              <a:ext cx="914400" cy="5191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altLang="en-US" sz="2800" b="1" i="1" dirty="0" err="1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6635992" y="5530846"/>
              <a:ext cx="914400" cy="5191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err="1" smtClean="0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 err="1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Line 19"/>
            <p:cNvSpPr>
              <a:spLocks noChangeShapeType="1"/>
            </p:cNvSpPr>
            <p:nvPr/>
          </p:nvSpPr>
          <p:spPr bwMode="auto">
            <a:xfrm>
              <a:off x="6635992" y="5458838"/>
              <a:ext cx="91440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4" name="Line 5"/>
            <p:cNvSpPr>
              <a:spLocks noChangeShapeType="1"/>
            </p:cNvSpPr>
            <p:nvPr/>
          </p:nvSpPr>
          <p:spPr bwMode="auto">
            <a:xfrm flipV="1">
              <a:off x="6294512" y="3498598"/>
              <a:ext cx="0" cy="160020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" name="Text Box 7"/>
            <p:cNvSpPr txBox="1">
              <a:spLocks noChangeArrowheads="1"/>
            </p:cNvSpPr>
            <p:nvPr/>
          </p:nvSpPr>
          <p:spPr bwMode="auto">
            <a:xfrm>
              <a:off x="5751240" y="4003621"/>
              <a:ext cx="6096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smtClean="0">
                  <a:latin typeface="Times New Roman" pitchFamily="18" charset="0"/>
                  <a:cs typeface="Times New Roman" pitchFamily="18" charset="0"/>
                </a:rPr>
                <a:t>V</a:t>
              </a:r>
              <a:endParaRPr lang="en-US" altLang="en-US" sz="28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6565480" y="3270132"/>
              <a:ext cx="900000" cy="19800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" name="Arc 6"/>
            <p:cNvSpPr>
              <a:spLocks/>
            </p:cNvSpPr>
            <p:nvPr/>
          </p:nvSpPr>
          <p:spPr bwMode="auto">
            <a:xfrm rot="10800000" flipV="1">
              <a:off x="5168752" y="3514622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5247184" y="5138028"/>
              <a:ext cx="67052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smtClean="0">
                  <a:latin typeface="Times New Roman" pitchFamily="18" charset="0"/>
                  <a:cs typeface="Times New Roman" pitchFamily="18" charset="0"/>
                </a:rPr>
                <a:t>M</a:t>
              </a:r>
              <a:endParaRPr lang="en-US" altLang="en-US" sz="28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Line 5"/>
            <p:cNvSpPr>
              <a:spLocks noChangeShapeType="1"/>
            </p:cNvSpPr>
            <p:nvPr/>
          </p:nvSpPr>
          <p:spPr bwMode="auto">
            <a:xfrm flipH="1">
              <a:off x="7623448" y="3498598"/>
              <a:ext cx="0" cy="160020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" name="Arc 6"/>
            <p:cNvSpPr>
              <a:spLocks/>
            </p:cNvSpPr>
            <p:nvPr/>
          </p:nvSpPr>
          <p:spPr bwMode="auto">
            <a:xfrm rot="10800000" flipH="1" flipV="1">
              <a:off x="7988152" y="3514622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5" name="Text Box 7"/>
            <p:cNvSpPr txBox="1">
              <a:spLocks noChangeArrowheads="1"/>
            </p:cNvSpPr>
            <p:nvPr/>
          </p:nvSpPr>
          <p:spPr bwMode="auto">
            <a:xfrm>
              <a:off x="7551440" y="4004164"/>
              <a:ext cx="115212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smtClean="0">
                  <a:latin typeface="Times New Roman" pitchFamily="18" charset="0"/>
                  <a:cs typeface="Times New Roman" pitchFamily="18" charset="0"/>
                </a:rPr>
                <a:t>V+</a:t>
              </a:r>
              <a:r>
                <a:rPr lang="en-US" altLang="en-US" sz="2800" b="1" i="1" dirty="0" smtClean="0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 smtClean="0">
                  <a:latin typeface="Times New Roman" pitchFamily="18" charset="0"/>
                  <a:cs typeface="Times New Roman" pitchFamily="18" charset="0"/>
                </a:rPr>
                <a:t>V</a:t>
              </a:r>
            </a:p>
          </p:txBody>
        </p:sp>
        <p:sp>
          <p:nvSpPr>
            <p:cNvPr id="26" name="Text Box 7"/>
            <p:cNvSpPr txBox="1">
              <a:spLocks noChangeArrowheads="1"/>
            </p:cNvSpPr>
            <p:nvPr/>
          </p:nvSpPr>
          <p:spPr bwMode="auto">
            <a:xfrm>
              <a:off x="7717904" y="5138028"/>
              <a:ext cx="131859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smtClean="0">
                  <a:latin typeface="Times New Roman" pitchFamily="18" charset="0"/>
                  <a:cs typeface="Times New Roman" pitchFamily="18" charset="0"/>
                </a:rPr>
                <a:t>M+</a:t>
              </a:r>
              <a:r>
                <a:rPr lang="en-US" altLang="en-US" sz="2800" b="1" i="1" dirty="0" smtClean="0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>
                  <a:latin typeface="Times New Roman" pitchFamily="18" charset="0"/>
                  <a:cs typeface="Times New Roman" pitchFamily="18" charset="0"/>
                </a:rPr>
                <a:t>M</a:t>
              </a:r>
              <a:endParaRPr lang="en-US" altLang="en-US" sz="2800" b="1" i="1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77439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4707632" cy="4925214"/>
          </a:xfrm>
        </p:spPr>
        <p:txBody>
          <a:bodyPr>
            <a:noAutofit/>
          </a:bodyPr>
          <a:lstStyle/>
          <a:p>
            <a:r>
              <a:rPr lang="en-IN" sz="2800" dirty="0" smtClean="0"/>
              <a:t>First we consider the equilibrium in y direction</a:t>
            </a:r>
            <a:endParaRPr lang="en-US" altLang="en-US" sz="2800" dirty="0" smtClean="0"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494846"/>
              </p:ext>
            </p:extLst>
          </p:nvPr>
        </p:nvGraphicFramePr>
        <p:xfrm>
          <a:off x="827088" y="2319338"/>
          <a:ext cx="333375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3" imgW="1333440" imgH="685800" progId="Equation.DSMT4">
                  <p:embed/>
                </p:oleObj>
              </mc:Choice>
              <mc:Fallback>
                <p:oleObj name="Equation" r:id="rId3" imgW="13334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319338"/>
                        <a:ext cx="333375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5168752" y="1124744"/>
            <a:ext cx="3867744" cy="4925214"/>
            <a:chOff x="5168752" y="1124744"/>
            <a:chExt cx="3867744" cy="4925214"/>
          </a:xfrm>
        </p:grpSpPr>
        <p:pic>
          <p:nvPicPr>
            <p:cNvPr id="27" name="Picture 4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618" r="50605" b="10293"/>
            <a:stretch/>
          </p:blipFill>
          <p:spPr bwMode="auto">
            <a:xfrm>
              <a:off x="6599312" y="1340645"/>
              <a:ext cx="850175" cy="36727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8" name="Text Box 9"/>
            <p:cNvSpPr txBox="1">
              <a:spLocks noChangeArrowheads="1"/>
            </p:cNvSpPr>
            <p:nvPr/>
          </p:nvSpPr>
          <p:spPr bwMode="auto">
            <a:xfrm>
              <a:off x="6111280" y="2851493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dirty="0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29" name="Text Box 10"/>
            <p:cNvSpPr txBox="1">
              <a:spLocks noChangeArrowheads="1"/>
            </p:cNvSpPr>
            <p:nvPr/>
          </p:nvSpPr>
          <p:spPr bwMode="auto">
            <a:xfrm>
              <a:off x="7378080" y="2851493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30" name="Text Box 12"/>
            <p:cNvSpPr txBox="1">
              <a:spLocks noChangeArrowheads="1"/>
            </p:cNvSpPr>
            <p:nvPr/>
          </p:nvSpPr>
          <p:spPr bwMode="auto">
            <a:xfrm>
              <a:off x="6535087" y="1124744"/>
              <a:ext cx="914400" cy="5191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altLang="en-US" sz="2800" b="1" i="1" dirty="0" err="1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Text Box 13"/>
            <p:cNvSpPr txBox="1">
              <a:spLocks noChangeArrowheads="1"/>
            </p:cNvSpPr>
            <p:nvPr/>
          </p:nvSpPr>
          <p:spPr bwMode="auto">
            <a:xfrm>
              <a:off x="6635992" y="5530846"/>
              <a:ext cx="914400" cy="5191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err="1" smtClean="0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 err="1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Line 19"/>
            <p:cNvSpPr>
              <a:spLocks noChangeShapeType="1"/>
            </p:cNvSpPr>
            <p:nvPr/>
          </p:nvSpPr>
          <p:spPr bwMode="auto">
            <a:xfrm>
              <a:off x="6635992" y="5458838"/>
              <a:ext cx="91440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3" name="Line 5"/>
            <p:cNvSpPr>
              <a:spLocks noChangeShapeType="1"/>
            </p:cNvSpPr>
            <p:nvPr/>
          </p:nvSpPr>
          <p:spPr bwMode="auto">
            <a:xfrm flipV="1">
              <a:off x="6294512" y="3498598"/>
              <a:ext cx="0" cy="160020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4" name="Text Box 7"/>
            <p:cNvSpPr txBox="1">
              <a:spLocks noChangeArrowheads="1"/>
            </p:cNvSpPr>
            <p:nvPr/>
          </p:nvSpPr>
          <p:spPr bwMode="auto">
            <a:xfrm>
              <a:off x="5751240" y="4003621"/>
              <a:ext cx="6096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smtClean="0">
                  <a:latin typeface="Times New Roman" pitchFamily="18" charset="0"/>
                  <a:cs typeface="Times New Roman" pitchFamily="18" charset="0"/>
                </a:rPr>
                <a:t>V</a:t>
              </a:r>
              <a:endParaRPr lang="en-US" altLang="en-US" sz="28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6565480" y="3270132"/>
              <a:ext cx="900000" cy="19800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6" name="Arc 6"/>
            <p:cNvSpPr>
              <a:spLocks/>
            </p:cNvSpPr>
            <p:nvPr/>
          </p:nvSpPr>
          <p:spPr bwMode="auto">
            <a:xfrm rot="10800000" flipV="1">
              <a:off x="5168752" y="3514622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7" name="Text Box 7"/>
            <p:cNvSpPr txBox="1">
              <a:spLocks noChangeArrowheads="1"/>
            </p:cNvSpPr>
            <p:nvPr/>
          </p:nvSpPr>
          <p:spPr bwMode="auto">
            <a:xfrm>
              <a:off x="5247184" y="5138028"/>
              <a:ext cx="67052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smtClean="0">
                  <a:latin typeface="Times New Roman" pitchFamily="18" charset="0"/>
                  <a:cs typeface="Times New Roman" pitchFamily="18" charset="0"/>
                </a:rPr>
                <a:t>M</a:t>
              </a:r>
              <a:endParaRPr lang="en-US" altLang="en-US" sz="28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Line 5"/>
            <p:cNvSpPr>
              <a:spLocks noChangeShapeType="1"/>
            </p:cNvSpPr>
            <p:nvPr/>
          </p:nvSpPr>
          <p:spPr bwMode="auto">
            <a:xfrm flipH="1">
              <a:off x="7623448" y="3498598"/>
              <a:ext cx="0" cy="160020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9" name="Arc 6"/>
            <p:cNvSpPr>
              <a:spLocks/>
            </p:cNvSpPr>
            <p:nvPr/>
          </p:nvSpPr>
          <p:spPr bwMode="auto">
            <a:xfrm rot="10800000" flipH="1" flipV="1">
              <a:off x="7988152" y="3514622"/>
              <a:ext cx="798512" cy="1524000"/>
            </a:xfrm>
            <a:custGeom>
              <a:avLst/>
              <a:gdLst>
                <a:gd name="G0" fmla="+- 1034 0 0"/>
                <a:gd name="G1" fmla="+- 21600 0 0"/>
                <a:gd name="G2" fmla="+- 21600 0 0"/>
                <a:gd name="T0" fmla="*/ 0 w 22634"/>
                <a:gd name="T1" fmla="*/ 25 h 43200"/>
                <a:gd name="T2" fmla="*/ 629 w 22634"/>
                <a:gd name="T3" fmla="*/ 43196 h 43200"/>
                <a:gd name="T4" fmla="*/ 1034 w 2263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34" h="43200" fill="none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</a:path>
                <a:path w="22634" h="43200" stroke="0" extrusionOk="0">
                  <a:moveTo>
                    <a:pt x="-1" y="24"/>
                  </a:moveTo>
                  <a:cubicBezTo>
                    <a:pt x="344" y="8"/>
                    <a:pt x="689" y="-1"/>
                    <a:pt x="1034" y="0"/>
                  </a:cubicBezTo>
                  <a:cubicBezTo>
                    <a:pt x="12963" y="0"/>
                    <a:pt x="22634" y="9670"/>
                    <a:pt x="22634" y="21600"/>
                  </a:cubicBezTo>
                  <a:cubicBezTo>
                    <a:pt x="22634" y="33529"/>
                    <a:pt x="12963" y="43200"/>
                    <a:pt x="1034" y="43200"/>
                  </a:cubicBezTo>
                  <a:cubicBezTo>
                    <a:pt x="898" y="43200"/>
                    <a:pt x="763" y="43198"/>
                    <a:pt x="628" y="43196"/>
                  </a:cubicBezTo>
                  <a:lnTo>
                    <a:pt x="1034" y="21600"/>
                  </a:lnTo>
                  <a:close/>
                </a:path>
              </a:pathLst>
            </a:custGeom>
            <a:noFill/>
            <a:ln w="762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40" name="Text Box 7"/>
            <p:cNvSpPr txBox="1">
              <a:spLocks noChangeArrowheads="1"/>
            </p:cNvSpPr>
            <p:nvPr/>
          </p:nvSpPr>
          <p:spPr bwMode="auto">
            <a:xfrm>
              <a:off x="7551440" y="4004164"/>
              <a:ext cx="115212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smtClean="0">
                  <a:latin typeface="Times New Roman" pitchFamily="18" charset="0"/>
                  <a:cs typeface="Times New Roman" pitchFamily="18" charset="0"/>
                </a:rPr>
                <a:t>V+</a:t>
              </a:r>
              <a:r>
                <a:rPr lang="en-US" altLang="en-US" sz="2800" b="1" i="1" dirty="0" smtClean="0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 smtClean="0">
                  <a:latin typeface="Times New Roman" pitchFamily="18" charset="0"/>
                  <a:cs typeface="Times New Roman" pitchFamily="18" charset="0"/>
                </a:rPr>
                <a:t>V</a:t>
              </a:r>
            </a:p>
          </p:txBody>
        </p:sp>
        <p:sp>
          <p:nvSpPr>
            <p:cNvPr id="41" name="Text Box 7"/>
            <p:cNvSpPr txBox="1">
              <a:spLocks noChangeArrowheads="1"/>
            </p:cNvSpPr>
            <p:nvPr/>
          </p:nvSpPr>
          <p:spPr bwMode="auto">
            <a:xfrm>
              <a:off x="7717904" y="5138028"/>
              <a:ext cx="131859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smtClean="0">
                  <a:latin typeface="Times New Roman" pitchFamily="18" charset="0"/>
                  <a:cs typeface="Times New Roman" pitchFamily="18" charset="0"/>
                </a:rPr>
                <a:t>M+</a:t>
              </a:r>
              <a:r>
                <a:rPr lang="en-US" altLang="en-US" sz="2800" b="1" i="1" dirty="0" smtClean="0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>
                  <a:latin typeface="Times New Roman" pitchFamily="18" charset="0"/>
                  <a:cs typeface="Times New Roman" pitchFamily="18" charset="0"/>
                </a:rPr>
                <a:t>M</a:t>
              </a:r>
              <a:endParaRPr lang="en-US" altLang="en-US" sz="2800" b="1" i="1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29939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147248" cy="4925214"/>
          </a:xfrm>
        </p:spPr>
        <p:txBody>
          <a:bodyPr>
            <a:noAutofit/>
          </a:bodyPr>
          <a:lstStyle/>
          <a:p>
            <a:r>
              <a:rPr lang="en-IN" sz="2800" dirty="0" smtClean="0"/>
              <a:t>Next we consider moment  equilibrium about C</a:t>
            </a:r>
            <a:endParaRPr lang="en-US" altLang="en-US" sz="2800" dirty="0" smtClean="0"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861931"/>
              </p:ext>
            </p:extLst>
          </p:nvPr>
        </p:nvGraphicFramePr>
        <p:xfrm>
          <a:off x="114745" y="1772816"/>
          <a:ext cx="8921751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3" imgW="3568680" imgH="1625400" progId="Equation.DSMT4">
                  <p:embed/>
                </p:oleObj>
              </mc:Choice>
              <mc:Fallback>
                <p:oleObj name="Equation" r:id="rId3" imgW="356868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45" y="1772816"/>
                        <a:ext cx="8921751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0588" y="4005064"/>
            <a:ext cx="2137916" cy="2765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0197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5896504" cy="3672408"/>
          </a:xfrm>
        </p:spPr>
        <p:txBody>
          <a:bodyPr>
            <a:noAutofit/>
          </a:bodyPr>
          <a:lstStyle/>
          <a:p>
            <a:r>
              <a:rPr lang="en-IN" sz="2800" dirty="0" smtClean="0"/>
              <a:t>In case of the present problem we have already obtained </a:t>
            </a:r>
          </a:p>
          <a:p>
            <a:pPr marL="0" indent="0">
              <a:buNone/>
            </a:pPr>
            <a:endParaRPr lang="en-IN" sz="2800" dirty="0" smtClean="0"/>
          </a:p>
          <a:p>
            <a:endParaRPr lang="en-IN" sz="2800" dirty="0"/>
          </a:p>
          <a:p>
            <a:endParaRPr lang="en-IN" sz="2800" dirty="0" smtClean="0"/>
          </a:p>
          <a:p>
            <a:r>
              <a:rPr lang="en-IN" sz="2800" dirty="0" smtClean="0"/>
              <a:t>If </a:t>
            </a:r>
            <a:r>
              <a:rPr lang="en-US" altLang="en-US" sz="2800" b="1" i="1" dirty="0" err="1" smtClean="0">
                <a:latin typeface="Symbol" pitchFamily="18" charset="2"/>
                <a:cs typeface="Times New Roman" pitchFamily="18" charset="0"/>
              </a:rPr>
              <a:t>D</a:t>
            </a:r>
            <a:r>
              <a:rPr lang="en-US" altLang="en-US" sz="2800" b="1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IN" sz="2800" dirty="0" smtClean="0"/>
              <a:t> is small then in the limit</a:t>
            </a:r>
          </a:p>
          <a:p>
            <a:endParaRPr lang="en-IN" sz="2800" dirty="0"/>
          </a:p>
        </p:txBody>
      </p:sp>
      <p:grpSp>
        <p:nvGrpSpPr>
          <p:cNvPr id="4" name="Group 3"/>
          <p:cNvGrpSpPr/>
          <p:nvPr/>
        </p:nvGrpSpPr>
        <p:grpSpPr>
          <a:xfrm>
            <a:off x="6682680" y="1543178"/>
            <a:ext cx="2209800" cy="3888631"/>
            <a:chOff x="5224121" y="1543178"/>
            <a:chExt cx="2209800" cy="3888631"/>
          </a:xfrm>
        </p:grpSpPr>
        <p:pic>
          <p:nvPicPr>
            <p:cNvPr id="43" name="Picture 4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739" r="38450" b="10293"/>
            <a:stretch/>
          </p:blipFill>
          <p:spPr bwMode="auto">
            <a:xfrm>
              <a:off x="5224121" y="1759079"/>
              <a:ext cx="2209800" cy="36727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7" name="Text Box 9"/>
            <p:cNvSpPr txBox="1">
              <a:spLocks noChangeArrowheads="1"/>
            </p:cNvSpPr>
            <p:nvPr/>
          </p:nvSpPr>
          <p:spPr bwMode="auto">
            <a:xfrm>
              <a:off x="5477396" y="3219578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6531496" y="3219578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50" name="Text Box 12"/>
            <p:cNvSpPr txBox="1">
              <a:spLocks noChangeArrowheads="1"/>
            </p:cNvSpPr>
            <p:nvPr/>
          </p:nvSpPr>
          <p:spPr bwMode="auto">
            <a:xfrm>
              <a:off x="5769496" y="1543178"/>
              <a:ext cx="914400" cy="5191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altLang="en-US" sz="2800" b="1" i="1" dirty="0" err="1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Text Box 27"/>
            <p:cNvSpPr txBox="1">
              <a:spLocks noChangeArrowheads="1"/>
            </p:cNvSpPr>
            <p:nvPr/>
          </p:nvSpPr>
          <p:spPr bwMode="auto">
            <a:xfrm>
              <a:off x="5436096" y="4267944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Batang" pitchFamily="18" charset="-127"/>
                  <a:cs typeface="Times New Roman" pitchFamily="18" charset="0"/>
                </a:rPr>
                <a:t>’</a:t>
              </a:r>
            </a:p>
          </p:txBody>
        </p:sp>
        <p:sp>
          <p:nvSpPr>
            <p:cNvPr id="59" name="Text Box 28"/>
            <p:cNvSpPr txBox="1">
              <a:spLocks noChangeArrowheads="1"/>
            </p:cNvSpPr>
            <p:nvPr/>
          </p:nvSpPr>
          <p:spPr bwMode="auto">
            <a:xfrm>
              <a:off x="6725441" y="4308888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’</a:t>
              </a:r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5870401" y="4468912"/>
              <a:ext cx="914400" cy="5191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12" name="Line 19"/>
            <p:cNvSpPr>
              <a:spLocks noChangeShapeType="1"/>
            </p:cNvSpPr>
            <p:nvPr/>
          </p:nvSpPr>
          <p:spPr bwMode="auto">
            <a:xfrm>
              <a:off x="5870401" y="4454624"/>
              <a:ext cx="91440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14" name="Line 5"/>
          <p:cNvSpPr>
            <a:spLocks noChangeShapeType="1"/>
          </p:cNvSpPr>
          <p:nvPr/>
        </p:nvSpPr>
        <p:spPr bwMode="auto">
          <a:xfrm flipV="1">
            <a:off x="6987480" y="2145639"/>
            <a:ext cx="0" cy="160020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8511480" y="2221839"/>
            <a:ext cx="0" cy="152400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6682680" y="1659864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sz="2800" b="1" i="1" baseline="-2500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8282880" y="1688439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sz="2800" b="1" i="1" baseline="-2500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909768"/>
              </p:ext>
            </p:extLst>
          </p:nvPr>
        </p:nvGraphicFramePr>
        <p:xfrm>
          <a:off x="1187624" y="4604990"/>
          <a:ext cx="41275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4" imgW="1651000" imgH="393700" progId="Equation.DSMT4">
                  <p:embed/>
                </p:oleObj>
              </mc:Choice>
              <mc:Fallback>
                <p:oleObj name="Equation" r:id="rId4" imgW="1651000" imgH="3937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604990"/>
                        <a:ext cx="41275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464884"/>
              </p:ext>
            </p:extLst>
          </p:nvPr>
        </p:nvGraphicFramePr>
        <p:xfrm>
          <a:off x="1691680" y="2420888"/>
          <a:ext cx="34925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6" imgW="1396800" imgH="444240" progId="Equation.DSMT4">
                  <p:embed/>
                </p:oleObj>
              </mc:Choice>
              <mc:Fallback>
                <p:oleObj name="Equation" r:id="rId6" imgW="139680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420888"/>
                        <a:ext cx="34925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2234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We will consider a beam with a distributed load in the neighbourhood of point C as shown</a:t>
            </a:r>
          </a:p>
          <a:p>
            <a:r>
              <a:rPr lang="en-IN" dirty="0" smtClean="0"/>
              <a:t>The transverse section of the beam at C and the coordinate system is shown in the picture on the right.</a:t>
            </a:r>
          </a:p>
          <a:p>
            <a:endParaRPr lang="en-IN" dirty="0"/>
          </a:p>
        </p:txBody>
      </p:sp>
      <p:grpSp>
        <p:nvGrpSpPr>
          <p:cNvPr id="12" name="Group 11"/>
          <p:cNvGrpSpPr/>
          <p:nvPr/>
        </p:nvGrpSpPr>
        <p:grpSpPr>
          <a:xfrm>
            <a:off x="6516216" y="4463752"/>
            <a:ext cx="1543050" cy="2133600"/>
            <a:chOff x="4724400" y="2362200"/>
            <a:chExt cx="1543050" cy="2133600"/>
          </a:xfrm>
        </p:grpSpPr>
        <p:sp>
          <p:nvSpPr>
            <p:cNvPr id="6" name="AutoShape 11"/>
            <p:cNvSpPr>
              <a:spLocks noChangeArrowheads="1"/>
            </p:cNvSpPr>
            <p:nvPr/>
          </p:nvSpPr>
          <p:spPr bwMode="auto">
            <a:xfrm rot="10800000">
              <a:off x="5048250" y="3143250"/>
              <a:ext cx="1219200" cy="917575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7" name="Line 12"/>
            <p:cNvSpPr>
              <a:spLocks noChangeShapeType="1"/>
            </p:cNvSpPr>
            <p:nvPr/>
          </p:nvSpPr>
          <p:spPr bwMode="auto">
            <a:xfrm flipV="1">
              <a:off x="5638800" y="2514600"/>
              <a:ext cx="0" cy="198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8" name="Line 13"/>
            <p:cNvSpPr>
              <a:spLocks noChangeShapeType="1"/>
            </p:cNvSpPr>
            <p:nvPr/>
          </p:nvSpPr>
          <p:spPr bwMode="auto">
            <a:xfrm flipH="1">
              <a:off x="4800600" y="3657600"/>
              <a:ext cx="1447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9" name="Text Box 14"/>
            <p:cNvSpPr txBox="1">
              <a:spLocks noChangeArrowheads="1"/>
            </p:cNvSpPr>
            <p:nvPr/>
          </p:nvSpPr>
          <p:spPr bwMode="auto">
            <a:xfrm>
              <a:off x="4724400" y="3200400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sp>
          <p:nvSpPr>
            <p:cNvPr id="10" name="Text Box 15"/>
            <p:cNvSpPr txBox="1">
              <a:spLocks noChangeArrowheads="1"/>
            </p:cNvSpPr>
            <p:nvPr/>
          </p:nvSpPr>
          <p:spPr bwMode="auto">
            <a:xfrm>
              <a:off x="5257800" y="2362200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914400" y="4918670"/>
            <a:ext cx="3409950" cy="1390650"/>
            <a:chOff x="914400" y="2762250"/>
            <a:chExt cx="3409950" cy="1390650"/>
          </a:xfrm>
        </p:grpSpPr>
        <p:pic>
          <p:nvPicPr>
            <p:cNvPr id="4" name="Picture 1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2762250"/>
              <a:ext cx="3409950" cy="1390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458785" dir="19101988" algn="ctr" rotWithShape="0">
                      <a:schemeClr val="accent1">
                        <a:gamma/>
                        <a:shade val="60000"/>
                        <a:invGamma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5" name="Text Box 9"/>
            <p:cNvSpPr txBox="1">
              <a:spLocks noChangeArrowheads="1"/>
            </p:cNvSpPr>
            <p:nvPr/>
          </p:nvSpPr>
          <p:spPr bwMode="auto">
            <a:xfrm>
              <a:off x="3076575" y="3581400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1" name="Text Box 36"/>
            <p:cNvSpPr txBox="1">
              <a:spLocks noChangeArrowheads="1"/>
            </p:cNvSpPr>
            <p:nvPr/>
          </p:nvSpPr>
          <p:spPr bwMode="auto">
            <a:xfrm>
              <a:off x="2771775" y="2968625"/>
              <a:ext cx="749300" cy="3968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000" b="1" i="1">
                  <a:latin typeface="Times New Roman" pitchFamily="18" charset="0"/>
                  <a:cs typeface="Times New Roman" pitchFamily="18" charset="0"/>
                </a:rPr>
                <a:t>w (x)</a:t>
              </a:r>
            </a:p>
          </p:txBody>
        </p:sp>
      </p:grpSp>
      <p:cxnSp>
        <p:nvCxnSpPr>
          <p:cNvPr id="15" name="Straight Connector 14"/>
          <p:cNvCxnSpPr/>
          <p:nvPr/>
        </p:nvCxnSpPr>
        <p:spPr>
          <a:xfrm>
            <a:off x="3447168" y="4797152"/>
            <a:ext cx="0" cy="1620000"/>
          </a:xfrm>
          <a:prstGeom prst="line">
            <a:avLst/>
          </a:prstGeom>
          <a:ln w="3810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4649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5896504" cy="3672408"/>
          </a:xfrm>
        </p:spPr>
        <p:txBody>
          <a:bodyPr>
            <a:noAutofit/>
          </a:bodyPr>
          <a:lstStyle/>
          <a:p>
            <a:r>
              <a:rPr lang="en-IN" sz="2800" dirty="0" smtClean="0"/>
              <a:t>We also know from our previous experience with SFD and BMD and our revision of bending in beams that</a:t>
            </a:r>
          </a:p>
          <a:p>
            <a:endParaRPr lang="en-IN" sz="2800" dirty="0" smtClean="0"/>
          </a:p>
          <a:p>
            <a:endParaRPr lang="en-IN" sz="2800" dirty="0"/>
          </a:p>
          <a:p>
            <a:endParaRPr lang="en-IN" sz="2800" dirty="0"/>
          </a:p>
          <a:p>
            <a:r>
              <a:rPr lang="en-IN" sz="2800" dirty="0" smtClean="0"/>
              <a:t>Hence 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682680" y="1543178"/>
            <a:ext cx="2209800" cy="3888631"/>
            <a:chOff x="5224121" y="1543178"/>
            <a:chExt cx="2209800" cy="3888631"/>
          </a:xfrm>
        </p:grpSpPr>
        <p:pic>
          <p:nvPicPr>
            <p:cNvPr id="43" name="Picture 4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739" r="38450" b="10293"/>
            <a:stretch/>
          </p:blipFill>
          <p:spPr bwMode="auto">
            <a:xfrm>
              <a:off x="5224121" y="1759079"/>
              <a:ext cx="2209800" cy="36727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7" name="Text Box 9"/>
            <p:cNvSpPr txBox="1">
              <a:spLocks noChangeArrowheads="1"/>
            </p:cNvSpPr>
            <p:nvPr/>
          </p:nvSpPr>
          <p:spPr bwMode="auto">
            <a:xfrm>
              <a:off x="5477396" y="3219578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6531496" y="3219578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50" name="Text Box 12"/>
            <p:cNvSpPr txBox="1">
              <a:spLocks noChangeArrowheads="1"/>
            </p:cNvSpPr>
            <p:nvPr/>
          </p:nvSpPr>
          <p:spPr bwMode="auto">
            <a:xfrm>
              <a:off x="5769496" y="1543178"/>
              <a:ext cx="914400" cy="5191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altLang="en-US" sz="2800" b="1" i="1" dirty="0" err="1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Text Box 27"/>
            <p:cNvSpPr txBox="1">
              <a:spLocks noChangeArrowheads="1"/>
            </p:cNvSpPr>
            <p:nvPr/>
          </p:nvSpPr>
          <p:spPr bwMode="auto">
            <a:xfrm>
              <a:off x="5436096" y="4267944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Batang" pitchFamily="18" charset="-127"/>
                  <a:cs typeface="Times New Roman" pitchFamily="18" charset="0"/>
                </a:rPr>
                <a:t>’</a:t>
              </a:r>
            </a:p>
          </p:txBody>
        </p:sp>
        <p:sp>
          <p:nvSpPr>
            <p:cNvPr id="59" name="Text Box 28"/>
            <p:cNvSpPr txBox="1">
              <a:spLocks noChangeArrowheads="1"/>
            </p:cNvSpPr>
            <p:nvPr/>
          </p:nvSpPr>
          <p:spPr bwMode="auto">
            <a:xfrm>
              <a:off x="6725441" y="4308888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’</a:t>
              </a:r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5870401" y="4468912"/>
              <a:ext cx="914400" cy="5191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12" name="Line 19"/>
            <p:cNvSpPr>
              <a:spLocks noChangeShapeType="1"/>
            </p:cNvSpPr>
            <p:nvPr/>
          </p:nvSpPr>
          <p:spPr bwMode="auto">
            <a:xfrm>
              <a:off x="5870401" y="4454624"/>
              <a:ext cx="91440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14" name="Line 5"/>
          <p:cNvSpPr>
            <a:spLocks noChangeShapeType="1"/>
          </p:cNvSpPr>
          <p:nvPr/>
        </p:nvSpPr>
        <p:spPr bwMode="auto">
          <a:xfrm flipV="1">
            <a:off x="6987480" y="2145639"/>
            <a:ext cx="0" cy="160020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8511480" y="2221839"/>
            <a:ext cx="0" cy="152400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6682680" y="1659864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sz="2800" b="1" i="1" baseline="-2500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8282880" y="1688439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sz="2800" b="1" i="1" baseline="-2500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723138"/>
              </p:ext>
            </p:extLst>
          </p:nvPr>
        </p:nvGraphicFramePr>
        <p:xfrm>
          <a:off x="2034190" y="3309273"/>
          <a:ext cx="3617930" cy="983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4" imgW="1447172" imgH="393529" progId="Equation.DSMT4">
                  <p:embed/>
                </p:oleObj>
              </mc:Choice>
              <mc:Fallback>
                <p:oleObj name="Equation" r:id="rId4" imgW="144717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190" y="3309273"/>
                        <a:ext cx="3617930" cy="983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481798"/>
              </p:ext>
            </p:extLst>
          </p:nvPr>
        </p:nvGraphicFramePr>
        <p:xfrm>
          <a:off x="962868" y="5342086"/>
          <a:ext cx="69215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6" imgW="2768400" imgH="444240" progId="Equation.DSMT4">
                  <p:embed/>
                </p:oleObj>
              </mc:Choice>
              <mc:Fallback>
                <p:oleObj name="Equation" r:id="rId6" imgW="2768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868" y="5342086"/>
                        <a:ext cx="6921500" cy="1111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1897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19" y="1312302"/>
            <a:ext cx="8712969" cy="3672408"/>
          </a:xfrm>
        </p:spPr>
        <p:txBody>
          <a:bodyPr>
            <a:noAutofit/>
          </a:bodyPr>
          <a:lstStyle/>
          <a:p>
            <a:r>
              <a:rPr lang="en-IN" sz="2800" dirty="0" smtClean="0"/>
              <a:t>Let us try to understand this new quantity</a:t>
            </a:r>
          </a:p>
          <a:p>
            <a:pPr marL="0" indent="0">
              <a:buNone/>
            </a:pPr>
            <a:endParaRPr lang="en-IN" sz="2800" dirty="0" smtClean="0"/>
          </a:p>
          <a:p>
            <a:r>
              <a:rPr lang="en-IN" sz="2800" dirty="0" smtClean="0"/>
              <a:t>Let us look at our initial diagrams </a:t>
            </a:r>
            <a:r>
              <a:rPr lang="en-IN" sz="2800" dirty="0"/>
              <a:t>o</a:t>
            </a:r>
            <a:r>
              <a:rPr lang="en-IN" sz="2800" dirty="0" smtClean="0"/>
              <a:t>f the beam. Q is the first moment of the dark shaded area in the second figure. Hence  if that area is A</a:t>
            </a:r>
            <a:r>
              <a:rPr lang="en-IN" sz="2800" baseline="-25000" dirty="0" smtClean="0"/>
              <a:t>a </a:t>
            </a:r>
            <a:r>
              <a:rPr lang="en-IN" sz="2800" dirty="0" smtClean="0"/>
              <a:t>and the centroid of that area has a y coordinate </a:t>
            </a:r>
            <a:r>
              <a:rPr lang="en-IN" sz="2800" dirty="0" err="1" smtClean="0"/>
              <a:t>y</a:t>
            </a:r>
            <a:r>
              <a:rPr lang="en-IN" sz="2800" baseline="-25000" dirty="0" err="1" smtClean="0"/>
              <a:t>a</a:t>
            </a:r>
            <a:r>
              <a:rPr lang="en-IN" sz="2800" dirty="0" smtClean="0"/>
              <a:t> then 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2584648" y="4458072"/>
            <a:ext cx="6150496" cy="2362200"/>
            <a:chOff x="685800" y="5334000"/>
            <a:chExt cx="6150496" cy="2362200"/>
          </a:xfrm>
        </p:grpSpPr>
        <p:pic>
          <p:nvPicPr>
            <p:cNvPr id="21" name="Picture 2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0" y="6400800"/>
              <a:ext cx="6010275" cy="1162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Line 43"/>
            <p:cNvSpPr>
              <a:spLocks noChangeShapeType="1"/>
            </p:cNvSpPr>
            <p:nvPr/>
          </p:nvSpPr>
          <p:spPr bwMode="auto">
            <a:xfrm flipV="1">
              <a:off x="3505200" y="6400800"/>
              <a:ext cx="0" cy="685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" name="Line 18"/>
            <p:cNvSpPr>
              <a:spLocks noChangeShapeType="1"/>
            </p:cNvSpPr>
            <p:nvPr/>
          </p:nvSpPr>
          <p:spPr bwMode="auto">
            <a:xfrm>
              <a:off x="2133600" y="6750050"/>
              <a:ext cx="3733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" name="Line 19"/>
            <p:cNvSpPr>
              <a:spLocks noChangeShapeType="1"/>
            </p:cNvSpPr>
            <p:nvPr/>
          </p:nvSpPr>
          <p:spPr bwMode="auto">
            <a:xfrm>
              <a:off x="822325" y="7086600"/>
              <a:ext cx="3048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5" name="Line 20"/>
            <p:cNvSpPr>
              <a:spLocks noChangeShapeType="1"/>
            </p:cNvSpPr>
            <p:nvPr/>
          </p:nvSpPr>
          <p:spPr bwMode="auto">
            <a:xfrm>
              <a:off x="4191000" y="7086600"/>
              <a:ext cx="2057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6" name="Line 21"/>
            <p:cNvSpPr>
              <a:spLocks noChangeShapeType="1"/>
            </p:cNvSpPr>
            <p:nvPr/>
          </p:nvSpPr>
          <p:spPr bwMode="auto">
            <a:xfrm>
              <a:off x="1143000" y="6737350"/>
              <a:ext cx="990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7" name="Line 22"/>
            <p:cNvSpPr>
              <a:spLocks noChangeShapeType="1"/>
            </p:cNvSpPr>
            <p:nvPr/>
          </p:nvSpPr>
          <p:spPr bwMode="auto">
            <a:xfrm flipV="1">
              <a:off x="5422900" y="5791200"/>
              <a:ext cx="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8" name="Text Box 23"/>
            <p:cNvSpPr txBox="1">
              <a:spLocks noChangeArrowheads="1"/>
            </p:cNvSpPr>
            <p:nvPr/>
          </p:nvSpPr>
          <p:spPr bwMode="auto">
            <a:xfrm>
              <a:off x="4267200" y="7007225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sp>
          <p:nvSpPr>
            <p:cNvPr id="29" name="Text Box 24"/>
            <p:cNvSpPr txBox="1">
              <a:spLocks noChangeArrowheads="1"/>
            </p:cNvSpPr>
            <p:nvPr/>
          </p:nvSpPr>
          <p:spPr bwMode="auto">
            <a:xfrm>
              <a:off x="5257800" y="5334000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30" name="Text Box 25"/>
            <p:cNvSpPr txBox="1">
              <a:spLocks noChangeArrowheads="1"/>
            </p:cNvSpPr>
            <p:nvPr/>
          </p:nvSpPr>
          <p:spPr bwMode="auto">
            <a:xfrm>
              <a:off x="4070350" y="6594475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en-US" sz="2400" b="1" i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31" name="Text Box 26"/>
            <p:cNvSpPr txBox="1">
              <a:spLocks noChangeArrowheads="1"/>
            </p:cNvSpPr>
            <p:nvPr/>
          </p:nvSpPr>
          <p:spPr bwMode="auto">
            <a:xfrm>
              <a:off x="3400425" y="6664325"/>
              <a:ext cx="182563" cy="1651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18288" anchor="ctr" anchorCtr="1"/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32" name="Text Box 27"/>
            <p:cNvSpPr txBox="1">
              <a:spLocks noChangeArrowheads="1"/>
            </p:cNvSpPr>
            <p:nvPr/>
          </p:nvSpPr>
          <p:spPr bwMode="auto">
            <a:xfrm>
              <a:off x="1371600" y="6705600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Batang" pitchFamily="18" charset="-127"/>
                  <a:cs typeface="Times New Roman" pitchFamily="18" charset="0"/>
                </a:rPr>
                <a:t>’</a:t>
              </a:r>
            </a:p>
          </p:txBody>
        </p:sp>
        <p:sp>
          <p:nvSpPr>
            <p:cNvPr id="33" name="Text Box 28"/>
            <p:cNvSpPr txBox="1">
              <a:spLocks noChangeArrowheads="1"/>
            </p:cNvSpPr>
            <p:nvPr/>
          </p:nvSpPr>
          <p:spPr bwMode="auto">
            <a:xfrm>
              <a:off x="2133600" y="6705600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en-US" sz="2400" b="1" i="1" baseline="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’</a:t>
              </a:r>
            </a:p>
          </p:txBody>
        </p:sp>
        <p:sp>
          <p:nvSpPr>
            <p:cNvPr id="34" name="Text Box 29"/>
            <p:cNvSpPr txBox="1">
              <a:spLocks noChangeArrowheads="1"/>
            </p:cNvSpPr>
            <p:nvPr/>
          </p:nvSpPr>
          <p:spPr bwMode="auto">
            <a:xfrm>
              <a:off x="3324225" y="6965950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35" name="Text Box 31"/>
            <p:cNvSpPr txBox="1">
              <a:spLocks noChangeArrowheads="1"/>
            </p:cNvSpPr>
            <p:nvPr/>
          </p:nvSpPr>
          <p:spPr bwMode="auto">
            <a:xfrm>
              <a:off x="1435100" y="6019800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US" altLang="en-US" sz="2400" b="1" i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Batang" pitchFamily="18" charset="-127"/>
                <a:cs typeface="Times New Roman" pitchFamily="18" charset="0"/>
              </a:endParaRPr>
            </a:p>
          </p:txBody>
        </p:sp>
        <p:sp>
          <p:nvSpPr>
            <p:cNvPr id="36" name="Text Box 32"/>
            <p:cNvSpPr txBox="1">
              <a:spLocks noChangeArrowheads="1"/>
            </p:cNvSpPr>
            <p:nvPr/>
          </p:nvSpPr>
          <p:spPr bwMode="auto">
            <a:xfrm>
              <a:off x="2197100" y="6019800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US" altLang="en-US" sz="2400" b="1" i="1" baseline="30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7" name="Line 35"/>
            <p:cNvSpPr>
              <a:spLocks noChangeShapeType="1"/>
            </p:cNvSpPr>
            <p:nvPr/>
          </p:nvSpPr>
          <p:spPr bwMode="auto">
            <a:xfrm>
              <a:off x="5013325" y="6750050"/>
              <a:ext cx="8382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8" name="Line 38"/>
            <p:cNvSpPr>
              <a:spLocks noChangeShapeType="1"/>
            </p:cNvSpPr>
            <p:nvPr/>
          </p:nvSpPr>
          <p:spPr bwMode="auto">
            <a:xfrm>
              <a:off x="869950" y="6019800"/>
              <a:ext cx="914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9" name="Freeform 39"/>
            <p:cNvSpPr>
              <a:spLocks/>
            </p:cNvSpPr>
            <p:nvPr/>
          </p:nvSpPr>
          <p:spPr bwMode="auto">
            <a:xfrm flipV="1">
              <a:off x="2141538" y="6016625"/>
              <a:ext cx="588962" cy="45719"/>
            </a:xfrm>
            <a:custGeom>
              <a:avLst/>
              <a:gdLst>
                <a:gd name="T0" fmla="*/ 358 w 361"/>
                <a:gd name="T1" fmla="*/ 0 h 158"/>
                <a:gd name="T2" fmla="*/ 361 w 361"/>
                <a:gd name="T3" fmla="*/ 155 h 158"/>
                <a:gd name="T4" fmla="*/ 0 w 361"/>
                <a:gd name="T5" fmla="*/ 158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1" h="158">
                  <a:moveTo>
                    <a:pt x="358" y="0"/>
                  </a:moveTo>
                  <a:lnTo>
                    <a:pt x="361" y="155"/>
                  </a:lnTo>
                  <a:lnTo>
                    <a:pt x="0" y="158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0" name="Text Box 40"/>
            <p:cNvSpPr txBox="1">
              <a:spLocks noChangeArrowheads="1"/>
            </p:cNvSpPr>
            <p:nvPr/>
          </p:nvSpPr>
          <p:spPr bwMode="auto">
            <a:xfrm>
              <a:off x="2817168" y="5852269"/>
              <a:ext cx="5334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000" b="1" i="1" dirty="0" err="1">
                  <a:latin typeface="Symbol" pitchFamily="18" charset="2"/>
                </a:rPr>
                <a:t>D</a:t>
              </a:r>
              <a:r>
                <a:rPr lang="en-US" altLang="en-US" sz="2000" b="1" i="1" dirty="0" err="1">
                  <a:latin typeface="Times New Roman" pitchFamily="18" charset="0"/>
                </a:rPr>
                <a:t>x</a:t>
              </a:r>
              <a:endParaRPr lang="en-US" altLang="en-US" sz="2000" b="1" i="1" dirty="0">
                <a:latin typeface="Times New Roman" pitchFamily="18" charset="0"/>
              </a:endParaRPr>
            </a:p>
          </p:txBody>
        </p:sp>
        <p:sp>
          <p:nvSpPr>
            <p:cNvPr id="41" name="Line 41"/>
            <p:cNvSpPr>
              <a:spLocks noChangeShapeType="1"/>
            </p:cNvSpPr>
            <p:nvPr/>
          </p:nvSpPr>
          <p:spPr bwMode="auto">
            <a:xfrm flipV="1">
              <a:off x="1812925" y="5715000"/>
              <a:ext cx="0" cy="1752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2" name="Line 42"/>
            <p:cNvSpPr>
              <a:spLocks noChangeShapeType="1"/>
            </p:cNvSpPr>
            <p:nvPr/>
          </p:nvSpPr>
          <p:spPr bwMode="auto">
            <a:xfrm flipV="1">
              <a:off x="2149475" y="5699125"/>
              <a:ext cx="0" cy="1752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4" name="Line 44"/>
            <p:cNvSpPr>
              <a:spLocks noChangeShapeType="1"/>
            </p:cNvSpPr>
            <p:nvPr/>
          </p:nvSpPr>
          <p:spPr bwMode="auto">
            <a:xfrm>
              <a:off x="3200400" y="6432550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5" name="Text Box 47"/>
            <p:cNvSpPr txBox="1">
              <a:spLocks noChangeArrowheads="1"/>
            </p:cNvSpPr>
            <p:nvPr/>
          </p:nvSpPr>
          <p:spPr bwMode="auto">
            <a:xfrm>
              <a:off x="5769496" y="5967834"/>
              <a:ext cx="106680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i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Neutral Axis</a:t>
              </a:r>
            </a:p>
          </p:txBody>
        </p:sp>
        <p:cxnSp>
          <p:nvCxnSpPr>
            <p:cNvPr id="46" name="AutoShape 48"/>
            <p:cNvCxnSpPr>
              <a:cxnSpLocks noChangeShapeType="1"/>
              <a:endCxn id="25" idx="1"/>
            </p:cNvCxnSpPr>
            <p:nvPr/>
          </p:nvCxnSpPr>
          <p:spPr bwMode="auto">
            <a:xfrm rot="5400000">
              <a:off x="6037263" y="6875463"/>
              <a:ext cx="422276" cy="1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>
                  <a:lumMod val="50000"/>
                  <a:lumOff val="50000"/>
                </a:schemeClr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589251"/>
              </p:ext>
            </p:extLst>
          </p:nvPr>
        </p:nvGraphicFramePr>
        <p:xfrm>
          <a:off x="6948264" y="1252364"/>
          <a:ext cx="16192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4" imgW="647640" imgH="380880" progId="Equation.DSMT4">
                  <p:embed/>
                </p:oleObj>
              </mc:Choice>
              <mc:Fallback>
                <p:oleObj name="Equation" r:id="rId4" imgW="647640" imgH="3808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1252364"/>
                        <a:ext cx="16192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656415"/>
              </p:ext>
            </p:extLst>
          </p:nvPr>
        </p:nvGraphicFramePr>
        <p:xfrm>
          <a:off x="5415756" y="3717032"/>
          <a:ext cx="1460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6" imgW="583920" imgH="228600" progId="Equation.DSMT4">
                  <p:embed/>
                </p:oleObj>
              </mc:Choice>
              <mc:Fallback>
                <p:oleObj name="Equation" r:id="rId6" imgW="5839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5756" y="3717032"/>
                        <a:ext cx="1460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3"/>
          <p:cNvSpPr>
            <a:spLocks noChangeArrowheads="1"/>
          </p:cNvSpPr>
          <p:nvPr/>
        </p:nvSpPr>
        <p:spPr bwMode="auto">
          <a:xfrm>
            <a:off x="6300192" y="4705980"/>
            <a:ext cx="4565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IN" sz="2800" dirty="0" err="1" smtClean="0"/>
              <a:t>y</a:t>
            </a:r>
            <a:r>
              <a:rPr lang="en-IN" sz="2800" baseline="-25000" dirty="0" err="1" smtClean="0"/>
              <a:t>a</a:t>
            </a:r>
            <a:endParaRPr lang="en-US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Line 42"/>
          <p:cNvSpPr>
            <a:spLocks noChangeShapeType="1"/>
          </p:cNvSpPr>
          <p:nvPr/>
        </p:nvSpPr>
        <p:spPr bwMode="auto">
          <a:xfrm flipH="1" flipV="1">
            <a:off x="6756726" y="5163555"/>
            <a:ext cx="371644" cy="31850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9" name="Oval 8"/>
          <p:cNvSpPr/>
          <p:nvPr/>
        </p:nvSpPr>
        <p:spPr>
          <a:xfrm>
            <a:off x="7236296" y="5597308"/>
            <a:ext cx="144000" cy="1440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0001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16125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196752"/>
            <a:ext cx="8352928" cy="3672408"/>
          </a:xfrm>
        </p:spPr>
        <p:txBody>
          <a:bodyPr>
            <a:noAutofit/>
          </a:bodyPr>
          <a:lstStyle/>
          <a:p>
            <a:r>
              <a:rPr lang="en-IN" sz="2800" dirty="0" smtClean="0"/>
              <a:t>We can now define a quantity called shear flow by considering the width of the shaded area. </a:t>
            </a:r>
          </a:p>
          <a:p>
            <a:pPr marL="0" indent="0">
              <a:buNone/>
            </a:pPr>
            <a:endParaRPr lang="en-IN" sz="28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089366"/>
              </p:ext>
            </p:extLst>
          </p:nvPr>
        </p:nvGraphicFramePr>
        <p:xfrm>
          <a:off x="1475656" y="2300734"/>
          <a:ext cx="22542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901440" imgH="393480" progId="Equation.DSMT4">
                  <p:embed/>
                </p:oleObj>
              </mc:Choice>
              <mc:Fallback>
                <p:oleObj name="Equation" r:id="rId3" imgW="901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300734"/>
                        <a:ext cx="22542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" name="Group 82"/>
          <p:cNvGrpSpPr/>
          <p:nvPr/>
        </p:nvGrpSpPr>
        <p:grpSpPr>
          <a:xfrm>
            <a:off x="5615434" y="2204864"/>
            <a:ext cx="3421062" cy="2236355"/>
            <a:chOff x="5615434" y="2204864"/>
            <a:chExt cx="3421062" cy="2236355"/>
          </a:xfrm>
        </p:grpSpPr>
        <p:sp>
          <p:nvSpPr>
            <p:cNvPr id="84" name="Rectangle 29"/>
            <p:cNvSpPr>
              <a:spLocks noChangeArrowheads="1"/>
            </p:cNvSpPr>
            <p:nvPr/>
          </p:nvSpPr>
          <p:spPr bwMode="auto">
            <a:xfrm>
              <a:off x="6320284" y="2890664"/>
              <a:ext cx="28257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b="1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</a:p>
          </p:txBody>
        </p:sp>
        <p:sp>
          <p:nvSpPr>
            <p:cNvPr id="85" name="Rectangle 38"/>
            <p:cNvSpPr>
              <a:spLocks noChangeArrowheads="1"/>
            </p:cNvSpPr>
            <p:nvPr/>
          </p:nvSpPr>
          <p:spPr bwMode="auto">
            <a:xfrm>
              <a:off x="7836346" y="3500264"/>
              <a:ext cx="6778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b="1" i="1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pic>
          <p:nvPicPr>
            <p:cNvPr id="86" name="Picture 4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26546" y="2281064"/>
              <a:ext cx="2105025" cy="1790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7" name="Line 31"/>
            <p:cNvSpPr>
              <a:spLocks noChangeShapeType="1"/>
            </p:cNvSpPr>
            <p:nvPr/>
          </p:nvSpPr>
          <p:spPr bwMode="auto">
            <a:xfrm flipV="1">
              <a:off x="5615434" y="2914477"/>
              <a:ext cx="2297112" cy="8207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88" name="Line 32"/>
            <p:cNvSpPr>
              <a:spLocks noChangeShapeType="1"/>
            </p:cNvSpPr>
            <p:nvPr/>
          </p:nvSpPr>
          <p:spPr bwMode="auto">
            <a:xfrm flipV="1">
              <a:off x="5934521" y="3181177"/>
              <a:ext cx="2359025" cy="850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89" name="Line 33"/>
            <p:cNvSpPr>
              <a:spLocks noChangeShapeType="1"/>
            </p:cNvSpPr>
            <p:nvPr/>
          </p:nvSpPr>
          <p:spPr bwMode="auto">
            <a:xfrm>
              <a:off x="7683946" y="2998614"/>
              <a:ext cx="4572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90" name="Rectangle 35"/>
            <p:cNvSpPr>
              <a:spLocks noChangeArrowheads="1"/>
            </p:cNvSpPr>
            <p:nvPr/>
          </p:nvSpPr>
          <p:spPr bwMode="auto">
            <a:xfrm>
              <a:off x="8064946" y="2662064"/>
              <a:ext cx="579438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b="1" i="1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91" name="Line 37"/>
            <p:cNvSpPr>
              <a:spLocks noChangeShapeType="1"/>
            </p:cNvSpPr>
            <p:nvPr/>
          </p:nvSpPr>
          <p:spPr bwMode="auto">
            <a:xfrm>
              <a:off x="6998146" y="3652664"/>
              <a:ext cx="990600" cy="439738"/>
            </a:xfrm>
            <a:prstGeom prst="line">
              <a:avLst/>
            </a:prstGeom>
            <a:noFill/>
            <a:ln w="152400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92" name="Line 42"/>
            <p:cNvSpPr>
              <a:spLocks noChangeShapeType="1"/>
            </p:cNvSpPr>
            <p:nvPr/>
          </p:nvSpPr>
          <p:spPr bwMode="auto">
            <a:xfrm flipV="1">
              <a:off x="6144343" y="3500264"/>
              <a:ext cx="1587227" cy="5768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93" name="Rectangle 43"/>
            <p:cNvSpPr>
              <a:spLocks noChangeArrowheads="1"/>
            </p:cNvSpPr>
            <p:nvPr/>
          </p:nvSpPr>
          <p:spPr bwMode="auto">
            <a:xfrm>
              <a:off x="8674546" y="2204864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94" name="Freeform 44"/>
            <p:cNvSpPr>
              <a:spLocks/>
            </p:cNvSpPr>
            <p:nvPr/>
          </p:nvSpPr>
          <p:spPr bwMode="auto">
            <a:xfrm>
              <a:off x="6159946" y="2569989"/>
              <a:ext cx="1508125" cy="1387475"/>
            </a:xfrm>
            <a:custGeom>
              <a:avLst/>
              <a:gdLst>
                <a:gd name="T0" fmla="*/ 0 w 950"/>
                <a:gd name="T1" fmla="*/ 874 h 874"/>
                <a:gd name="T2" fmla="*/ 173 w 950"/>
                <a:gd name="T3" fmla="*/ 221 h 874"/>
                <a:gd name="T4" fmla="*/ 816 w 950"/>
                <a:gd name="T5" fmla="*/ 0 h 874"/>
                <a:gd name="T6" fmla="*/ 950 w 950"/>
                <a:gd name="T7" fmla="*/ 519 h 874"/>
                <a:gd name="T8" fmla="*/ 0 w 950"/>
                <a:gd name="T9" fmla="*/ 874 h 8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50" h="874">
                  <a:moveTo>
                    <a:pt x="0" y="874"/>
                  </a:moveTo>
                  <a:lnTo>
                    <a:pt x="173" y="221"/>
                  </a:lnTo>
                  <a:lnTo>
                    <a:pt x="816" y="0"/>
                  </a:lnTo>
                  <a:lnTo>
                    <a:pt x="950" y="519"/>
                  </a:lnTo>
                  <a:lnTo>
                    <a:pt x="0" y="874"/>
                  </a:lnTo>
                  <a:close/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95" name="Line 42"/>
            <p:cNvSpPr>
              <a:spLocks noChangeShapeType="1"/>
            </p:cNvSpPr>
            <p:nvPr/>
          </p:nvSpPr>
          <p:spPr bwMode="auto">
            <a:xfrm flipV="1">
              <a:off x="7150546" y="2509664"/>
              <a:ext cx="1524000" cy="4572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96" name="Rectangle 43"/>
            <p:cNvSpPr>
              <a:spLocks noChangeArrowheads="1"/>
            </p:cNvSpPr>
            <p:nvPr/>
          </p:nvSpPr>
          <p:spPr bwMode="auto">
            <a:xfrm>
              <a:off x="6660232" y="3917999"/>
              <a:ext cx="28405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b="1" i="1" dirty="0" smtClean="0">
                  <a:latin typeface="Times New Roman" pitchFamily="18" charset="0"/>
                  <a:cs typeface="Times New Roman" pitchFamily="18" charset="0"/>
                </a:rPr>
                <a:t>t</a:t>
              </a:r>
              <a:endParaRPr lang="en-US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7" name="Group 96"/>
          <p:cNvGrpSpPr/>
          <p:nvPr/>
        </p:nvGrpSpPr>
        <p:grpSpPr>
          <a:xfrm>
            <a:off x="539552" y="4458072"/>
            <a:ext cx="6971456" cy="2362200"/>
            <a:chOff x="539552" y="4458072"/>
            <a:chExt cx="6971456" cy="2362200"/>
          </a:xfrm>
        </p:grpSpPr>
        <p:pic>
          <p:nvPicPr>
            <p:cNvPr id="98" name="Picture 9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552" y="5524872"/>
              <a:ext cx="6010275" cy="1162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9" name="Line 43"/>
            <p:cNvSpPr>
              <a:spLocks noChangeShapeType="1"/>
            </p:cNvSpPr>
            <p:nvPr/>
          </p:nvSpPr>
          <p:spPr bwMode="auto">
            <a:xfrm flipV="1">
              <a:off x="3358952" y="5524872"/>
              <a:ext cx="0" cy="685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0" name="Line 18"/>
            <p:cNvSpPr>
              <a:spLocks noChangeShapeType="1"/>
            </p:cNvSpPr>
            <p:nvPr/>
          </p:nvSpPr>
          <p:spPr bwMode="auto">
            <a:xfrm>
              <a:off x="1987352" y="5874122"/>
              <a:ext cx="3733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1" name="Line 19"/>
            <p:cNvSpPr>
              <a:spLocks noChangeShapeType="1"/>
            </p:cNvSpPr>
            <p:nvPr/>
          </p:nvSpPr>
          <p:spPr bwMode="auto">
            <a:xfrm>
              <a:off x="676077" y="6210672"/>
              <a:ext cx="3048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2" name="Line 20"/>
            <p:cNvSpPr>
              <a:spLocks noChangeShapeType="1"/>
            </p:cNvSpPr>
            <p:nvPr/>
          </p:nvSpPr>
          <p:spPr bwMode="auto">
            <a:xfrm>
              <a:off x="4044752" y="6210672"/>
              <a:ext cx="2057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3" name="Line 21"/>
            <p:cNvSpPr>
              <a:spLocks noChangeShapeType="1"/>
            </p:cNvSpPr>
            <p:nvPr/>
          </p:nvSpPr>
          <p:spPr bwMode="auto">
            <a:xfrm>
              <a:off x="996752" y="5861422"/>
              <a:ext cx="990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4" name="Line 22"/>
            <p:cNvSpPr>
              <a:spLocks noChangeShapeType="1"/>
            </p:cNvSpPr>
            <p:nvPr/>
          </p:nvSpPr>
          <p:spPr bwMode="auto">
            <a:xfrm flipV="1">
              <a:off x="5276652" y="4915272"/>
              <a:ext cx="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5" name="Text Box 23"/>
            <p:cNvSpPr txBox="1">
              <a:spLocks noChangeArrowheads="1"/>
            </p:cNvSpPr>
            <p:nvPr/>
          </p:nvSpPr>
          <p:spPr bwMode="auto">
            <a:xfrm>
              <a:off x="4120952" y="6131297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sp>
          <p:nvSpPr>
            <p:cNvPr id="106" name="Text Box 24"/>
            <p:cNvSpPr txBox="1">
              <a:spLocks noChangeArrowheads="1"/>
            </p:cNvSpPr>
            <p:nvPr/>
          </p:nvSpPr>
          <p:spPr bwMode="auto">
            <a:xfrm>
              <a:off x="5111552" y="4458072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107" name="Text Box 25"/>
            <p:cNvSpPr txBox="1">
              <a:spLocks noChangeArrowheads="1"/>
            </p:cNvSpPr>
            <p:nvPr/>
          </p:nvSpPr>
          <p:spPr bwMode="auto">
            <a:xfrm>
              <a:off x="3924102" y="5718547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en-US" sz="2400" b="1" i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08" name="Text Box 26"/>
            <p:cNvSpPr txBox="1">
              <a:spLocks noChangeArrowheads="1"/>
            </p:cNvSpPr>
            <p:nvPr/>
          </p:nvSpPr>
          <p:spPr bwMode="auto">
            <a:xfrm>
              <a:off x="3254177" y="5788397"/>
              <a:ext cx="182563" cy="1651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18288" anchor="ctr" anchorCtr="1"/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09" name="Text Box 27"/>
            <p:cNvSpPr txBox="1">
              <a:spLocks noChangeArrowheads="1"/>
            </p:cNvSpPr>
            <p:nvPr/>
          </p:nvSpPr>
          <p:spPr bwMode="auto">
            <a:xfrm>
              <a:off x="1225352" y="5829672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Batang" pitchFamily="18" charset="-127"/>
                  <a:cs typeface="Times New Roman" pitchFamily="18" charset="0"/>
                </a:rPr>
                <a:t>’</a:t>
              </a:r>
            </a:p>
          </p:txBody>
        </p:sp>
        <p:sp>
          <p:nvSpPr>
            <p:cNvPr id="110" name="Text Box 28"/>
            <p:cNvSpPr txBox="1">
              <a:spLocks noChangeArrowheads="1"/>
            </p:cNvSpPr>
            <p:nvPr/>
          </p:nvSpPr>
          <p:spPr bwMode="auto">
            <a:xfrm>
              <a:off x="1987352" y="5829672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en-US" sz="2400" b="1" i="1" baseline="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’</a:t>
              </a:r>
            </a:p>
          </p:txBody>
        </p:sp>
        <p:sp>
          <p:nvSpPr>
            <p:cNvPr id="111" name="Text Box 29"/>
            <p:cNvSpPr txBox="1">
              <a:spLocks noChangeArrowheads="1"/>
            </p:cNvSpPr>
            <p:nvPr/>
          </p:nvSpPr>
          <p:spPr bwMode="auto">
            <a:xfrm>
              <a:off x="3177977" y="6090022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112" name="Text Box 31"/>
            <p:cNvSpPr txBox="1">
              <a:spLocks noChangeArrowheads="1"/>
            </p:cNvSpPr>
            <p:nvPr/>
          </p:nvSpPr>
          <p:spPr bwMode="auto">
            <a:xfrm>
              <a:off x="1288852" y="5143872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US" altLang="en-US" sz="2400" b="1" i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Batang" pitchFamily="18" charset="-127"/>
                <a:cs typeface="Times New Roman" pitchFamily="18" charset="0"/>
              </a:endParaRPr>
            </a:p>
          </p:txBody>
        </p:sp>
        <p:sp>
          <p:nvSpPr>
            <p:cNvPr id="113" name="Text Box 32"/>
            <p:cNvSpPr txBox="1">
              <a:spLocks noChangeArrowheads="1"/>
            </p:cNvSpPr>
            <p:nvPr/>
          </p:nvSpPr>
          <p:spPr bwMode="auto">
            <a:xfrm>
              <a:off x="2050852" y="5143872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US" altLang="en-US" sz="2400" b="1" i="1" baseline="30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14" name="Line 35"/>
            <p:cNvSpPr>
              <a:spLocks noChangeShapeType="1"/>
            </p:cNvSpPr>
            <p:nvPr/>
          </p:nvSpPr>
          <p:spPr bwMode="auto">
            <a:xfrm>
              <a:off x="4867077" y="5874122"/>
              <a:ext cx="8382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15" name="Line 38"/>
            <p:cNvSpPr>
              <a:spLocks noChangeShapeType="1"/>
            </p:cNvSpPr>
            <p:nvPr/>
          </p:nvSpPr>
          <p:spPr bwMode="auto">
            <a:xfrm>
              <a:off x="723702" y="5143872"/>
              <a:ext cx="914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16" name="Freeform 39"/>
            <p:cNvSpPr>
              <a:spLocks/>
            </p:cNvSpPr>
            <p:nvPr/>
          </p:nvSpPr>
          <p:spPr bwMode="auto">
            <a:xfrm flipV="1">
              <a:off x="1995290" y="5140697"/>
              <a:ext cx="588962" cy="45719"/>
            </a:xfrm>
            <a:custGeom>
              <a:avLst/>
              <a:gdLst>
                <a:gd name="T0" fmla="*/ 358 w 361"/>
                <a:gd name="T1" fmla="*/ 0 h 158"/>
                <a:gd name="T2" fmla="*/ 361 w 361"/>
                <a:gd name="T3" fmla="*/ 155 h 158"/>
                <a:gd name="T4" fmla="*/ 0 w 361"/>
                <a:gd name="T5" fmla="*/ 158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1" h="158">
                  <a:moveTo>
                    <a:pt x="358" y="0"/>
                  </a:moveTo>
                  <a:lnTo>
                    <a:pt x="361" y="155"/>
                  </a:lnTo>
                  <a:lnTo>
                    <a:pt x="0" y="158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17" name="Text Box 40"/>
            <p:cNvSpPr txBox="1">
              <a:spLocks noChangeArrowheads="1"/>
            </p:cNvSpPr>
            <p:nvPr/>
          </p:nvSpPr>
          <p:spPr bwMode="auto">
            <a:xfrm>
              <a:off x="2670920" y="4976341"/>
              <a:ext cx="5334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000" b="1" i="1" dirty="0" err="1">
                  <a:latin typeface="Symbol" pitchFamily="18" charset="2"/>
                </a:rPr>
                <a:t>D</a:t>
              </a:r>
              <a:r>
                <a:rPr lang="en-US" altLang="en-US" sz="2000" b="1" i="1" dirty="0" err="1">
                  <a:latin typeface="Times New Roman" pitchFamily="18" charset="0"/>
                </a:rPr>
                <a:t>x</a:t>
              </a:r>
              <a:endParaRPr lang="en-US" altLang="en-US" sz="2000" b="1" i="1" dirty="0">
                <a:latin typeface="Times New Roman" pitchFamily="18" charset="0"/>
              </a:endParaRPr>
            </a:p>
          </p:txBody>
        </p:sp>
        <p:sp>
          <p:nvSpPr>
            <p:cNvPr id="118" name="Line 41"/>
            <p:cNvSpPr>
              <a:spLocks noChangeShapeType="1"/>
            </p:cNvSpPr>
            <p:nvPr/>
          </p:nvSpPr>
          <p:spPr bwMode="auto">
            <a:xfrm flipV="1">
              <a:off x="1666677" y="4839072"/>
              <a:ext cx="0" cy="1752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19" name="Line 42"/>
            <p:cNvSpPr>
              <a:spLocks noChangeShapeType="1"/>
            </p:cNvSpPr>
            <p:nvPr/>
          </p:nvSpPr>
          <p:spPr bwMode="auto">
            <a:xfrm flipV="1">
              <a:off x="2003227" y="4823197"/>
              <a:ext cx="0" cy="1752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20" name="Line 44"/>
            <p:cNvSpPr>
              <a:spLocks noChangeShapeType="1"/>
            </p:cNvSpPr>
            <p:nvPr/>
          </p:nvSpPr>
          <p:spPr bwMode="auto">
            <a:xfrm>
              <a:off x="3054152" y="5556622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21" name="Text Box 47"/>
            <p:cNvSpPr txBox="1">
              <a:spLocks noChangeArrowheads="1"/>
            </p:cNvSpPr>
            <p:nvPr/>
          </p:nvSpPr>
          <p:spPr bwMode="auto">
            <a:xfrm>
              <a:off x="6444208" y="5883994"/>
              <a:ext cx="106680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i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Neutral Axis</a:t>
              </a:r>
            </a:p>
          </p:txBody>
        </p:sp>
        <p:cxnSp>
          <p:nvCxnSpPr>
            <p:cNvPr id="122" name="AutoShape 48"/>
            <p:cNvCxnSpPr>
              <a:cxnSpLocks noChangeShapeType="1"/>
              <a:stCxn id="121" idx="1"/>
              <a:endCxn id="102" idx="1"/>
            </p:cNvCxnSpPr>
            <p:nvPr/>
          </p:nvCxnSpPr>
          <p:spPr bwMode="auto">
            <a:xfrm rot="10800000" flipV="1">
              <a:off x="6102152" y="6204669"/>
              <a:ext cx="342056" cy="6004"/>
            </a:xfrm>
            <a:prstGeom prst="bentConnector2">
              <a:avLst/>
            </a:prstGeom>
            <a:noFill/>
            <a:ln w="28575">
              <a:solidFill>
                <a:schemeClr val="tx1">
                  <a:lumMod val="50000"/>
                  <a:lumOff val="50000"/>
                </a:schemeClr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3" name="Line 42"/>
            <p:cNvSpPr>
              <a:spLocks noChangeShapeType="1"/>
            </p:cNvSpPr>
            <p:nvPr/>
          </p:nvSpPr>
          <p:spPr bwMode="auto">
            <a:xfrm flipV="1">
              <a:off x="4843029" y="5999534"/>
              <a:ext cx="90000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24" name="Line 42"/>
            <p:cNvSpPr>
              <a:spLocks noChangeShapeType="1"/>
            </p:cNvSpPr>
            <p:nvPr/>
          </p:nvSpPr>
          <p:spPr bwMode="auto">
            <a:xfrm rot="5400000" flipV="1">
              <a:off x="4391942" y="5697214"/>
              <a:ext cx="936179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25" name="Line 42"/>
            <p:cNvSpPr>
              <a:spLocks noChangeShapeType="1"/>
            </p:cNvSpPr>
            <p:nvPr/>
          </p:nvSpPr>
          <p:spPr bwMode="auto">
            <a:xfrm rot="5400000" flipV="1">
              <a:off x="5241524" y="5697214"/>
              <a:ext cx="936179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26" name="Rectangle 43"/>
            <p:cNvSpPr>
              <a:spLocks noChangeArrowheads="1"/>
            </p:cNvSpPr>
            <p:nvPr/>
          </p:nvSpPr>
          <p:spPr bwMode="auto">
            <a:xfrm>
              <a:off x="5580112" y="4777988"/>
              <a:ext cx="28405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b="1" i="1" dirty="0" smtClean="0">
                  <a:latin typeface="Times New Roman" pitchFamily="18" charset="0"/>
                  <a:cs typeface="Times New Roman" pitchFamily="18" charset="0"/>
                </a:rPr>
                <a:t>t</a:t>
              </a:r>
              <a:endParaRPr lang="en-US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04097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3" y="1196752"/>
            <a:ext cx="6356943" cy="3672408"/>
          </a:xfrm>
        </p:spPr>
        <p:txBody>
          <a:bodyPr>
            <a:noAutofit/>
          </a:bodyPr>
          <a:lstStyle/>
          <a:p>
            <a:r>
              <a:rPr lang="en-IN" sz="2800" dirty="0" smtClean="0"/>
              <a:t>The shear stress is simply </a:t>
            </a:r>
            <a:r>
              <a:rPr lang="en-US" altLang="en-US" sz="2800" dirty="0" smtClean="0">
                <a:latin typeface="Symbol" panose="05050102010706020507" pitchFamily="18" charset="2"/>
                <a:cs typeface="Times New Roman" pitchFamily="18" charset="0"/>
              </a:rPr>
              <a:t>D</a:t>
            </a:r>
            <a:r>
              <a:rPr lang="en-US" altLang="en-US" sz="2800" dirty="0" smtClean="0">
                <a:cs typeface="Times New Roman" pitchFamily="18" charset="0"/>
              </a:rPr>
              <a:t>H</a:t>
            </a:r>
            <a:r>
              <a:rPr lang="en-IN" sz="2800" dirty="0" smtClean="0"/>
              <a:t> divided by the area on which it is acting i.e. </a:t>
            </a:r>
            <a:r>
              <a:rPr lang="en-US" altLang="en-US" sz="2800" dirty="0" err="1" smtClean="0">
                <a:cs typeface="Times New Roman" pitchFamily="18" charset="0"/>
              </a:rPr>
              <a:t>t</a:t>
            </a:r>
            <a:r>
              <a:rPr lang="en-US" altLang="en-US" sz="2800" dirty="0" err="1" smtClean="0">
                <a:latin typeface="Symbol" panose="05050102010706020507" pitchFamily="18" charset="2"/>
                <a:cs typeface="Times New Roman" pitchFamily="18" charset="0"/>
              </a:rPr>
              <a:t>D</a:t>
            </a:r>
            <a:r>
              <a:rPr lang="en-US" altLang="en-US" sz="2800" dirty="0" err="1" smtClean="0">
                <a:cs typeface="Times New Roman" pitchFamily="18" charset="0"/>
              </a:rPr>
              <a:t>x</a:t>
            </a:r>
            <a:r>
              <a:rPr lang="en-US" altLang="en-US" sz="2800" dirty="0" smtClean="0">
                <a:cs typeface="Times New Roman" pitchFamily="18" charset="0"/>
              </a:rPr>
              <a:t>.</a:t>
            </a:r>
          </a:p>
          <a:p>
            <a:endParaRPr lang="en-US" altLang="en-US" sz="2800" dirty="0" smtClean="0">
              <a:cs typeface="Times New Roman" pitchFamily="18" charset="0"/>
            </a:endParaRPr>
          </a:p>
          <a:p>
            <a:endParaRPr lang="en-US" altLang="en-US" sz="2800" dirty="0">
              <a:cs typeface="Times New Roman" pitchFamily="18" charset="0"/>
            </a:endParaRPr>
          </a:p>
          <a:p>
            <a:r>
              <a:rPr lang="en-US" altLang="en-US" sz="2800" dirty="0" smtClean="0">
                <a:cs typeface="Times New Roman" pitchFamily="18" charset="0"/>
              </a:rPr>
              <a:t>This should also answer the question why we call these vertical  forces in beams as shear forces. They cause shear stress.</a:t>
            </a:r>
          </a:p>
          <a:p>
            <a:endParaRPr lang="en-IN" sz="2800" dirty="0" smtClean="0"/>
          </a:p>
          <a:p>
            <a:pPr marL="0" indent="0">
              <a:buNone/>
            </a:pPr>
            <a:endParaRPr lang="en-IN" sz="28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620801"/>
              </p:ext>
            </p:extLst>
          </p:nvPr>
        </p:nvGraphicFramePr>
        <p:xfrm>
          <a:off x="2965822" y="2204864"/>
          <a:ext cx="22542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3" imgW="901440" imgH="393480" progId="Equation.DSMT4">
                  <p:embed/>
                </p:oleObj>
              </mc:Choice>
              <mc:Fallback>
                <p:oleObj name="Equation" r:id="rId3" imgW="901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822" y="2204864"/>
                        <a:ext cx="22542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5935538" y="2204864"/>
            <a:ext cx="3028950" cy="2236355"/>
            <a:chOff x="5615434" y="2204864"/>
            <a:chExt cx="3028950" cy="2236355"/>
          </a:xfrm>
        </p:grpSpPr>
        <p:sp>
          <p:nvSpPr>
            <p:cNvPr id="43" name="Rectangle 29"/>
            <p:cNvSpPr>
              <a:spLocks noChangeArrowheads="1"/>
            </p:cNvSpPr>
            <p:nvPr/>
          </p:nvSpPr>
          <p:spPr bwMode="auto">
            <a:xfrm>
              <a:off x="6320284" y="2890664"/>
              <a:ext cx="28257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b="1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</a:p>
          </p:txBody>
        </p:sp>
        <p:sp>
          <p:nvSpPr>
            <p:cNvPr id="47" name="Rectangle 38"/>
            <p:cNvSpPr>
              <a:spLocks noChangeArrowheads="1"/>
            </p:cNvSpPr>
            <p:nvPr/>
          </p:nvSpPr>
          <p:spPr bwMode="auto">
            <a:xfrm>
              <a:off x="7836346" y="3500264"/>
              <a:ext cx="6778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b="1" i="1" dirty="0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pic>
          <p:nvPicPr>
            <p:cNvPr id="48" name="Picture 4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26546" y="2281064"/>
              <a:ext cx="2105025" cy="1790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9" name="Line 31"/>
            <p:cNvSpPr>
              <a:spLocks noChangeShapeType="1"/>
            </p:cNvSpPr>
            <p:nvPr/>
          </p:nvSpPr>
          <p:spPr bwMode="auto">
            <a:xfrm flipV="1">
              <a:off x="5615434" y="2914477"/>
              <a:ext cx="2297112" cy="8207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0" name="Line 32"/>
            <p:cNvSpPr>
              <a:spLocks noChangeShapeType="1"/>
            </p:cNvSpPr>
            <p:nvPr/>
          </p:nvSpPr>
          <p:spPr bwMode="auto">
            <a:xfrm flipV="1">
              <a:off x="5934521" y="3181177"/>
              <a:ext cx="2359025" cy="850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1" name="Line 33"/>
            <p:cNvSpPr>
              <a:spLocks noChangeShapeType="1"/>
            </p:cNvSpPr>
            <p:nvPr/>
          </p:nvSpPr>
          <p:spPr bwMode="auto">
            <a:xfrm>
              <a:off x="7683946" y="2998614"/>
              <a:ext cx="4572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2" name="Rectangle 35"/>
            <p:cNvSpPr>
              <a:spLocks noChangeArrowheads="1"/>
            </p:cNvSpPr>
            <p:nvPr/>
          </p:nvSpPr>
          <p:spPr bwMode="auto">
            <a:xfrm>
              <a:off x="8064946" y="2662064"/>
              <a:ext cx="579438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b="1" i="1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53" name="Line 37"/>
            <p:cNvSpPr>
              <a:spLocks noChangeShapeType="1"/>
            </p:cNvSpPr>
            <p:nvPr/>
          </p:nvSpPr>
          <p:spPr bwMode="auto">
            <a:xfrm>
              <a:off x="6998146" y="3652664"/>
              <a:ext cx="990600" cy="439738"/>
            </a:xfrm>
            <a:prstGeom prst="line">
              <a:avLst/>
            </a:prstGeom>
            <a:noFill/>
            <a:ln w="152400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4" name="Line 42"/>
            <p:cNvSpPr>
              <a:spLocks noChangeShapeType="1"/>
            </p:cNvSpPr>
            <p:nvPr/>
          </p:nvSpPr>
          <p:spPr bwMode="auto">
            <a:xfrm flipV="1">
              <a:off x="6144343" y="3500264"/>
              <a:ext cx="1587227" cy="5768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5" name="Rectangle 43"/>
            <p:cNvSpPr>
              <a:spLocks noChangeArrowheads="1"/>
            </p:cNvSpPr>
            <p:nvPr/>
          </p:nvSpPr>
          <p:spPr bwMode="auto">
            <a:xfrm>
              <a:off x="7884368" y="2204864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56" name="Freeform 44"/>
            <p:cNvSpPr>
              <a:spLocks/>
            </p:cNvSpPr>
            <p:nvPr/>
          </p:nvSpPr>
          <p:spPr bwMode="auto">
            <a:xfrm>
              <a:off x="6159946" y="2569989"/>
              <a:ext cx="1508125" cy="1387475"/>
            </a:xfrm>
            <a:custGeom>
              <a:avLst/>
              <a:gdLst>
                <a:gd name="T0" fmla="*/ 0 w 950"/>
                <a:gd name="T1" fmla="*/ 874 h 874"/>
                <a:gd name="T2" fmla="*/ 173 w 950"/>
                <a:gd name="T3" fmla="*/ 221 h 874"/>
                <a:gd name="T4" fmla="*/ 816 w 950"/>
                <a:gd name="T5" fmla="*/ 0 h 874"/>
                <a:gd name="T6" fmla="*/ 950 w 950"/>
                <a:gd name="T7" fmla="*/ 519 h 874"/>
                <a:gd name="T8" fmla="*/ 0 w 950"/>
                <a:gd name="T9" fmla="*/ 874 h 8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50" h="874">
                  <a:moveTo>
                    <a:pt x="0" y="874"/>
                  </a:moveTo>
                  <a:lnTo>
                    <a:pt x="173" y="221"/>
                  </a:lnTo>
                  <a:lnTo>
                    <a:pt x="816" y="0"/>
                  </a:lnTo>
                  <a:lnTo>
                    <a:pt x="950" y="519"/>
                  </a:lnTo>
                  <a:lnTo>
                    <a:pt x="0" y="874"/>
                  </a:lnTo>
                  <a:close/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4" name="Line 42"/>
            <p:cNvSpPr>
              <a:spLocks noChangeShapeType="1"/>
            </p:cNvSpPr>
            <p:nvPr/>
          </p:nvSpPr>
          <p:spPr bwMode="auto">
            <a:xfrm flipV="1">
              <a:off x="7150546" y="2569989"/>
              <a:ext cx="762000" cy="39687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5" name="Rectangle 43"/>
            <p:cNvSpPr>
              <a:spLocks noChangeArrowheads="1"/>
            </p:cNvSpPr>
            <p:nvPr/>
          </p:nvSpPr>
          <p:spPr bwMode="auto">
            <a:xfrm>
              <a:off x="6660232" y="3917999"/>
              <a:ext cx="28405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b="1" i="1" dirty="0" smtClean="0">
                  <a:latin typeface="Times New Roman" pitchFamily="18" charset="0"/>
                  <a:cs typeface="Times New Roman" pitchFamily="18" charset="0"/>
                </a:rPr>
                <a:t>t</a:t>
              </a:r>
              <a:endParaRPr lang="en-US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2267744" y="4458072"/>
            <a:ext cx="6971456" cy="2362200"/>
            <a:chOff x="539552" y="4458072"/>
            <a:chExt cx="6971456" cy="2362200"/>
          </a:xfrm>
        </p:grpSpPr>
        <p:pic>
          <p:nvPicPr>
            <p:cNvPr id="58" name="Picture 5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552" y="5524872"/>
              <a:ext cx="6010275" cy="1162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9" name="Line 43"/>
            <p:cNvSpPr>
              <a:spLocks noChangeShapeType="1"/>
            </p:cNvSpPr>
            <p:nvPr/>
          </p:nvSpPr>
          <p:spPr bwMode="auto">
            <a:xfrm flipV="1">
              <a:off x="3358952" y="5524872"/>
              <a:ext cx="0" cy="685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60" name="Line 18"/>
            <p:cNvSpPr>
              <a:spLocks noChangeShapeType="1"/>
            </p:cNvSpPr>
            <p:nvPr/>
          </p:nvSpPr>
          <p:spPr bwMode="auto">
            <a:xfrm>
              <a:off x="1987352" y="5874122"/>
              <a:ext cx="3733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61" name="Line 19"/>
            <p:cNvSpPr>
              <a:spLocks noChangeShapeType="1"/>
            </p:cNvSpPr>
            <p:nvPr/>
          </p:nvSpPr>
          <p:spPr bwMode="auto">
            <a:xfrm>
              <a:off x="676077" y="6210672"/>
              <a:ext cx="3048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62" name="Line 20"/>
            <p:cNvSpPr>
              <a:spLocks noChangeShapeType="1"/>
            </p:cNvSpPr>
            <p:nvPr/>
          </p:nvSpPr>
          <p:spPr bwMode="auto">
            <a:xfrm>
              <a:off x="4044752" y="6210672"/>
              <a:ext cx="2057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63" name="Line 21"/>
            <p:cNvSpPr>
              <a:spLocks noChangeShapeType="1"/>
            </p:cNvSpPr>
            <p:nvPr/>
          </p:nvSpPr>
          <p:spPr bwMode="auto">
            <a:xfrm>
              <a:off x="996752" y="5861422"/>
              <a:ext cx="990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64" name="Line 22"/>
            <p:cNvSpPr>
              <a:spLocks noChangeShapeType="1"/>
            </p:cNvSpPr>
            <p:nvPr/>
          </p:nvSpPr>
          <p:spPr bwMode="auto">
            <a:xfrm flipV="1">
              <a:off x="5276652" y="4915272"/>
              <a:ext cx="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65" name="Text Box 23"/>
            <p:cNvSpPr txBox="1">
              <a:spLocks noChangeArrowheads="1"/>
            </p:cNvSpPr>
            <p:nvPr/>
          </p:nvSpPr>
          <p:spPr bwMode="auto">
            <a:xfrm>
              <a:off x="4120952" y="6131297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sp>
          <p:nvSpPr>
            <p:cNvPr id="66" name="Text Box 24"/>
            <p:cNvSpPr txBox="1">
              <a:spLocks noChangeArrowheads="1"/>
            </p:cNvSpPr>
            <p:nvPr/>
          </p:nvSpPr>
          <p:spPr bwMode="auto">
            <a:xfrm>
              <a:off x="5111552" y="4458072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67" name="Text Box 25"/>
            <p:cNvSpPr txBox="1">
              <a:spLocks noChangeArrowheads="1"/>
            </p:cNvSpPr>
            <p:nvPr/>
          </p:nvSpPr>
          <p:spPr bwMode="auto">
            <a:xfrm>
              <a:off x="3924102" y="5718547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en-US" sz="2400" b="1" i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68" name="Text Box 26"/>
            <p:cNvSpPr txBox="1">
              <a:spLocks noChangeArrowheads="1"/>
            </p:cNvSpPr>
            <p:nvPr/>
          </p:nvSpPr>
          <p:spPr bwMode="auto">
            <a:xfrm>
              <a:off x="3254177" y="5788397"/>
              <a:ext cx="182563" cy="1651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18288" anchor="ctr" anchorCtr="1"/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69" name="Text Box 27"/>
            <p:cNvSpPr txBox="1">
              <a:spLocks noChangeArrowheads="1"/>
            </p:cNvSpPr>
            <p:nvPr/>
          </p:nvSpPr>
          <p:spPr bwMode="auto">
            <a:xfrm>
              <a:off x="1225352" y="5829672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Batang" pitchFamily="18" charset="-127"/>
                  <a:cs typeface="Times New Roman" pitchFamily="18" charset="0"/>
                </a:rPr>
                <a:t>’</a:t>
              </a:r>
            </a:p>
          </p:txBody>
        </p:sp>
        <p:sp>
          <p:nvSpPr>
            <p:cNvPr id="70" name="Text Box 28"/>
            <p:cNvSpPr txBox="1">
              <a:spLocks noChangeArrowheads="1"/>
            </p:cNvSpPr>
            <p:nvPr/>
          </p:nvSpPr>
          <p:spPr bwMode="auto">
            <a:xfrm>
              <a:off x="1987352" y="5829672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en-US" sz="2400" b="1" i="1" baseline="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’</a:t>
              </a:r>
            </a:p>
          </p:txBody>
        </p:sp>
        <p:sp>
          <p:nvSpPr>
            <p:cNvPr id="71" name="Text Box 29"/>
            <p:cNvSpPr txBox="1">
              <a:spLocks noChangeArrowheads="1"/>
            </p:cNvSpPr>
            <p:nvPr/>
          </p:nvSpPr>
          <p:spPr bwMode="auto">
            <a:xfrm>
              <a:off x="3177977" y="6090022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72" name="Text Box 31"/>
            <p:cNvSpPr txBox="1">
              <a:spLocks noChangeArrowheads="1"/>
            </p:cNvSpPr>
            <p:nvPr/>
          </p:nvSpPr>
          <p:spPr bwMode="auto">
            <a:xfrm>
              <a:off x="1288852" y="5143872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US" altLang="en-US" sz="2400" b="1" i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Batang" pitchFamily="18" charset="-127"/>
                <a:cs typeface="Times New Roman" pitchFamily="18" charset="0"/>
              </a:endParaRPr>
            </a:p>
          </p:txBody>
        </p:sp>
        <p:sp>
          <p:nvSpPr>
            <p:cNvPr id="73" name="Text Box 32"/>
            <p:cNvSpPr txBox="1">
              <a:spLocks noChangeArrowheads="1"/>
            </p:cNvSpPr>
            <p:nvPr/>
          </p:nvSpPr>
          <p:spPr bwMode="auto">
            <a:xfrm>
              <a:off x="2050852" y="5143872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US" altLang="en-US" sz="2400" b="1" i="1" baseline="30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4" name="Line 35"/>
            <p:cNvSpPr>
              <a:spLocks noChangeShapeType="1"/>
            </p:cNvSpPr>
            <p:nvPr/>
          </p:nvSpPr>
          <p:spPr bwMode="auto">
            <a:xfrm>
              <a:off x="4867077" y="5874122"/>
              <a:ext cx="8382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75" name="Line 38"/>
            <p:cNvSpPr>
              <a:spLocks noChangeShapeType="1"/>
            </p:cNvSpPr>
            <p:nvPr/>
          </p:nvSpPr>
          <p:spPr bwMode="auto">
            <a:xfrm>
              <a:off x="723702" y="5143872"/>
              <a:ext cx="914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76" name="Freeform 39"/>
            <p:cNvSpPr>
              <a:spLocks/>
            </p:cNvSpPr>
            <p:nvPr/>
          </p:nvSpPr>
          <p:spPr bwMode="auto">
            <a:xfrm flipV="1">
              <a:off x="1995290" y="5140697"/>
              <a:ext cx="588962" cy="45719"/>
            </a:xfrm>
            <a:custGeom>
              <a:avLst/>
              <a:gdLst>
                <a:gd name="T0" fmla="*/ 358 w 361"/>
                <a:gd name="T1" fmla="*/ 0 h 158"/>
                <a:gd name="T2" fmla="*/ 361 w 361"/>
                <a:gd name="T3" fmla="*/ 155 h 158"/>
                <a:gd name="T4" fmla="*/ 0 w 361"/>
                <a:gd name="T5" fmla="*/ 158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1" h="158">
                  <a:moveTo>
                    <a:pt x="358" y="0"/>
                  </a:moveTo>
                  <a:lnTo>
                    <a:pt x="361" y="155"/>
                  </a:lnTo>
                  <a:lnTo>
                    <a:pt x="0" y="158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77" name="Text Box 40"/>
            <p:cNvSpPr txBox="1">
              <a:spLocks noChangeArrowheads="1"/>
            </p:cNvSpPr>
            <p:nvPr/>
          </p:nvSpPr>
          <p:spPr bwMode="auto">
            <a:xfrm>
              <a:off x="2670920" y="4976341"/>
              <a:ext cx="5334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000" b="1" i="1" dirty="0" err="1">
                  <a:latin typeface="Symbol" pitchFamily="18" charset="2"/>
                </a:rPr>
                <a:t>D</a:t>
              </a:r>
              <a:r>
                <a:rPr lang="en-US" altLang="en-US" sz="2000" b="1" i="1" dirty="0" err="1">
                  <a:latin typeface="Times New Roman" pitchFamily="18" charset="0"/>
                </a:rPr>
                <a:t>x</a:t>
              </a:r>
              <a:endParaRPr lang="en-US" altLang="en-US" sz="2000" b="1" i="1" dirty="0">
                <a:latin typeface="Times New Roman" pitchFamily="18" charset="0"/>
              </a:endParaRPr>
            </a:p>
          </p:txBody>
        </p:sp>
        <p:sp>
          <p:nvSpPr>
            <p:cNvPr id="78" name="Line 41"/>
            <p:cNvSpPr>
              <a:spLocks noChangeShapeType="1"/>
            </p:cNvSpPr>
            <p:nvPr/>
          </p:nvSpPr>
          <p:spPr bwMode="auto">
            <a:xfrm flipV="1">
              <a:off x="1666677" y="4839072"/>
              <a:ext cx="0" cy="1752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79" name="Line 42"/>
            <p:cNvSpPr>
              <a:spLocks noChangeShapeType="1"/>
            </p:cNvSpPr>
            <p:nvPr/>
          </p:nvSpPr>
          <p:spPr bwMode="auto">
            <a:xfrm flipV="1">
              <a:off x="2003227" y="4823197"/>
              <a:ext cx="0" cy="1752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80" name="Line 44"/>
            <p:cNvSpPr>
              <a:spLocks noChangeShapeType="1"/>
            </p:cNvSpPr>
            <p:nvPr/>
          </p:nvSpPr>
          <p:spPr bwMode="auto">
            <a:xfrm>
              <a:off x="3054152" y="5556622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81" name="Text Box 47"/>
            <p:cNvSpPr txBox="1">
              <a:spLocks noChangeArrowheads="1"/>
            </p:cNvSpPr>
            <p:nvPr/>
          </p:nvSpPr>
          <p:spPr bwMode="auto">
            <a:xfrm>
              <a:off x="6444208" y="5883994"/>
              <a:ext cx="106680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i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Neutral Axis</a:t>
              </a:r>
            </a:p>
          </p:txBody>
        </p:sp>
        <p:cxnSp>
          <p:nvCxnSpPr>
            <p:cNvPr id="82" name="AutoShape 48"/>
            <p:cNvCxnSpPr>
              <a:cxnSpLocks noChangeShapeType="1"/>
              <a:stCxn id="81" idx="1"/>
              <a:endCxn id="62" idx="1"/>
            </p:cNvCxnSpPr>
            <p:nvPr/>
          </p:nvCxnSpPr>
          <p:spPr bwMode="auto">
            <a:xfrm rot="10800000" flipV="1">
              <a:off x="6102152" y="6204669"/>
              <a:ext cx="342056" cy="6004"/>
            </a:xfrm>
            <a:prstGeom prst="bentConnector2">
              <a:avLst/>
            </a:prstGeom>
            <a:noFill/>
            <a:ln w="28575">
              <a:solidFill>
                <a:schemeClr val="tx1">
                  <a:lumMod val="50000"/>
                  <a:lumOff val="50000"/>
                </a:schemeClr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6" name="Line 42"/>
            <p:cNvSpPr>
              <a:spLocks noChangeShapeType="1"/>
            </p:cNvSpPr>
            <p:nvPr/>
          </p:nvSpPr>
          <p:spPr bwMode="auto">
            <a:xfrm flipV="1">
              <a:off x="4843029" y="5999534"/>
              <a:ext cx="90000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85" name="Line 42"/>
            <p:cNvSpPr>
              <a:spLocks noChangeShapeType="1"/>
            </p:cNvSpPr>
            <p:nvPr/>
          </p:nvSpPr>
          <p:spPr bwMode="auto">
            <a:xfrm rot="5400000" flipV="1">
              <a:off x="4391942" y="5697214"/>
              <a:ext cx="936179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86" name="Line 42"/>
            <p:cNvSpPr>
              <a:spLocks noChangeShapeType="1"/>
            </p:cNvSpPr>
            <p:nvPr/>
          </p:nvSpPr>
          <p:spPr bwMode="auto">
            <a:xfrm rot="5400000" flipV="1">
              <a:off x="5241524" y="5697214"/>
              <a:ext cx="936179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87" name="Rectangle 43"/>
            <p:cNvSpPr>
              <a:spLocks noChangeArrowheads="1"/>
            </p:cNvSpPr>
            <p:nvPr/>
          </p:nvSpPr>
          <p:spPr bwMode="auto">
            <a:xfrm>
              <a:off x="5580112" y="4777988"/>
              <a:ext cx="28405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b="1" i="1" dirty="0" smtClean="0">
                  <a:latin typeface="Times New Roman" pitchFamily="18" charset="0"/>
                  <a:cs typeface="Times New Roman" pitchFamily="18" charset="0"/>
                </a:rPr>
                <a:t>t</a:t>
              </a:r>
              <a:endParaRPr lang="en-US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51664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07080" y="281880"/>
              <a:ext cx="8564760" cy="570492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00960" y="272520"/>
                <a:ext cx="8580240" cy="5723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94282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50040" y="85680"/>
              <a:ext cx="9008640" cy="663732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2840" y="76680"/>
                <a:ext cx="9023040" cy="6655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47650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Now we will consider another point D, very close to C. </a:t>
            </a:r>
          </a:p>
          <a:p>
            <a:r>
              <a:rPr lang="en-IN" dirty="0" smtClean="0"/>
              <a:t>Since the point is close to C, the nature of load, material properties and cross section will change very little.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516216" y="4463752"/>
            <a:ext cx="1543050" cy="2133600"/>
            <a:chOff x="4724400" y="2362200"/>
            <a:chExt cx="1543050" cy="2133600"/>
          </a:xfrm>
        </p:grpSpPr>
        <p:sp>
          <p:nvSpPr>
            <p:cNvPr id="6" name="AutoShape 11"/>
            <p:cNvSpPr>
              <a:spLocks noChangeArrowheads="1"/>
            </p:cNvSpPr>
            <p:nvPr/>
          </p:nvSpPr>
          <p:spPr bwMode="auto">
            <a:xfrm rot="10800000">
              <a:off x="5048250" y="3143250"/>
              <a:ext cx="1219200" cy="917575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7" name="Line 12"/>
            <p:cNvSpPr>
              <a:spLocks noChangeShapeType="1"/>
            </p:cNvSpPr>
            <p:nvPr/>
          </p:nvSpPr>
          <p:spPr bwMode="auto">
            <a:xfrm flipV="1">
              <a:off x="5638800" y="2514600"/>
              <a:ext cx="0" cy="198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8" name="Line 13"/>
            <p:cNvSpPr>
              <a:spLocks noChangeShapeType="1"/>
            </p:cNvSpPr>
            <p:nvPr/>
          </p:nvSpPr>
          <p:spPr bwMode="auto">
            <a:xfrm flipH="1">
              <a:off x="4800600" y="3657600"/>
              <a:ext cx="1447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9" name="Text Box 14"/>
            <p:cNvSpPr txBox="1">
              <a:spLocks noChangeArrowheads="1"/>
            </p:cNvSpPr>
            <p:nvPr/>
          </p:nvSpPr>
          <p:spPr bwMode="auto">
            <a:xfrm>
              <a:off x="4724400" y="3200400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sp>
          <p:nvSpPr>
            <p:cNvPr id="10" name="Text Box 15"/>
            <p:cNvSpPr txBox="1">
              <a:spLocks noChangeArrowheads="1"/>
            </p:cNvSpPr>
            <p:nvPr/>
          </p:nvSpPr>
          <p:spPr bwMode="auto">
            <a:xfrm>
              <a:off x="5257800" y="2362200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914400" y="4918670"/>
            <a:ext cx="3409950" cy="1390650"/>
            <a:chOff x="914400" y="2762250"/>
            <a:chExt cx="3409950" cy="1390650"/>
          </a:xfrm>
        </p:grpSpPr>
        <p:pic>
          <p:nvPicPr>
            <p:cNvPr id="4" name="Picture 1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2762250"/>
              <a:ext cx="3409950" cy="1390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458785" dir="19101988" algn="ctr" rotWithShape="0">
                      <a:schemeClr val="accent1">
                        <a:gamma/>
                        <a:shade val="60000"/>
                        <a:invGamma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5" name="Text Box 9"/>
            <p:cNvSpPr txBox="1">
              <a:spLocks noChangeArrowheads="1"/>
            </p:cNvSpPr>
            <p:nvPr/>
          </p:nvSpPr>
          <p:spPr bwMode="auto">
            <a:xfrm>
              <a:off x="3076575" y="3581400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1" name="Text Box 36"/>
            <p:cNvSpPr txBox="1">
              <a:spLocks noChangeArrowheads="1"/>
            </p:cNvSpPr>
            <p:nvPr/>
          </p:nvSpPr>
          <p:spPr bwMode="auto">
            <a:xfrm>
              <a:off x="2771775" y="2968625"/>
              <a:ext cx="749300" cy="3968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000" b="1" i="1">
                  <a:latin typeface="Times New Roman" pitchFamily="18" charset="0"/>
                  <a:cs typeface="Times New Roman" pitchFamily="18" charset="0"/>
                </a:rPr>
                <a:t>w (x)</a:t>
              </a:r>
            </a:p>
          </p:txBody>
        </p:sp>
      </p:grp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3754760" y="5733256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D</a:t>
            </a:r>
            <a:endParaRPr lang="en-US" altLang="en-US" sz="2400" b="1" i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3447168" y="4797152"/>
            <a:ext cx="0" cy="1620000"/>
          </a:xfrm>
          <a:prstGeom prst="line">
            <a:avLst/>
          </a:prstGeom>
          <a:ln w="3810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779912" y="4797152"/>
            <a:ext cx="0" cy="1620000"/>
          </a:xfrm>
          <a:prstGeom prst="line">
            <a:avLst/>
          </a:prstGeom>
          <a:ln w="3810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25362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Next we take a magnified view of the beam around CD. Our x axis is positive from C to D.</a:t>
            </a:r>
          </a:p>
          <a:p>
            <a:r>
              <a:rPr lang="en-IN" dirty="0" smtClean="0"/>
              <a:t>The distance between C and D is </a:t>
            </a:r>
            <a:r>
              <a:rPr lang="en-US" altLang="en-US" b="1" i="1" dirty="0" err="1" smtClean="0">
                <a:latin typeface="Symbol" pitchFamily="18" charset="2"/>
              </a:rPr>
              <a:t>D</a:t>
            </a:r>
            <a:r>
              <a:rPr lang="en-US" altLang="en-US" b="1" i="1" dirty="0" err="1" smtClean="0">
                <a:latin typeface="Times New Roman" pitchFamily="18" charset="0"/>
              </a:rPr>
              <a:t>x</a:t>
            </a:r>
            <a:r>
              <a:rPr lang="en-US" altLang="en-US" b="1" i="1" dirty="0" smtClean="0">
                <a:latin typeface="Times New Roman" pitchFamily="18" charset="0"/>
              </a:rPr>
              <a:t>.</a:t>
            </a:r>
          </a:p>
          <a:p>
            <a:r>
              <a:rPr lang="en-IN" dirty="0" smtClean="0"/>
              <a:t>The neutral axis is at c from top</a:t>
            </a:r>
          </a:p>
        </p:txBody>
      </p:sp>
      <p:pic>
        <p:nvPicPr>
          <p:cNvPr id="17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2560" y="5373960"/>
            <a:ext cx="6010275" cy="116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Line 43"/>
          <p:cNvSpPr>
            <a:spLocks noChangeShapeType="1"/>
          </p:cNvSpPr>
          <p:nvPr/>
        </p:nvSpPr>
        <p:spPr bwMode="auto">
          <a:xfrm flipV="1">
            <a:off x="4611960" y="5373960"/>
            <a:ext cx="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0" name="Line 19"/>
          <p:cNvSpPr>
            <a:spLocks noChangeShapeType="1"/>
          </p:cNvSpPr>
          <p:nvPr/>
        </p:nvSpPr>
        <p:spPr bwMode="auto">
          <a:xfrm>
            <a:off x="1929085" y="6059760"/>
            <a:ext cx="30480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1" name="Line 20"/>
          <p:cNvSpPr>
            <a:spLocks noChangeShapeType="1"/>
          </p:cNvSpPr>
          <p:nvPr/>
        </p:nvSpPr>
        <p:spPr bwMode="auto">
          <a:xfrm>
            <a:off x="5297760" y="6059760"/>
            <a:ext cx="2057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3" name="Line 22"/>
          <p:cNvSpPr>
            <a:spLocks noChangeShapeType="1"/>
          </p:cNvSpPr>
          <p:nvPr/>
        </p:nvSpPr>
        <p:spPr bwMode="auto">
          <a:xfrm flipV="1">
            <a:off x="6529660" y="476436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4" name="Text Box 23"/>
          <p:cNvSpPr txBox="1">
            <a:spLocks noChangeArrowheads="1"/>
          </p:cNvSpPr>
          <p:nvPr/>
        </p:nvSpPr>
        <p:spPr bwMode="auto">
          <a:xfrm>
            <a:off x="5373960" y="5980385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</a:p>
        </p:txBody>
      </p:sp>
      <p:sp>
        <p:nvSpPr>
          <p:cNvPr id="25" name="Text Box 24"/>
          <p:cNvSpPr txBox="1">
            <a:spLocks noChangeArrowheads="1"/>
          </p:cNvSpPr>
          <p:nvPr/>
        </p:nvSpPr>
        <p:spPr bwMode="auto">
          <a:xfrm>
            <a:off x="6364560" y="430716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27" name="Text Box 26"/>
          <p:cNvSpPr txBox="1">
            <a:spLocks noChangeArrowheads="1"/>
          </p:cNvSpPr>
          <p:nvPr/>
        </p:nvSpPr>
        <p:spPr bwMode="auto">
          <a:xfrm>
            <a:off x="4507185" y="5637485"/>
            <a:ext cx="182563" cy="1651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18288" anchor="ctr" anchorCtr="1"/>
          <a:lstStyle/>
          <a:p>
            <a:pPr>
              <a:spcBef>
                <a:spcPct val="50000"/>
              </a:spcBef>
            </a:pPr>
            <a:r>
              <a:rPr lang="en-US" alt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30" name="Text Box 29"/>
          <p:cNvSpPr txBox="1">
            <a:spLocks noChangeArrowheads="1"/>
          </p:cNvSpPr>
          <p:nvPr/>
        </p:nvSpPr>
        <p:spPr bwMode="auto">
          <a:xfrm>
            <a:off x="4430985" y="593911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2541860" y="499296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</a:t>
            </a:r>
            <a:endParaRPr lang="en-US" altLang="en-US" sz="2400" b="1" i="1" baseline="30000">
              <a:effectLst>
                <a:outerShdw blurRad="38100" dist="38100" dir="2700000" algn="tl">
                  <a:srgbClr val="C0C0C0"/>
                </a:outerShdw>
              </a:effectLst>
              <a:latin typeface="Batang" pitchFamily="18" charset="-127"/>
              <a:cs typeface="Times New Roman" pitchFamily="18" charset="0"/>
            </a:endParaRP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3303860" y="499296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D</a:t>
            </a:r>
            <a:endParaRPr lang="en-US" altLang="en-US" sz="2400" b="1" i="1" baseline="300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3" name="Line 35"/>
          <p:cNvSpPr>
            <a:spLocks noChangeShapeType="1"/>
          </p:cNvSpPr>
          <p:nvPr/>
        </p:nvSpPr>
        <p:spPr bwMode="auto">
          <a:xfrm>
            <a:off x="6120085" y="5723210"/>
            <a:ext cx="838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4" name="Line 38"/>
          <p:cNvSpPr>
            <a:spLocks noChangeShapeType="1"/>
          </p:cNvSpPr>
          <p:nvPr/>
        </p:nvSpPr>
        <p:spPr bwMode="auto">
          <a:xfrm>
            <a:off x="1976710" y="499296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5" name="Freeform 39"/>
          <p:cNvSpPr>
            <a:spLocks/>
          </p:cNvSpPr>
          <p:nvPr/>
        </p:nvSpPr>
        <p:spPr bwMode="auto">
          <a:xfrm>
            <a:off x="3248298" y="4738960"/>
            <a:ext cx="573087" cy="250825"/>
          </a:xfrm>
          <a:custGeom>
            <a:avLst/>
            <a:gdLst>
              <a:gd name="T0" fmla="*/ 358 w 361"/>
              <a:gd name="T1" fmla="*/ 0 h 158"/>
              <a:gd name="T2" fmla="*/ 361 w 361"/>
              <a:gd name="T3" fmla="*/ 155 h 158"/>
              <a:gd name="T4" fmla="*/ 0 w 361"/>
              <a:gd name="T5" fmla="*/ 158 h 1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61" h="158">
                <a:moveTo>
                  <a:pt x="358" y="0"/>
                </a:moveTo>
                <a:lnTo>
                  <a:pt x="361" y="155"/>
                </a:lnTo>
                <a:lnTo>
                  <a:pt x="0" y="158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6" name="Text Box 40"/>
          <p:cNvSpPr txBox="1">
            <a:spLocks noChangeArrowheads="1"/>
          </p:cNvSpPr>
          <p:nvPr/>
        </p:nvSpPr>
        <p:spPr bwMode="auto">
          <a:xfrm>
            <a:off x="3588023" y="4388123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 b="1" i="1" dirty="0" err="1">
                <a:latin typeface="Symbol" pitchFamily="18" charset="2"/>
              </a:rPr>
              <a:t>D</a:t>
            </a:r>
            <a:r>
              <a:rPr lang="en-US" altLang="en-US" sz="2000" b="1" i="1" dirty="0" err="1">
                <a:latin typeface="Times New Roman" pitchFamily="18" charset="0"/>
              </a:rPr>
              <a:t>x</a:t>
            </a:r>
            <a:endParaRPr lang="en-US" altLang="en-US" sz="2000" b="1" i="1" dirty="0">
              <a:latin typeface="Times New Roman" pitchFamily="18" charset="0"/>
            </a:endParaRPr>
          </a:p>
        </p:txBody>
      </p:sp>
      <p:sp>
        <p:nvSpPr>
          <p:cNvPr id="37" name="Line 41"/>
          <p:cNvSpPr>
            <a:spLocks noChangeShapeType="1"/>
          </p:cNvSpPr>
          <p:nvPr/>
        </p:nvSpPr>
        <p:spPr bwMode="auto">
          <a:xfrm flipV="1">
            <a:off x="2919685" y="4688160"/>
            <a:ext cx="0" cy="175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8" name="Line 42"/>
          <p:cNvSpPr>
            <a:spLocks noChangeShapeType="1"/>
          </p:cNvSpPr>
          <p:nvPr/>
        </p:nvSpPr>
        <p:spPr bwMode="auto">
          <a:xfrm flipV="1">
            <a:off x="3256235" y="4672285"/>
            <a:ext cx="0" cy="175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9" name="Line 44"/>
          <p:cNvSpPr>
            <a:spLocks noChangeShapeType="1"/>
          </p:cNvSpPr>
          <p:nvPr/>
        </p:nvSpPr>
        <p:spPr bwMode="auto">
          <a:xfrm>
            <a:off x="4307160" y="540571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40" name="Text Box 47"/>
          <p:cNvSpPr txBox="1">
            <a:spLocks noChangeArrowheads="1"/>
          </p:cNvSpPr>
          <p:nvPr/>
        </p:nvSpPr>
        <p:spPr bwMode="auto">
          <a:xfrm>
            <a:off x="6745560" y="3926160"/>
            <a:ext cx="106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Neutral Axis</a:t>
            </a:r>
          </a:p>
        </p:txBody>
      </p:sp>
      <p:cxnSp>
        <p:nvCxnSpPr>
          <p:cNvPr id="41" name="AutoShape 48"/>
          <p:cNvCxnSpPr>
            <a:cxnSpLocks noChangeShapeType="1"/>
            <a:stCxn id="40" idx="2"/>
            <a:endCxn id="21" idx="1"/>
          </p:cNvCxnSpPr>
          <p:nvPr/>
        </p:nvCxnSpPr>
        <p:spPr bwMode="auto">
          <a:xfrm rot="16200000" flipH="1">
            <a:off x="6561410" y="5285060"/>
            <a:ext cx="1511300" cy="76200"/>
          </a:xfrm>
          <a:prstGeom prst="bentConnector5">
            <a:avLst>
              <a:gd name="adj1" fmla="val 49370"/>
              <a:gd name="adj2" fmla="val 520833"/>
              <a:gd name="adj3" fmla="val 72477"/>
            </a:avLst>
          </a:prstGeom>
          <a:noFill/>
          <a:ln w="28575">
            <a:solidFill>
              <a:schemeClr val="tx1">
                <a:lumMod val="50000"/>
                <a:lumOff val="50000"/>
              </a:schemeClr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3" name="Rectangle 42"/>
          <p:cNvSpPr/>
          <p:nvPr/>
        </p:nvSpPr>
        <p:spPr>
          <a:xfrm>
            <a:off x="2918406" y="5405710"/>
            <a:ext cx="357188" cy="9906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5" name="AutoShape 11"/>
          <p:cNvSpPr>
            <a:spLocks noChangeArrowheads="1"/>
          </p:cNvSpPr>
          <p:nvPr/>
        </p:nvSpPr>
        <p:spPr bwMode="auto">
          <a:xfrm rot="10800000">
            <a:off x="5887758" y="5401960"/>
            <a:ext cx="1310434" cy="1018034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C0C0C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cxnSp>
        <p:nvCxnSpPr>
          <p:cNvPr id="47" name="Straight Connector 46"/>
          <p:cNvCxnSpPr/>
          <p:nvPr/>
        </p:nvCxnSpPr>
        <p:spPr>
          <a:xfrm>
            <a:off x="6012160" y="6059760"/>
            <a:ext cx="1080120" cy="0"/>
          </a:xfrm>
          <a:prstGeom prst="line">
            <a:avLst/>
          </a:prstGeom>
          <a:ln w="285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07716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We now consider two points C’ and D’ right below C and D and at a distance y</a:t>
            </a:r>
            <a:r>
              <a:rPr lang="en-IN" baseline="-25000" dirty="0" smtClean="0"/>
              <a:t>1</a:t>
            </a:r>
            <a:r>
              <a:rPr lang="en-IN" dirty="0" smtClean="0"/>
              <a:t> from the neutral axis. </a:t>
            </a:r>
          </a:p>
          <a:p>
            <a:r>
              <a:rPr lang="en-IN" dirty="0" smtClean="0"/>
              <a:t>We will take this chunk out of the beam and see what forces act on it.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1792560" y="3854152"/>
            <a:ext cx="6019800" cy="2743200"/>
            <a:chOff x="685800" y="4953000"/>
            <a:chExt cx="6019800" cy="2743200"/>
          </a:xfrm>
        </p:grpSpPr>
        <p:pic>
          <p:nvPicPr>
            <p:cNvPr id="17" name="Picture 1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0" y="6400800"/>
              <a:ext cx="6010275" cy="1162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" name="Line 43"/>
            <p:cNvSpPr>
              <a:spLocks noChangeShapeType="1"/>
            </p:cNvSpPr>
            <p:nvPr/>
          </p:nvSpPr>
          <p:spPr bwMode="auto">
            <a:xfrm flipV="1">
              <a:off x="3505200" y="6400800"/>
              <a:ext cx="0" cy="685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>
              <a:off x="2133600" y="6750050"/>
              <a:ext cx="3733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>
              <a:off x="822325" y="7086600"/>
              <a:ext cx="3048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>
              <a:off x="4191000" y="7086600"/>
              <a:ext cx="2057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>
              <a:off x="1143000" y="6737350"/>
              <a:ext cx="990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 flipV="1">
              <a:off x="5422900" y="5791200"/>
              <a:ext cx="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" name="Text Box 23"/>
            <p:cNvSpPr txBox="1">
              <a:spLocks noChangeArrowheads="1"/>
            </p:cNvSpPr>
            <p:nvPr/>
          </p:nvSpPr>
          <p:spPr bwMode="auto">
            <a:xfrm>
              <a:off x="4267200" y="7007225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sp>
          <p:nvSpPr>
            <p:cNvPr id="25" name="Text Box 24"/>
            <p:cNvSpPr txBox="1">
              <a:spLocks noChangeArrowheads="1"/>
            </p:cNvSpPr>
            <p:nvPr/>
          </p:nvSpPr>
          <p:spPr bwMode="auto">
            <a:xfrm>
              <a:off x="5257800" y="5334000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26" name="Text Box 25"/>
            <p:cNvSpPr txBox="1">
              <a:spLocks noChangeArrowheads="1"/>
            </p:cNvSpPr>
            <p:nvPr/>
          </p:nvSpPr>
          <p:spPr bwMode="auto">
            <a:xfrm>
              <a:off x="4070350" y="6594475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en-US" sz="2400" b="1" i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7" name="Text Box 26"/>
            <p:cNvSpPr txBox="1">
              <a:spLocks noChangeArrowheads="1"/>
            </p:cNvSpPr>
            <p:nvPr/>
          </p:nvSpPr>
          <p:spPr bwMode="auto">
            <a:xfrm>
              <a:off x="3400425" y="6664325"/>
              <a:ext cx="182563" cy="1651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18288" anchor="ctr" anchorCtr="1"/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28" name="Text Box 27"/>
            <p:cNvSpPr txBox="1">
              <a:spLocks noChangeArrowheads="1"/>
            </p:cNvSpPr>
            <p:nvPr/>
          </p:nvSpPr>
          <p:spPr bwMode="auto">
            <a:xfrm>
              <a:off x="1371600" y="6705600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Batang" pitchFamily="18" charset="-127"/>
                  <a:cs typeface="Times New Roman" pitchFamily="18" charset="0"/>
                </a:rPr>
                <a:t>’</a:t>
              </a:r>
            </a:p>
          </p:txBody>
        </p:sp>
        <p:sp>
          <p:nvSpPr>
            <p:cNvPr id="29" name="Text Box 28"/>
            <p:cNvSpPr txBox="1">
              <a:spLocks noChangeArrowheads="1"/>
            </p:cNvSpPr>
            <p:nvPr/>
          </p:nvSpPr>
          <p:spPr bwMode="auto">
            <a:xfrm>
              <a:off x="2133600" y="6705600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en-US" sz="2400" b="1" i="1" baseline="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’</a:t>
              </a:r>
            </a:p>
          </p:txBody>
        </p:sp>
        <p:sp>
          <p:nvSpPr>
            <p:cNvPr id="30" name="Text Box 29"/>
            <p:cNvSpPr txBox="1">
              <a:spLocks noChangeArrowheads="1"/>
            </p:cNvSpPr>
            <p:nvPr/>
          </p:nvSpPr>
          <p:spPr bwMode="auto">
            <a:xfrm>
              <a:off x="3324225" y="6965950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31" name="Text Box 31"/>
            <p:cNvSpPr txBox="1">
              <a:spLocks noChangeArrowheads="1"/>
            </p:cNvSpPr>
            <p:nvPr/>
          </p:nvSpPr>
          <p:spPr bwMode="auto">
            <a:xfrm>
              <a:off x="1435100" y="6019800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US" altLang="en-US" sz="2400" b="1" i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Batang" pitchFamily="18" charset="-127"/>
                <a:cs typeface="Times New Roman" pitchFamily="18" charset="0"/>
              </a:endParaRPr>
            </a:p>
          </p:txBody>
        </p:sp>
        <p:sp>
          <p:nvSpPr>
            <p:cNvPr id="32" name="Text Box 32"/>
            <p:cNvSpPr txBox="1">
              <a:spLocks noChangeArrowheads="1"/>
            </p:cNvSpPr>
            <p:nvPr/>
          </p:nvSpPr>
          <p:spPr bwMode="auto">
            <a:xfrm>
              <a:off x="2197100" y="6019800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US" altLang="en-US" sz="2400" b="1" i="1" baseline="30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3" name="Line 35"/>
            <p:cNvSpPr>
              <a:spLocks noChangeShapeType="1"/>
            </p:cNvSpPr>
            <p:nvPr/>
          </p:nvSpPr>
          <p:spPr bwMode="auto">
            <a:xfrm>
              <a:off x="5013325" y="6750050"/>
              <a:ext cx="8382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4" name="Line 38"/>
            <p:cNvSpPr>
              <a:spLocks noChangeShapeType="1"/>
            </p:cNvSpPr>
            <p:nvPr/>
          </p:nvSpPr>
          <p:spPr bwMode="auto">
            <a:xfrm>
              <a:off x="869950" y="6019800"/>
              <a:ext cx="914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5" name="Freeform 39"/>
            <p:cNvSpPr>
              <a:spLocks/>
            </p:cNvSpPr>
            <p:nvPr/>
          </p:nvSpPr>
          <p:spPr bwMode="auto">
            <a:xfrm>
              <a:off x="2141538" y="5765800"/>
              <a:ext cx="573087" cy="250825"/>
            </a:xfrm>
            <a:custGeom>
              <a:avLst/>
              <a:gdLst>
                <a:gd name="T0" fmla="*/ 358 w 361"/>
                <a:gd name="T1" fmla="*/ 0 h 158"/>
                <a:gd name="T2" fmla="*/ 361 w 361"/>
                <a:gd name="T3" fmla="*/ 155 h 158"/>
                <a:gd name="T4" fmla="*/ 0 w 361"/>
                <a:gd name="T5" fmla="*/ 158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1" h="158">
                  <a:moveTo>
                    <a:pt x="358" y="0"/>
                  </a:moveTo>
                  <a:lnTo>
                    <a:pt x="361" y="155"/>
                  </a:lnTo>
                  <a:lnTo>
                    <a:pt x="0" y="158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6" name="Text Box 40"/>
            <p:cNvSpPr txBox="1">
              <a:spLocks noChangeArrowheads="1"/>
            </p:cNvSpPr>
            <p:nvPr/>
          </p:nvSpPr>
          <p:spPr bwMode="auto">
            <a:xfrm>
              <a:off x="2481263" y="5414963"/>
              <a:ext cx="5334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000" b="1" i="1" dirty="0" err="1">
                  <a:latin typeface="Symbol" pitchFamily="18" charset="2"/>
                </a:rPr>
                <a:t>D</a:t>
              </a:r>
              <a:r>
                <a:rPr lang="en-US" altLang="en-US" sz="2000" b="1" i="1" dirty="0" err="1">
                  <a:latin typeface="Times New Roman" pitchFamily="18" charset="0"/>
                </a:rPr>
                <a:t>x</a:t>
              </a:r>
              <a:endParaRPr lang="en-US" altLang="en-US" sz="2000" b="1" i="1" dirty="0">
                <a:latin typeface="Times New Roman" pitchFamily="18" charset="0"/>
              </a:endParaRPr>
            </a:p>
          </p:txBody>
        </p:sp>
        <p:sp>
          <p:nvSpPr>
            <p:cNvPr id="37" name="Line 41"/>
            <p:cNvSpPr>
              <a:spLocks noChangeShapeType="1"/>
            </p:cNvSpPr>
            <p:nvPr/>
          </p:nvSpPr>
          <p:spPr bwMode="auto">
            <a:xfrm flipV="1">
              <a:off x="1812925" y="5715000"/>
              <a:ext cx="0" cy="1752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8" name="Line 42"/>
            <p:cNvSpPr>
              <a:spLocks noChangeShapeType="1"/>
            </p:cNvSpPr>
            <p:nvPr/>
          </p:nvSpPr>
          <p:spPr bwMode="auto">
            <a:xfrm flipV="1">
              <a:off x="2149475" y="5699125"/>
              <a:ext cx="0" cy="1752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9" name="Line 44"/>
            <p:cNvSpPr>
              <a:spLocks noChangeShapeType="1"/>
            </p:cNvSpPr>
            <p:nvPr/>
          </p:nvSpPr>
          <p:spPr bwMode="auto">
            <a:xfrm>
              <a:off x="3200400" y="6432550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40" name="Text Box 47"/>
            <p:cNvSpPr txBox="1">
              <a:spLocks noChangeArrowheads="1"/>
            </p:cNvSpPr>
            <p:nvPr/>
          </p:nvSpPr>
          <p:spPr bwMode="auto">
            <a:xfrm>
              <a:off x="5638800" y="4953000"/>
              <a:ext cx="106680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Neutral Axis</a:t>
              </a:r>
            </a:p>
          </p:txBody>
        </p:sp>
        <p:cxnSp>
          <p:nvCxnSpPr>
            <p:cNvPr id="41" name="AutoShape 48"/>
            <p:cNvCxnSpPr>
              <a:cxnSpLocks noChangeShapeType="1"/>
              <a:stCxn id="40" idx="2"/>
              <a:endCxn id="21" idx="1"/>
            </p:cNvCxnSpPr>
            <p:nvPr/>
          </p:nvCxnSpPr>
          <p:spPr bwMode="auto">
            <a:xfrm rot="16200000" flipH="1">
              <a:off x="5454650" y="6311900"/>
              <a:ext cx="1511300" cy="76200"/>
            </a:xfrm>
            <a:prstGeom prst="bentConnector5">
              <a:avLst>
                <a:gd name="adj1" fmla="val 49370"/>
                <a:gd name="adj2" fmla="val 520833"/>
                <a:gd name="adj3" fmla="val 72477"/>
              </a:avLst>
            </a:prstGeom>
            <a:noFill/>
            <a:ln w="28575">
              <a:solidFill>
                <a:schemeClr val="tx1">
                  <a:lumMod val="50000"/>
                  <a:lumOff val="50000"/>
                </a:schemeClr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824629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997" r="50654" b="36348"/>
          <a:stretch/>
        </p:blipFill>
        <p:spPr bwMode="auto">
          <a:xfrm>
            <a:off x="5918820" y="1759079"/>
            <a:ext cx="762000" cy="2606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114800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Here is how things look like when the chunk is still attached to the beam</a:t>
            </a:r>
          </a:p>
          <a:p>
            <a:r>
              <a:rPr lang="en-IN" dirty="0" smtClean="0"/>
              <a:t>We see a load </a:t>
            </a:r>
            <a:r>
              <a:rPr lang="en-US" altLang="en-US" b="1" i="1" dirty="0" err="1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en-US" b="1" i="1" dirty="0" err="1" smtClean="0">
                <a:latin typeface="Symbol" pitchFamily="18" charset="2"/>
                <a:cs typeface="Times New Roman" pitchFamily="18" charset="0"/>
              </a:rPr>
              <a:t>D</a:t>
            </a:r>
            <a:r>
              <a:rPr lang="en-US" altLang="en-US" b="1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IN" altLang="en-US" dirty="0"/>
              <a:t> </a:t>
            </a:r>
            <a:r>
              <a:rPr lang="en-IN" altLang="en-US" dirty="0" smtClean="0"/>
              <a:t>acting vertically downward on the exposed surface CD</a:t>
            </a:r>
            <a:endParaRPr lang="en-US" altLang="en-US" b="1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 Box 9"/>
          <p:cNvSpPr txBox="1">
            <a:spLocks noChangeArrowheads="1"/>
          </p:cNvSpPr>
          <p:nvPr/>
        </p:nvSpPr>
        <p:spPr bwMode="auto">
          <a:xfrm>
            <a:off x="5477396" y="3219578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48" name="Text Box 10"/>
          <p:cNvSpPr txBox="1">
            <a:spLocks noChangeArrowheads="1"/>
          </p:cNvSpPr>
          <p:nvPr/>
        </p:nvSpPr>
        <p:spPr bwMode="auto">
          <a:xfrm>
            <a:off x="6531496" y="3219578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50" name="Text Box 12"/>
          <p:cNvSpPr txBox="1">
            <a:spLocks noChangeArrowheads="1"/>
          </p:cNvSpPr>
          <p:nvPr/>
        </p:nvSpPr>
        <p:spPr bwMode="auto">
          <a:xfrm>
            <a:off x="5769496" y="1543178"/>
            <a:ext cx="914400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 dirty="0" err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en-US" sz="2800" b="1" i="1" dirty="0" err="1">
                <a:latin typeface="Symbol" pitchFamily="18" charset="2"/>
                <a:cs typeface="Times New Roman" pitchFamily="18" charset="0"/>
              </a:rPr>
              <a:t>D</a:t>
            </a:r>
            <a:r>
              <a:rPr lang="en-US" altLang="en-US" sz="2800" b="1" i="1" dirty="0" err="1">
                <a:latin typeface="Times New Roman" pitchFamily="18" charset="0"/>
                <a:cs typeface="Times New Roman" pitchFamily="18" charset="0"/>
              </a:rPr>
              <a:t>x</a:t>
            </a:r>
            <a:endParaRPr lang="en-US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ext Box 27"/>
          <p:cNvSpPr txBox="1">
            <a:spLocks noChangeArrowheads="1"/>
          </p:cNvSpPr>
          <p:nvPr/>
        </p:nvSpPr>
        <p:spPr bwMode="auto">
          <a:xfrm>
            <a:off x="5652120" y="4365104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sz="2400" b="1" i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Batang" pitchFamily="18" charset="-127"/>
                <a:cs typeface="Times New Roman" pitchFamily="18" charset="0"/>
              </a:rPr>
              <a:t>’</a:t>
            </a:r>
          </a:p>
        </p:txBody>
      </p:sp>
      <p:sp>
        <p:nvSpPr>
          <p:cNvPr id="59" name="Text Box 28"/>
          <p:cNvSpPr txBox="1">
            <a:spLocks noChangeArrowheads="1"/>
          </p:cNvSpPr>
          <p:nvPr/>
        </p:nvSpPr>
        <p:spPr bwMode="auto">
          <a:xfrm>
            <a:off x="6414120" y="4365104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 sz="2400" b="1" i="1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’</a:t>
            </a:r>
          </a:p>
        </p:txBody>
      </p:sp>
    </p:spTree>
    <p:extLst>
      <p:ext uri="{BB962C8B-B14F-4D97-AF65-F5344CB8AC3E}">
        <p14:creationId xmlns:p14="http://schemas.microsoft.com/office/powerpoint/2010/main" val="3745898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5554960" cy="5141168"/>
          </a:xfrm>
        </p:spPr>
        <p:txBody>
          <a:bodyPr>
            <a:noAutofit/>
          </a:bodyPr>
          <a:lstStyle/>
          <a:p>
            <a:r>
              <a:rPr lang="en-IN" sz="2800" dirty="0" smtClean="0"/>
              <a:t>We now remove the part of the beam attached to the bottom C’D’</a:t>
            </a:r>
          </a:p>
          <a:p>
            <a:r>
              <a:rPr lang="en-IN" sz="2800" dirty="0" smtClean="0"/>
              <a:t>We will now see the shear force </a:t>
            </a:r>
            <a:r>
              <a:rPr lang="en-US" altLang="en-US" sz="2800" dirty="0" smtClean="0">
                <a:cs typeface="Times New Roman" pitchFamily="18" charset="0"/>
              </a:rPr>
              <a:t>DH which was holding the bottom of the chunk to the rest of the beam and preventing it from sliding in the process of bending.</a:t>
            </a:r>
          </a:p>
          <a:p>
            <a:r>
              <a:rPr lang="en-US" altLang="en-US" sz="2800" dirty="0" smtClean="0">
                <a:cs typeface="Times New Roman" pitchFamily="18" charset="0"/>
              </a:rPr>
              <a:t>The obvious question is what about vertical forces ?</a:t>
            </a:r>
          </a:p>
          <a:p>
            <a:r>
              <a:rPr lang="en-US" altLang="en-US" sz="2800" dirty="0" smtClean="0">
                <a:cs typeface="Times New Roman" pitchFamily="18" charset="0"/>
              </a:rPr>
              <a:t>We will answer that next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628384" y="1543178"/>
            <a:ext cx="3408112" cy="3906511"/>
            <a:chOff x="4498801" y="1543178"/>
            <a:chExt cx="3408112" cy="3906511"/>
          </a:xfrm>
        </p:grpSpPr>
        <p:pic>
          <p:nvPicPr>
            <p:cNvPr id="43" name="Picture 4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997" r="50654" b="10293"/>
            <a:stretch/>
          </p:blipFill>
          <p:spPr bwMode="auto">
            <a:xfrm>
              <a:off x="5918820" y="1759079"/>
              <a:ext cx="762000" cy="36727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7" name="Text Box 9"/>
            <p:cNvSpPr txBox="1">
              <a:spLocks noChangeArrowheads="1"/>
            </p:cNvSpPr>
            <p:nvPr/>
          </p:nvSpPr>
          <p:spPr bwMode="auto">
            <a:xfrm>
              <a:off x="5477396" y="3219578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6531496" y="3219578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50" name="Text Box 12"/>
            <p:cNvSpPr txBox="1">
              <a:spLocks noChangeArrowheads="1"/>
            </p:cNvSpPr>
            <p:nvPr/>
          </p:nvSpPr>
          <p:spPr bwMode="auto">
            <a:xfrm>
              <a:off x="5769496" y="1543178"/>
              <a:ext cx="914400" cy="5191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altLang="en-US" sz="2800" b="1" i="1" dirty="0" err="1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Text Box 27"/>
            <p:cNvSpPr txBox="1">
              <a:spLocks noChangeArrowheads="1"/>
            </p:cNvSpPr>
            <p:nvPr/>
          </p:nvSpPr>
          <p:spPr bwMode="auto">
            <a:xfrm>
              <a:off x="5436096" y="3861048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Batang" pitchFamily="18" charset="-127"/>
                  <a:cs typeface="Times New Roman" pitchFamily="18" charset="0"/>
                </a:rPr>
                <a:t>’</a:t>
              </a:r>
            </a:p>
          </p:txBody>
        </p:sp>
        <p:sp>
          <p:nvSpPr>
            <p:cNvPr id="59" name="Text Box 28"/>
            <p:cNvSpPr txBox="1">
              <a:spLocks noChangeArrowheads="1"/>
            </p:cNvSpPr>
            <p:nvPr/>
          </p:nvSpPr>
          <p:spPr bwMode="auto">
            <a:xfrm>
              <a:off x="6630888" y="3861048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’</a:t>
              </a:r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5870401" y="4468912"/>
              <a:ext cx="914400" cy="5191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11" name="Rectangle 18"/>
            <p:cNvSpPr>
              <a:spLocks noChangeArrowheads="1"/>
            </p:cNvSpPr>
            <p:nvPr/>
          </p:nvSpPr>
          <p:spPr bwMode="auto">
            <a:xfrm>
              <a:off x="4498801" y="4988024"/>
              <a:ext cx="340811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H=Horizontal shear </a:t>
              </a:r>
              <a:r>
                <a:rPr lang="en-US" altLang="en-US" sz="2400" i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orce</a:t>
              </a:r>
              <a:endParaRPr lang="en-US" altLang="en-US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2" name="Line 19"/>
            <p:cNvSpPr>
              <a:spLocks noChangeShapeType="1"/>
            </p:cNvSpPr>
            <p:nvPr/>
          </p:nvSpPr>
          <p:spPr bwMode="auto">
            <a:xfrm>
              <a:off x="5870401" y="4454624"/>
              <a:ext cx="91440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1809254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5896504" cy="3672408"/>
          </a:xfrm>
        </p:spPr>
        <p:txBody>
          <a:bodyPr>
            <a:noAutofit/>
          </a:bodyPr>
          <a:lstStyle/>
          <a:p>
            <a:r>
              <a:rPr lang="en-IN" sz="2800" dirty="0" smtClean="0"/>
              <a:t>We now detach the side walls i.e. CC’ and DD’ from the beam. </a:t>
            </a:r>
          </a:p>
          <a:p>
            <a:r>
              <a:rPr lang="en-IN" sz="2800" dirty="0" smtClean="0"/>
              <a:t>Now the chunk is completely free of the beam</a:t>
            </a:r>
          </a:p>
          <a:p>
            <a:r>
              <a:rPr lang="en-IN" sz="2800" dirty="0" smtClean="0"/>
              <a:t>We get to see the vertical shear forces acting on the side walls. </a:t>
            </a:r>
          </a:p>
          <a:p>
            <a:r>
              <a:rPr lang="en-IN" sz="2800" dirty="0" smtClean="0"/>
              <a:t>These are the forces that were preventing the chunk from popping out of the beam while bending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682680" y="1543178"/>
            <a:ext cx="2209800" cy="3888631"/>
            <a:chOff x="5224121" y="1543178"/>
            <a:chExt cx="2209800" cy="3888631"/>
          </a:xfrm>
        </p:grpSpPr>
        <p:pic>
          <p:nvPicPr>
            <p:cNvPr id="43" name="Picture 4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739" r="38450" b="10293"/>
            <a:stretch/>
          </p:blipFill>
          <p:spPr bwMode="auto">
            <a:xfrm>
              <a:off x="5224121" y="1759079"/>
              <a:ext cx="2209800" cy="36727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7" name="Text Box 9"/>
            <p:cNvSpPr txBox="1">
              <a:spLocks noChangeArrowheads="1"/>
            </p:cNvSpPr>
            <p:nvPr/>
          </p:nvSpPr>
          <p:spPr bwMode="auto">
            <a:xfrm>
              <a:off x="5477396" y="3219578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6531496" y="3219578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50" name="Text Box 12"/>
            <p:cNvSpPr txBox="1">
              <a:spLocks noChangeArrowheads="1"/>
            </p:cNvSpPr>
            <p:nvPr/>
          </p:nvSpPr>
          <p:spPr bwMode="auto">
            <a:xfrm>
              <a:off x="5769496" y="1543178"/>
              <a:ext cx="914400" cy="5191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altLang="en-US" sz="2800" b="1" i="1" dirty="0" err="1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Text Box 27"/>
            <p:cNvSpPr txBox="1">
              <a:spLocks noChangeArrowheads="1"/>
            </p:cNvSpPr>
            <p:nvPr/>
          </p:nvSpPr>
          <p:spPr bwMode="auto">
            <a:xfrm>
              <a:off x="5436096" y="4267944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Batang" pitchFamily="18" charset="-127"/>
                  <a:cs typeface="Times New Roman" pitchFamily="18" charset="0"/>
                </a:rPr>
                <a:t>’</a:t>
              </a:r>
            </a:p>
          </p:txBody>
        </p:sp>
        <p:sp>
          <p:nvSpPr>
            <p:cNvPr id="59" name="Text Box 28"/>
            <p:cNvSpPr txBox="1">
              <a:spLocks noChangeArrowheads="1"/>
            </p:cNvSpPr>
            <p:nvPr/>
          </p:nvSpPr>
          <p:spPr bwMode="auto">
            <a:xfrm>
              <a:off x="6725441" y="4308888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’</a:t>
              </a:r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5870401" y="4468912"/>
              <a:ext cx="914400" cy="5191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12" name="Line 19"/>
            <p:cNvSpPr>
              <a:spLocks noChangeShapeType="1"/>
            </p:cNvSpPr>
            <p:nvPr/>
          </p:nvSpPr>
          <p:spPr bwMode="auto">
            <a:xfrm>
              <a:off x="5870401" y="4454624"/>
              <a:ext cx="91440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14" name="Line 5"/>
          <p:cNvSpPr>
            <a:spLocks noChangeShapeType="1"/>
          </p:cNvSpPr>
          <p:nvPr/>
        </p:nvSpPr>
        <p:spPr bwMode="auto">
          <a:xfrm flipV="1">
            <a:off x="6987480" y="2145639"/>
            <a:ext cx="0" cy="160020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8511480" y="2221839"/>
            <a:ext cx="0" cy="152400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6682680" y="1659864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sz="2800" b="1" i="1" baseline="-2500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8282880" y="1688439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sz="2800" b="1" i="1" baseline="-2500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5" name="Rectangle 4"/>
          <p:cNvSpPr/>
          <p:nvPr/>
        </p:nvSpPr>
        <p:spPr>
          <a:xfrm>
            <a:off x="504056" y="5301208"/>
            <a:ext cx="821334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800" dirty="0" smtClean="0"/>
              <a:t>Vertical normal stresses are much smaller. So we are ignoring them. We have already encountered these vertical forces  when drawing SFD for beams. </a:t>
            </a:r>
          </a:p>
        </p:txBody>
      </p:sp>
    </p:spTree>
    <p:extLst>
      <p:ext uri="{BB962C8B-B14F-4D97-AF65-F5344CB8AC3E}">
        <p14:creationId xmlns:p14="http://schemas.microsoft.com/office/powerpoint/2010/main" val="2015085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Stresses in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5896504" cy="4824536"/>
          </a:xfrm>
        </p:spPr>
        <p:txBody>
          <a:bodyPr>
            <a:noAutofit/>
          </a:bodyPr>
          <a:lstStyle/>
          <a:p>
            <a:r>
              <a:rPr lang="en-IN" sz="2800" dirty="0" smtClean="0"/>
              <a:t>We also get to see the internal normal stresses that arise due to bending. </a:t>
            </a:r>
          </a:p>
          <a:p>
            <a:r>
              <a:rPr lang="en-IN" sz="2800" dirty="0" smtClean="0"/>
              <a:t>These are the stresses we have already encountered while studying bending of beams.</a:t>
            </a:r>
          </a:p>
          <a:p>
            <a:r>
              <a:rPr lang="en-IN" sz="2800" dirty="0" smtClean="0"/>
              <a:t>Since the external forces are downwards hence the beam will be compressed at the top.</a:t>
            </a:r>
            <a:br>
              <a:rPr lang="en-IN" sz="2800" dirty="0" smtClean="0"/>
            </a:br>
            <a:r>
              <a:rPr lang="en-IN" sz="2800" dirty="0" smtClean="0"/>
              <a:t>Hence the stresses are compressive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682680" y="1543178"/>
            <a:ext cx="2209800" cy="3888631"/>
            <a:chOff x="5224121" y="1543178"/>
            <a:chExt cx="2209800" cy="3888631"/>
          </a:xfrm>
        </p:grpSpPr>
        <p:pic>
          <p:nvPicPr>
            <p:cNvPr id="43" name="Picture 4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739" r="38450" b="10293"/>
            <a:stretch/>
          </p:blipFill>
          <p:spPr bwMode="auto">
            <a:xfrm>
              <a:off x="5224121" y="1759079"/>
              <a:ext cx="2209800" cy="36727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7" name="Text Box 9"/>
            <p:cNvSpPr txBox="1">
              <a:spLocks noChangeArrowheads="1"/>
            </p:cNvSpPr>
            <p:nvPr/>
          </p:nvSpPr>
          <p:spPr bwMode="auto">
            <a:xfrm>
              <a:off x="5477396" y="3219578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6531496" y="3219578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50" name="Text Box 12"/>
            <p:cNvSpPr txBox="1">
              <a:spLocks noChangeArrowheads="1"/>
            </p:cNvSpPr>
            <p:nvPr/>
          </p:nvSpPr>
          <p:spPr bwMode="auto">
            <a:xfrm>
              <a:off x="5769496" y="1543178"/>
              <a:ext cx="914400" cy="5191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altLang="en-US" sz="2800" b="1" i="1" dirty="0" err="1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 err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Text Box 27"/>
            <p:cNvSpPr txBox="1">
              <a:spLocks noChangeArrowheads="1"/>
            </p:cNvSpPr>
            <p:nvPr/>
          </p:nvSpPr>
          <p:spPr bwMode="auto">
            <a:xfrm>
              <a:off x="5436096" y="4267944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Batang" pitchFamily="18" charset="-127"/>
                  <a:cs typeface="Times New Roman" pitchFamily="18" charset="0"/>
                </a:rPr>
                <a:t>’</a:t>
              </a:r>
            </a:p>
          </p:txBody>
        </p:sp>
        <p:sp>
          <p:nvSpPr>
            <p:cNvPr id="59" name="Text Box 28"/>
            <p:cNvSpPr txBox="1">
              <a:spLocks noChangeArrowheads="1"/>
            </p:cNvSpPr>
            <p:nvPr/>
          </p:nvSpPr>
          <p:spPr bwMode="auto">
            <a:xfrm>
              <a:off x="6725441" y="4308888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en-US" sz="2400" b="1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’</a:t>
              </a:r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5870401" y="4468912"/>
              <a:ext cx="914400" cy="5191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800" b="1" i="1" dirty="0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altLang="en-US" sz="2800" b="1" i="1" dirty="0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12" name="Line 19"/>
            <p:cNvSpPr>
              <a:spLocks noChangeShapeType="1"/>
            </p:cNvSpPr>
            <p:nvPr/>
          </p:nvSpPr>
          <p:spPr bwMode="auto">
            <a:xfrm>
              <a:off x="5870401" y="4454624"/>
              <a:ext cx="91440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14" name="Line 5"/>
          <p:cNvSpPr>
            <a:spLocks noChangeShapeType="1"/>
          </p:cNvSpPr>
          <p:nvPr/>
        </p:nvSpPr>
        <p:spPr bwMode="auto">
          <a:xfrm flipV="1">
            <a:off x="6987480" y="2145639"/>
            <a:ext cx="0" cy="160020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8511480" y="2221839"/>
            <a:ext cx="0" cy="1524000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6682680" y="1659864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sz="2800" b="1" i="1" baseline="-2500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8282880" y="1688439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sz="2800" b="1" i="1" baseline="-2500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635078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446861E66B55641AE6575F44CB71A27" ma:contentTypeVersion="2" ma:contentTypeDescription="Create a new document." ma:contentTypeScope="" ma:versionID="4b35607b4ed4efdf9b624cbff1e22375">
  <xsd:schema xmlns:xsd="http://www.w3.org/2001/XMLSchema" xmlns:xs="http://www.w3.org/2001/XMLSchema" xmlns:p="http://schemas.microsoft.com/office/2006/metadata/properties" xmlns:ns2="8ea5e6b7-b3de-443a-b1f0-55105e463460" targetNamespace="http://schemas.microsoft.com/office/2006/metadata/properties" ma:root="true" ma:fieldsID="69e72cdc59b480a047fb28f085ec0421" ns2:_="">
    <xsd:import namespace="8ea5e6b7-b3de-443a-b1f0-55105e46346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ea5e6b7-b3de-443a-b1f0-55105e46346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394EA74-6DC1-4FBF-ACB4-9DE90C414AB9}"/>
</file>

<file path=customXml/itemProps2.xml><?xml version="1.0" encoding="utf-8"?>
<ds:datastoreItem xmlns:ds="http://schemas.openxmlformats.org/officeDocument/2006/customXml" ds:itemID="{5D0DF458-0C45-4772-87F1-EBDC5908A7DC}"/>
</file>

<file path=customXml/itemProps3.xml><?xml version="1.0" encoding="utf-8"?>
<ds:datastoreItem xmlns:ds="http://schemas.openxmlformats.org/officeDocument/2006/customXml" ds:itemID="{D20C1D8D-5810-458A-B150-F6C95987EA17}"/>
</file>

<file path=docProps/app.xml><?xml version="1.0" encoding="utf-8"?>
<Properties xmlns="http://schemas.openxmlformats.org/officeDocument/2006/extended-properties" xmlns:vt="http://schemas.openxmlformats.org/officeDocument/2006/docPropsVTypes">
  <TotalTime>626</TotalTime>
  <Words>1133</Words>
  <Application>Microsoft Office PowerPoint</Application>
  <PresentationFormat>On-screen Show (4:3)</PresentationFormat>
  <Paragraphs>271</Paragraphs>
  <Slides>2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Office Theme</vt:lpstr>
      <vt:lpstr>Equation</vt:lpstr>
      <vt:lpstr>Shear Stresses in Transversely Loaded Beams</vt:lpstr>
      <vt:lpstr>Shear Stresses in Beams</vt:lpstr>
      <vt:lpstr>Shear Stresses in Beams</vt:lpstr>
      <vt:lpstr>Shear Stresses in Beams</vt:lpstr>
      <vt:lpstr>Shear Stresses in Beams</vt:lpstr>
      <vt:lpstr>Shear Stresses in Beams</vt:lpstr>
      <vt:lpstr>Shear Stresses in Beams</vt:lpstr>
      <vt:lpstr>Shear Stresses in Beams</vt:lpstr>
      <vt:lpstr>Shear Stresses in Beams</vt:lpstr>
      <vt:lpstr>PowerPoint Presentation</vt:lpstr>
      <vt:lpstr>Shear Stresses in Beams</vt:lpstr>
      <vt:lpstr>Shear Stresses in Beams</vt:lpstr>
      <vt:lpstr>Shear Stresses in Beams</vt:lpstr>
      <vt:lpstr>Shear Stresses in Beams</vt:lpstr>
      <vt:lpstr>Shear Stresses in Beams</vt:lpstr>
      <vt:lpstr>Shear Stresses in Beams</vt:lpstr>
      <vt:lpstr>Shear Stresses in Beams</vt:lpstr>
      <vt:lpstr>Shear Stresses in Beams</vt:lpstr>
      <vt:lpstr>Shear Stresses in Beams</vt:lpstr>
      <vt:lpstr>Shear Stresses in Beams</vt:lpstr>
      <vt:lpstr>Shear Stresses in Beams</vt:lpstr>
      <vt:lpstr>PowerPoint Presentation</vt:lpstr>
      <vt:lpstr>Shear Stresses in Beams</vt:lpstr>
      <vt:lpstr>Shear Stresses in Beams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hear Stresses in Transversely Loaded Beams</dc:title>
  <dc:creator>Windows User</dc:creator>
  <cp:lastModifiedBy>Windows User</cp:lastModifiedBy>
  <cp:revision>32</cp:revision>
  <dcterms:created xsi:type="dcterms:W3CDTF">2020-10-13T04:35:44Z</dcterms:created>
  <dcterms:modified xsi:type="dcterms:W3CDTF">2020-10-14T04:26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446861E66B55641AE6575F44CB71A27</vt:lpwstr>
  </property>
</Properties>
</file>